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3CBB0B4" w14:textId="77777777" w:rsidR="00884D5F" w:rsidRPr="0006339A" w:rsidRDefault="00884D5F" w:rsidP="007A28CC">
      <w:pPr>
        <w:pStyle w:val="TOC1"/>
        <w:spacing w:before="0" w:after="480"/>
      </w:pPr>
      <w:bookmarkStart w:id="0" w:name="appendixD"/>
      <w:bookmarkEnd w:id="0"/>
      <w:r w:rsidRPr="0006339A">
        <w:t>Table of Contents</w:t>
      </w:r>
    </w:p>
    <w:p w14:paraId="6846E2B3" w14:textId="77777777" w:rsidR="00884D5F" w:rsidRPr="0006339A" w:rsidRDefault="00884D5F" w:rsidP="00884D5F"/>
    <w:p w14:paraId="0273C9DE" w14:textId="77777777" w:rsidR="00884D5F" w:rsidRPr="0006339A" w:rsidRDefault="00884D5F" w:rsidP="00884D5F">
      <w:pPr>
        <w:sectPr w:rsidR="00884D5F" w:rsidRPr="0006339A" w:rsidSect="00884D5F">
          <w:headerReference w:type="even" r:id="rId8"/>
          <w:headerReference w:type="default" r:id="rId9"/>
          <w:footerReference w:type="even" r:id="rId10"/>
          <w:footerReference w:type="default" r:id="rId11"/>
          <w:pgSz w:w="12240" w:h="15840" w:code="1"/>
          <w:pgMar w:top="1440" w:right="1440" w:bottom="1440" w:left="1440" w:header="720" w:footer="720" w:gutter="0"/>
          <w:cols w:space="720"/>
        </w:sectPr>
      </w:pPr>
    </w:p>
    <w:p w14:paraId="0AC5749E" w14:textId="2FC501D9" w:rsidR="003C2DC3" w:rsidRDefault="006A539D">
      <w:pPr>
        <w:pStyle w:val="TOC1"/>
        <w:tabs>
          <w:tab w:val="right" w:leader="dot" w:pos="4310"/>
        </w:tabs>
        <w:rPr>
          <w:rFonts w:asciiTheme="minorHAnsi" w:eastAsiaTheme="minorEastAsia" w:hAnsiTheme="minorHAnsi" w:cstheme="minorBidi"/>
          <w:b w:val="0"/>
          <w:bCs w:val="0"/>
          <w:noProof/>
          <w:sz w:val="22"/>
          <w:szCs w:val="22"/>
        </w:rPr>
      </w:pPr>
      <w:r>
        <w:rPr>
          <w:rFonts w:asciiTheme="minorHAnsi" w:hAnsiTheme="minorHAnsi" w:cstheme="minorHAnsi"/>
          <w:i/>
          <w:iCs/>
          <w:szCs w:val="24"/>
        </w:rPr>
        <w:fldChar w:fldCharType="begin"/>
      </w:r>
      <w:r>
        <w:rPr>
          <w:rFonts w:asciiTheme="minorHAnsi" w:hAnsiTheme="minorHAnsi" w:cstheme="minorHAnsi"/>
          <w:i/>
          <w:iCs/>
          <w:szCs w:val="24"/>
        </w:rPr>
        <w:instrText xml:space="preserve"> TOC \o "1-4" \h \z \u </w:instrText>
      </w:r>
      <w:r>
        <w:rPr>
          <w:rFonts w:asciiTheme="minorHAnsi" w:hAnsiTheme="minorHAnsi" w:cstheme="minorHAnsi"/>
          <w:i/>
          <w:iCs/>
          <w:szCs w:val="24"/>
        </w:rPr>
        <w:fldChar w:fldCharType="separate"/>
      </w:r>
      <w:hyperlink w:anchor="_Toc85539867" w:history="1">
        <w:r w:rsidR="003C2DC3" w:rsidRPr="00167CD0">
          <w:rPr>
            <w:rStyle w:val="Hyperlink"/>
            <w:noProof/>
          </w:rPr>
          <w:t>Appendix D.     Definitions</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67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54178DDD" w14:textId="67CCF4FE" w:rsidR="003C2DC3" w:rsidRDefault="008A4267">
      <w:pPr>
        <w:pStyle w:val="TOC2"/>
        <w:rPr>
          <w:rFonts w:asciiTheme="minorHAnsi" w:eastAsiaTheme="minorEastAsia" w:hAnsiTheme="minorHAnsi" w:cstheme="minorBidi"/>
          <w:b w:val="0"/>
          <w:iCs w:val="0"/>
          <w:noProof/>
          <w:sz w:val="22"/>
          <w:szCs w:val="22"/>
        </w:rPr>
      </w:pPr>
      <w:hyperlink w:anchor="_Toc85539868" w:history="1">
        <w:r w:rsidR="003C2DC3" w:rsidRPr="00167CD0">
          <w:rPr>
            <w:rStyle w:val="Hyperlink"/>
            <w:noProof/>
          </w:rPr>
          <w:t>A</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68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26AA4788" w14:textId="6A21C043" w:rsidR="003C2DC3" w:rsidRDefault="008A4267">
      <w:pPr>
        <w:pStyle w:val="TOC3"/>
        <w:rPr>
          <w:rFonts w:asciiTheme="minorHAnsi" w:eastAsiaTheme="minorEastAsia" w:hAnsiTheme="minorHAnsi" w:cstheme="minorBidi"/>
          <w:noProof/>
          <w:sz w:val="22"/>
          <w:szCs w:val="22"/>
        </w:rPr>
      </w:pPr>
      <w:hyperlink w:anchor="_Toc85539869" w:history="1">
        <w:r w:rsidR="003C2DC3" w:rsidRPr="00167CD0">
          <w:rPr>
            <w:rStyle w:val="Hyperlink"/>
            <w:noProof/>
          </w:rPr>
          <w:t>absolute value.</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69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6D86E3A0" w14:textId="5A1A0C40" w:rsidR="003C2DC3" w:rsidRDefault="008A4267">
      <w:pPr>
        <w:pStyle w:val="TOC3"/>
        <w:rPr>
          <w:rFonts w:asciiTheme="minorHAnsi" w:eastAsiaTheme="minorEastAsia" w:hAnsiTheme="minorHAnsi" w:cstheme="minorBidi"/>
          <w:noProof/>
          <w:sz w:val="22"/>
          <w:szCs w:val="22"/>
        </w:rPr>
      </w:pPr>
      <w:hyperlink w:anchor="_Toc85539870" w:history="1">
        <w:r w:rsidR="003C2DC3" w:rsidRPr="00167CD0">
          <w:rPr>
            <w:rStyle w:val="Hyperlink"/>
            <w:noProof/>
          </w:rPr>
          <w:t>acceptance test.</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70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6AD76C4E" w14:textId="34105FBF" w:rsidR="003C2DC3" w:rsidRDefault="008A4267">
      <w:pPr>
        <w:pStyle w:val="TOC3"/>
        <w:rPr>
          <w:rFonts w:asciiTheme="minorHAnsi" w:eastAsiaTheme="minorEastAsia" w:hAnsiTheme="minorHAnsi" w:cstheme="minorBidi"/>
          <w:noProof/>
          <w:sz w:val="22"/>
          <w:szCs w:val="22"/>
        </w:rPr>
      </w:pPr>
      <w:hyperlink w:anchor="_Toc85539871" w:history="1">
        <w:r w:rsidR="003C2DC3" w:rsidRPr="00167CD0">
          <w:rPr>
            <w:rStyle w:val="Hyperlink"/>
            <w:noProof/>
          </w:rPr>
          <w:t>accurate.</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71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6562DDDA" w14:textId="74C1A0CA" w:rsidR="003C2DC3" w:rsidRDefault="008A4267">
      <w:pPr>
        <w:pStyle w:val="TOC3"/>
        <w:rPr>
          <w:rFonts w:asciiTheme="minorHAnsi" w:eastAsiaTheme="minorEastAsia" w:hAnsiTheme="minorHAnsi" w:cstheme="minorBidi"/>
          <w:noProof/>
          <w:sz w:val="22"/>
          <w:szCs w:val="22"/>
        </w:rPr>
      </w:pPr>
      <w:hyperlink w:anchor="_Toc85539872" w:history="1">
        <w:r w:rsidR="003C2DC3" w:rsidRPr="00167CD0">
          <w:rPr>
            <w:rStyle w:val="Hyperlink"/>
            <w:noProof/>
          </w:rPr>
          <w:t>all-class.</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72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1CE5D53B" w14:textId="62BC1A35" w:rsidR="003C2DC3" w:rsidRDefault="008A4267">
      <w:pPr>
        <w:pStyle w:val="TOC3"/>
        <w:rPr>
          <w:rFonts w:asciiTheme="minorHAnsi" w:eastAsiaTheme="minorEastAsia" w:hAnsiTheme="minorHAnsi" w:cstheme="minorBidi"/>
          <w:noProof/>
          <w:sz w:val="22"/>
          <w:szCs w:val="22"/>
        </w:rPr>
      </w:pPr>
      <w:hyperlink w:anchor="_Toc85539873" w:history="1">
        <w:r w:rsidR="003C2DC3" w:rsidRPr="00167CD0">
          <w:rPr>
            <w:rStyle w:val="Hyperlink"/>
            <w:noProof/>
          </w:rPr>
          <w:t>analog or digital recorder.</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73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3831F487" w14:textId="53F8A400" w:rsidR="003C2DC3" w:rsidRDefault="008A4267">
      <w:pPr>
        <w:pStyle w:val="TOC3"/>
        <w:rPr>
          <w:rFonts w:asciiTheme="minorHAnsi" w:eastAsiaTheme="minorEastAsia" w:hAnsiTheme="minorHAnsi" w:cstheme="minorBidi"/>
          <w:noProof/>
          <w:sz w:val="22"/>
          <w:szCs w:val="22"/>
        </w:rPr>
      </w:pPr>
      <w:hyperlink w:anchor="_Toc85539874" w:history="1">
        <w:r w:rsidR="003C2DC3" w:rsidRPr="00167CD0">
          <w:rPr>
            <w:rStyle w:val="Hyperlink"/>
            <w:noProof/>
          </w:rPr>
          <w:t>analog type.</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74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6F7EAC71" w14:textId="33887533" w:rsidR="003C2DC3" w:rsidRDefault="008A4267">
      <w:pPr>
        <w:pStyle w:val="TOC3"/>
        <w:rPr>
          <w:rFonts w:asciiTheme="minorHAnsi" w:eastAsiaTheme="minorEastAsia" w:hAnsiTheme="minorHAnsi" w:cstheme="minorBidi"/>
          <w:noProof/>
          <w:sz w:val="22"/>
          <w:szCs w:val="22"/>
        </w:rPr>
      </w:pPr>
      <w:hyperlink w:anchor="_Toc85539875" w:history="1">
        <w:r w:rsidR="003C2DC3" w:rsidRPr="00167CD0">
          <w:rPr>
            <w:rStyle w:val="Hyperlink"/>
            <w:noProof/>
          </w:rPr>
          <w:t>animal scale.</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75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69AA5D3D" w14:textId="7A193E16" w:rsidR="003C2DC3" w:rsidRDefault="008A4267">
      <w:pPr>
        <w:pStyle w:val="TOC3"/>
        <w:rPr>
          <w:rFonts w:asciiTheme="minorHAnsi" w:eastAsiaTheme="minorEastAsia" w:hAnsiTheme="minorHAnsi" w:cstheme="minorBidi"/>
          <w:noProof/>
          <w:sz w:val="22"/>
          <w:szCs w:val="22"/>
        </w:rPr>
      </w:pPr>
      <w:hyperlink w:anchor="_Toc85539876" w:history="1">
        <w:r w:rsidR="003C2DC3" w:rsidRPr="00167CD0">
          <w:rPr>
            <w:rStyle w:val="Hyperlink"/>
            <w:noProof/>
          </w:rPr>
          <w:t>apparent mass versus 8.0 g/cm</w:t>
        </w:r>
        <w:r w:rsidR="003C2DC3" w:rsidRPr="00167CD0">
          <w:rPr>
            <w:rStyle w:val="Hyperlink"/>
            <w:noProof/>
            <w:vertAlign w:val="superscript"/>
          </w:rPr>
          <w:t>3</w:t>
        </w:r>
        <w:r w:rsidR="003C2DC3" w:rsidRPr="00167CD0">
          <w:rPr>
            <w:rStyle w:val="Hyperlink"/>
            <w:noProof/>
          </w:rPr>
          <w:t>.</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76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47C7E678" w14:textId="1DD6FA3A" w:rsidR="003C2DC3" w:rsidRDefault="008A4267">
      <w:pPr>
        <w:pStyle w:val="TOC3"/>
        <w:rPr>
          <w:rFonts w:asciiTheme="minorHAnsi" w:eastAsiaTheme="minorEastAsia" w:hAnsiTheme="minorHAnsi" w:cstheme="minorBidi"/>
          <w:noProof/>
          <w:sz w:val="22"/>
          <w:szCs w:val="22"/>
        </w:rPr>
      </w:pPr>
      <w:hyperlink w:anchor="_Toc85539877" w:history="1">
        <w:r w:rsidR="003C2DC3" w:rsidRPr="00167CD0">
          <w:rPr>
            <w:rStyle w:val="Hyperlink"/>
            <w:noProof/>
          </w:rPr>
          <w:t>approval seal.</w:t>
        </w:r>
        <w:r w:rsidR="003C2DC3">
          <w:rPr>
            <w:noProof/>
            <w:webHidden/>
          </w:rPr>
          <w:tab/>
        </w:r>
        <w:r w:rsidR="00076E60">
          <w:rPr>
            <w:noProof/>
            <w:webHidden/>
          </w:rPr>
          <w:t>D-</w:t>
        </w:r>
        <w:r w:rsidR="003C2DC3">
          <w:rPr>
            <w:noProof/>
            <w:webHidden/>
          </w:rPr>
          <w:fldChar w:fldCharType="begin"/>
        </w:r>
        <w:r w:rsidR="003C2DC3">
          <w:rPr>
            <w:noProof/>
            <w:webHidden/>
          </w:rPr>
          <w:instrText xml:space="preserve"> PAGEREF _Toc85539877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5AE1665B" w14:textId="5C5390EE" w:rsidR="003C2DC3" w:rsidRDefault="008A4267">
      <w:pPr>
        <w:pStyle w:val="TOC3"/>
        <w:rPr>
          <w:rFonts w:asciiTheme="minorHAnsi" w:eastAsiaTheme="minorEastAsia" w:hAnsiTheme="minorHAnsi" w:cstheme="minorBidi"/>
          <w:noProof/>
          <w:sz w:val="22"/>
          <w:szCs w:val="22"/>
        </w:rPr>
      </w:pPr>
      <w:hyperlink w:anchor="_Toc85539878" w:history="1">
        <w:r w:rsidR="003C2DC3" w:rsidRPr="00167CD0">
          <w:rPr>
            <w:rStyle w:val="Hyperlink"/>
            <w:noProof/>
          </w:rPr>
          <w:t>assumed atmospheric pressur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78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142085F5" w14:textId="0CEBDB7F" w:rsidR="003C2DC3" w:rsidRDefault="008A4267">
      <w:pPr>
        <w:pStyle w:val="TOC3"/>
        <w:rPr>
          <w:rFonts w:asciiTheme="minorHAnsi" w:eastAsiaTheme="minorEastAsia" w:hAnsiTheme="minorHAnsi" w:cstheme="minorBidi"/>
          <w:noProof/>
          <w:sz w:val="22"/>
          <w:szCs w:val="22"/>
        </w:rPr>
      </w:pPr>
      <w:hyperlink w:anchor="_Toc85539879" w:history="1">
        <w:r w:rsidR="003C2DC3" w:rsidRPr="00167CD0">
          <w:rPr>
            <w:rStyle w:val="Hyperlink"/>
            <w:noProof/>
          </w:rPr>
          <w:t>audit trail.</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79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3EBFB3C3" w14:textId="4F50533B" w:rsidR="003C2DC3" w:rsidRDefault="008A4267">
      <w:pPr>
        <w:pStyle w:val="TOC3"/>
        <w:rPr>
          <w:rFonts w:asciiTheme="minorHAnsi" w:eastAsiaTheme="minorEastAsia" w:hAnsiTheme="minorHAnsi" w:cstheme="minorBidi"/>
          <w:noProof/>
          <w:sz w:val="22"/>
          <w:szCs w:val="22"/>
        </w:rPr>
      </w:pPr>
      <w:hyperlink w:anchor="_Toc85539880" w:history="1">
        <w:r w:rsidR="003C2DC3" w:rsidRPr="00167CD0">
          <w:rPr>
            <w:rStyle w:val="Hyperlink"/>
            <w:noProof/>
          </w:rPr>
          <w:t>automatic bulk weighing system.</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0 \h </w:instrText>
        </w:r>
        <w:r w:rsidR="003C2DC3">
          <w:rPr>
            <w:noProof/>
            <w:webHidden/>
          </w:rPr>
        </w:r>
        <w:r w:rsidR="003C2DC3">
          <w:rPr>
            <w:noProof/>
            <w:webHidden/>
          </w:rPr>
          <w:fldChar w:fldCharType="separate"/>
        </w:r>
        <w:r w:rsidR="003C2DC3">
          <w:rPr>
            <w:noProof/>
            <w:webHidden/>
          </w:rPr>
          <w:t>5</w:t>
        </w:r>
        <w:r w:rsidR="003C2DC3">
          <w:rPr>
            <w:noProof/>
            <w:webHidden/>
          </w:rPr>
          <w:fldChar w:fldCharType="end"/>
        </w:r>
      </w:hyperlink>
    </w:p>
    <w:p w14:paraId="5B601CAD" w14:textId="5795CBD5" w:rsidR="003C2DC3" w:rsidRDefault="008A4267">
      <w:pPr>
        <w:pStyle w:val="TOC3"/>
        <w:rPr>
          <w:rFonts w:asciiTheme="minorHAnsi" w:eastAsiaTheme="minorEastAsia" w:hAnsiTheme="minorHAnsi" w:cstheme="minorBidi"/>
          <w:noProof/>
          <w:sz w:val="22"/>
          <w:szCs w:val="22"/>
        </w:rPr>
      </w:pPr>
      <w:hyperlink w:anchor="_Toc85539881" w:history="1">
        <w:r w:rsidR="003C2DC3" w:rsidRPr="00167CD0">
          <w:rPr>
            <w:rStyle w:val="Hyperlink"/>
            <w:noProof/>
          </w:rPr>
          <w:t>automatic checkweighe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1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1138F4B7" w14:textId="28B99C92" w:rsidR="003C2DC3" w:rsidRDefault="008A4267">
      <w:pPr>
        <w:pStyle w:val="TOC3"/>
        <w:rPr>
          <w:rFonts w:asciiTheme="minorHAnsi" w:eastAsiaTheme="minorEastAsia" w:hAnsiTheme="minorHAnsi" w:cstheme="minorBidi"/>
          <w:noProof/>
          <w:sz w:val="22"/>
          <w:szCs w:val="22"/>
        </w:rPr>
      </w:pPr>
      <w:hyperlink w:anchor="_Toc85539882" w:history="1">
        <w:r w:rsidR="003C2DC3" w:rsidRPr="00167CD0">
          <w:rPr>
            <w:rStyle w:val="Hyperlink"/>
            <w:noProof/>
          </w:rPr>
          <w:t>automatic gravimetric filling machine (instrument).</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2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5110B81E" w14:textId="73B85FFB" w:rsidR="003C2DC3" w:rsidRDefault="008A4267">
      <w:pPr>
        <w:pStyle w:val="TOC3"/>
        <w:rPr>
          <w:rFonts w:asciiTheme="minorHAnsi" w:eastAsiaTheme="minorEastAsia" w:hAnsiTheme="minorHAnsi" w:cstheme="minorBidi"/>
          <w:noProof/>
          <w:sz w:val="22"/>
          <w:szCs w:val="22"/>
        </w:rPr>
      </w:pPr>
      <w:hyperlink w:anchor="_Toc85539883" w:history="1">
        <w:r w:rsidR="003C2DC3" w:rsidRPr="00167CD0">
          <w:rPr>
            <w:rStyle w:val="Hyperlink"/>
            <w:noProof/>
          </w:rPr>
          <w:t>automatic</w:t>
        </w:r>
        <w:r w:rsidR="003C2DC3" w:rsidRPr="00167CD0">
          <w:rPr>
            <w:rStyle w:val="Hyperlink"/>
            <w:noProof/>
          </w:rPr>
          <w:noBreakHyphen/>
          <w:t>indicating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3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0974341D" w14:textId="03472350" w:rsidR="003C2DC3" w:rsidRDefault="008A4267">
      <w:pPr>
        <w:pStyle w:val="TOC3"/>
        <w:rPr>
          <w:rFonts w:asciiTheme="minorHAnsi" w:eastAsiaTheme="minorEastAsia" w:hAnsiTheme="minorHAnsi" w:cstheme="minorBidi"/>
          <w:noProof/>
          <w:sz w:val="22"/>
          <w:szCs w:val="22"/>
        </w:rPr>
      </w:pPr>
      <w:hyperlink w:anchor="_Toc85539884" w:history="1">
        <w:r w:rsidR="003C2DC3" w:rsidRPr="00167CD0">
          <w:rPr>
            <w:rStyle w:val="Hyperlink"/>
            <w:noProof/>
          </w:rPr>
          <w:t>automatic temperature or density compensation.</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4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49FFEE83" w14:textId="5B2262BE" w:rsidR="003C2DC3" w:rsidRDefault="008A4267">
      <w:pPr>
        <w:pStyle w:val="TOC3"/>
        <w:rPr>
          <w:rFonts w:asciiTheme="minorHAnsi" w:eastAsiaTheme="minorEastAsia" w:hAnsiTheme="minorHAnsi" w:cstheme="minorBidi"/>
          <w:noProof/>
          <w:sz w:val="22"/>
          <w:szCs w:val="22"/>
        </w:rPr>
      </w:pPr>
      <w:hyperlink w:anchor="_Toc85539885" w:history="1">
        <w:r w:rsidR="003C2DC3" w:rsidRPr="00167CD0">
          <w:rPr>
            <w:rStyle w:val="Hyperlink"/>
            <w:noProof/>
          </w:rPr>
          <w:t>automatic weighing system (AW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5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7A6DF758" w14:textId="5132F315" w:rsidR="003C2DC3" w:rsidRDefault="008A4267">
      <w:pPr>
        <w:pStyle w:val="TOC3"/>
        <w:rPr>
          <w:rFonts w:asciiTheme="minorHAnsi" w:eastAsiaTheme="minorEastAsia" w:hAnsiTheme="minorHAnsi" w:cstheme="minorBidi"/>
          <w:noProof/>
          <w:sz w:val="22"/>
          <w:szCs w:val="22"/>
        </w:rPr>
      </w:pPr>
      <w:hyperlink w:anchor="_Toc85539886" w:history="1">
        <w:r w:rsidR="003C2DC3" w:rsidRPr="00167CD0">
          <w:rPr>
            <w:rStyle w:val="Hyperlink"/>
            <w:noProof/>
          </w:rPr>
          <w:t>automatic zero</w:t>
        </w:r>
        <w:r w:rsidR="003C2DC3" w:rsidRPr="00167CD0">
          <w:rPr>
            <w:rStyle w:val="Hyperlink"/>
            <w:noProof/>
          </w:rPr>
          <w:noBreakHyphen/>
          <w:t>setting mechanism (AZSM).</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6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67B6F06A" w14:textId="2AA4583A" w:rsidR="003C2DC3" w:rsidRDefault="008A4267">
      <w:pPr>
        <w:pStyle w:val="TOC3"/>
        <w:rPr>
          <w:rFonts w:asciiTheme="minorHAnsi" w:eastAsiaTheme="minorEastAsia" w:hAnsiTheme="minorHAnsi" w:cstheme="minorBidi"/>
          <w:noProof/>
          <w:sz w:val="22"/>
          <w:szCs w:val="22"/>
        </w:rPr>
      </w:pPr>
      <w:hyperlink w:anchor="_Toc85539887" w:history="1">
        <w:r w:rsidR="003C2DC3" w:rsidRPr="00167CD0">
          <w:rPr>
            <w:rStyle w:val="Hyperlink"/>
            <w:noProof/>
          </w:rPr>
          <w:t>automatic zero-setting mechanism (belt-conveyor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7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7031FFAD" w14:textId="7DD97C9D" w:rsidR="003C2DC3" w:rsidRDefault="008A4267">
      <w:pPr>
        <w:pStyle w:val="TOC3"/>
        <w:rPr>
          <w:rFonts w:asciiTheme="minorHAnsi" w:eastAsiaTheme="minorEastAsia" w:hAnsiTheme="minorHAnsi" w:cstheme="minorBidi"/>
          <w:noProof/>
          <w:sz w:val="22"/>
          <w:szCs w:val="22"/>
        </w:rPr>
      </w:pPr>
      <w:hyperlink w:anchor="_Toc85539888" w:history="1">
        <w:r w:rsidR="003C2DC3" w:rsidRPr="00167CD0">
          <w:rPr>
            <w:rStyle w:val="Hyperlink"/>
            <w:noProof/>
          </w:rPr>
          <w:t>automatic zero</w:t>
        </w:r>
        <w:r w:rsidR="003C2DC3" w:rsidRPr="00167CD0">
          <w:rPr>
            <w:rStyle w:val="Hyperlink"/>
            <w:noProof/>
          </w:rPr>
          <w:noBreakHyphen/>
          <w:t>tracking (AZT) mechanism</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8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492A82A3" w14:textId="1B8E812F" w:rsidR="003C2DC3" w:rsidRDefault="008A4267">
      <w:pPr>
        <w:pStyle w:val="TOC3"/>
        <w:rPr>
          <w:rFonts w:asciiTheme="minorHAnsi" w:eastAsiaTheme="minorEastAsia" w:hAnsiTheme="minorHAnsi" w:cstheme="minorBidi"/>
          <w:noProof/>
          <w:sz w:val="22"/>
          <w:szCs w:val="22"/>
        </w:rPr>
      </w:pPr>
      <w:hyperlink w:anchor="_Toc85539889" w:history="1">
        <w:r w:rsidR="003C2DC3" w:rsidRPr="00167CD0">
          <w:rPr>
            <w:rStyle w:val="Hyperlink"/>
            <w:noProof/>
          </w:rPr>
          <w:t>auxiliary indicato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89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7EE28B8A" w14:textId="44FE9C26" w:rsidR="003C2DC3" w:rsidRDefault="008A4267">
      <w:pPr>
        <w:pStyle w:val="TOC3"/>
        <w:rPr>
          <w:rFonts w:asciiTheme="minorHAnsi" w:eastAsiaTheme="minorEastAsia" w:hAnsiTheme="minorHAnsi" w:cstheme="minorBidi"/>
          <w:noProof/>
          <w:sz w:val="22"/>
          <w:szCs w:val="22"/>
        </w:rPr>
      </w:pPr>
      <w:hyperlink w:anchor="_Toc85539890" w:history="1">
        <w:r w:rsidR="003C2DC3" w:rsidRPr="00167CD0">
          <w:rPr>
            <w:rStyle w:val="Hyperlink"/>
            <w:noProof/>
          </w:rPr>
          <w:t>axle</w:t>
        </w:r>
        <w:r w:rsidR="003C2DC3" w:rsidRPr="00167CD0">
          <w:rPr>
            <w:rStyle w:val="Hyperlink"/>
            <w:noProof/>
          </w:rPr>
          <w:noBreakHyphen/>
          <w:t>load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0 \h </w:instrText>
        </w:r>
        <w:r w:rsidR="003C2DC3">
          <w:rPr>
            <w:noProof/>
            <w:webHidden/>
          </w:rPr>
        </w:r>
        <w:r w:rsidR="003C2DC3">
          <w:rPr>
            <w:noProof/>
            <w:webHidden/>
          </w:rPr>
          <w:fldChar w:fldCharType="separate"/>
        </w:r>
        <w:r w:rsidR="003C2DC3">
          <w:rPr>
            <w:noProof/>
            <w:webHidden/>
          </w:rPr>
          <w:t>6</w:t>
        </w:r>
        <w:r w:rsidR="003C2DC3">
          <w:rPr>
            <w:noProof/>
            <w:webHidden/>
          </w:rPr>
          <w:fldChar w:fldCharType="end"/>
        </w:r>
      </w:hyperlink>
    </w:p>
    <w:p w14:paraId="541035A7" w14:textId="76B940DB" w:rsidR="003C2DC3" w:rsidRDefault="008A4267">
      <w:pPr>
        <w:pStyle w:val="TOC2"/>
        <w:rPr>
          <w:rFonts w:asciiTheme="minorHAnsi" w:eastAsiaTheme="minorEastAsia" w:hAnsiTheme="minorHAnsi" w:cstheme="minorBidi"/>
          <w:b w:val="0"/>
          <w:iCs w:val="0"/>
          <w:noProof/>
          <w:sz w:val="22"/>
          <w:szCs w:val="22"/>
        </w:rPr>
      </w:pPr>
      <w:hyperlink w:anchor="_Toc85539891" w:history="1">
        <w:r w:rsidR="003C2DC3" w:rsidRPr="00167CD0">
          <w:rPr>
            <w:rStyle w:val="Hyperlink"/>
            <w:noProof/>
          </w:rPr>
          <w:t>B</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1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0CE71FB6" w14:textId="3BFA16B5" w:rsidR="003C2DC3" w:rsidRDefault="008A4267">
      <w:pPr>
        <w:pStyle w:val="TOC3"/>
        <w:rPr>
          <w:rFonts w:asciiTheme="minorHAnsi" w:eastAsiaTheme="minorEastAsia" w:hAnsiTheme="minorHAnsi" w:cstheme="minorBidi"/>
          <w:noProof/>
          <w:sz w:val="22"/>
          <w:szCs w:val="22"/>
        </w:rPr>
      </w:pPr>
      <w:hyperlink w:anchor="_Toc85539892" w:history="1">
        <w:r w:rsidR="003C2DC3" w:rsidRPr="00167CD0">
          <w:rPr>
            <w:rStyle w:val="Hyperlink"/>
            <w:noProof/>
          </w:rPr>
          <w:t>badg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2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19B84D01" w14:textId="0445EF0E" w:rsidR="003C2DC3" w:rsidRDefault="008A4267">
      <w:pPr>
        <w:pStyle w:val="TOC3"/>
        <w:rPr>
          <w:rFonts w:asciiTheme="minorHAnsi" w:eastAsiaTheme="minorEastAsia" w:hAnsiTheme="minorHAnsi" w:cstheme="minorBidi"/>
          <w:noProof/>
          <w:sz w:val="22"/>
          <w:szCs w:val="22"/>
        </w:rPr>
      </w:pPr>
      <w:hyperlink w:anchor="_Toc85539893" w:history="1">
        <w:r w:rsidR="003C2DC3" w:rsidRPr="00167CD0">
          <w:rPr>
            <w:rStyle w:val="Hyperlink"/>
            <w:noProof/>
          </w:rPr>
          <w:t>balance, zero</w:t>
        </w:r>
        <w:r w:rsidR="003C2DC3" w:rsidRPr="00167CD0">
          <w:rPr>
            <w:rStyle w:val="Hyperlink"/>
            <w:noProof/>
          </w:rPr>
          <w:noBreakHyphen/>
          <w:t>load</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3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4E6EE891" w14:textId="09F0A2A3" w:rsidR="003C2DC3" w:rsidRDefault="008A4267">
      <w:pPr>
        <w:pStyle w:val="TOC3"/>
        <w:rPr>
          <w:rFonts w:asciiTheme="minorHAnsi" w:eastAsiaTheme="minorEastAsia" w:hAnsiTheme="minorHAnsi" w:cstheme="minorBidi"/>
          <w:noProof/>
          <w:sz w:val="22"/>
          <w:szCs w:val="22"/>
        </w:rPr>
      </w:pPr>
      <w:hyperlink w:anchor="_Toc85539894" w:history="1">
        <w:r w:rsidR="003C2DC3" w:rsidRPr="00167CD0">
          <w:rPr>
            <w:rStyle w:val="Hyperlink"/>
            <w:noProof/>
          </w:rPr>
          <w:t>balance indicato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4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0FDCEE47" w14:textId="6F9C03AE" w:rsidR="003C2DC3" w:rsidRDefault="008A4267">
      <w:pPr>
        <w:pStyle w:val="TOC3"/>
        <w:rPr>
          <w:rFonts w:asciiTheme="minorHAnsi" w:eastAsiaTheme="minorEastAsia" w:hAnsiTheme="minorHAnsi" w:cstheme="minorBidi"/>
          <w:noProof/>
          <w:sz w:val="22"/>
          <w:szCs w:val="22"/>
        </w:rPr>
      </w:pPr>
      <w:hyperlink w:anchor="_Toc85539895" w:history="1">
        <w:r w:rsidR="003C2DC3" w:rsidRPr="00167CD0">
          <w:rPr>
            <w:rStyle w:val="Hyperlink"/>
            <w:noProof/>
          </w:rPr>
          <w:t>balancing mechanism.</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5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29ADC6FA" w14:textId="4F461A74" w:rsidR="003C2DC3" w:rsidRDefault="008A4267">
      <w:pPr>
        <w:pStyle w:val="TOC3"/>
        <w:rPr>
          <w:rFonts w:asciiTheme="minorHAnsi" w:eastAsiaTheme="minorEastAsia" w:hAnsiTheme="minorHAnsi" w:cstheme="minorBidi"/>
          <w:noProof/>
          <w:sz w:val="22"/>
          <w:szCs w:val="22"/>
        </w:rPr>
      </w:pPr>
      <w:hyperlink w:anchor="_Toc85539896" w:history="1">
        <w:r w:rsidR="003C2DC3" w:rsidRPr="00167CD0">
          <w:rPr>
            <w:rStyle w:val="Hyperlink"/>
            <w:noProof/>
          </w:rPr>
          <w:t>base pressur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6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0AB72C9B" w14:textId="4F71B1E0" w:rsidR="003C2DC3" w:rsidRDefault="008A4267">
      <w:pPr>
        <w:pStyle w:val="TOC3"/>
        <w:rPr>
          <w:rFonts w:asciiTheme="minorHAnsi" w:eastAsiaTheme="minorEastAsia" w:hAnsiTheme="minorHAnsi" w:cstheme="minorBidi"/>
          <w:noProof/>
          <w:sz w:val="22"/>
          <w:szCs w:val="22"/>
        </w:rPr>
      </w:pPr>
      <w:hyperlink w:anchor="_Toc85539897" w:history="1">
        <w:r w:rsidR="003C2DC3" w:rsidRPr="00167CD0">
          <w:rPr>
            <w:rStyle w:val="Hyperlink"/>
            <w:noProof/>
          </w:rPr>
          <w:t>basic distance rat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7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3036EA3C" w14:textId="57C1C121" w:rsidR="003C2DC3" w:rsidRDefault="008A4267">
      <w:pPr>
        <w:pStyle w:val="TOC3"/>
        <w:rPr>
          <w:rFonts w:asciiTheme="minorHAnsi" w:eastAsiaTheme="minorEastAsia" w:hAnsiTheme="minorHAnsi" w:cstheme="minorBidi"/>
          <w:noProof/>
          <w:sz w:val="22"/>
          <w:szCs w:val="22"/>
        </w:rPr>
      </w:pPr>
      <w:hyperlink w:anchor="_Toc85539898" w:history="1">
        <w:r w:rsidR="003C2DC3" w:rsidRPr="00167CD0">
          <w:rPr>
            <w:rStyle w:val="Hyperlink"/>
            <w:noProof/>
          </w:rPr>
          <w:t>basic time rat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8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45C4D4EA" w14:textId="3F1AF843" w:rsidR="003C2DC3" w:rsidRDefault="008A4267">
      <w:pPr>
        <w:pStyle w:val="TOC3"/>
        <w:rPr>
          <w:rFonts w:asciiTheme="minorHAnsi" w:eastAsiaTheme="minorEastAsia" w:hAnsiTheme="minorHAnsi" w:cstheme="minorBidi"/>
          <w:noProof/>
          <w:sz w:val="22"/>
          <w:szCs w:val="22"/>
        </w:rPr>
      </w:pPr>
      <w:hyperlink w:anchor="_Toc85539899" w:history="1">
        <w:r w:rsidR="003C2DC3" w:rsidRPr="00167CD0">
          <w:rPr>
            <w:rStyle w:val="Hyperlink"/>
            <w:noProof/>
          </w:rPr>
          <w:t>basic tolerance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899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2B28FC09" w14:textId="08B3040D" w:rsidR="003C2DC3" w:rsidRDefault="008A4267">
      <w:pPr>
        <w:pStyle w:val="TOC3"/>
        <w:rPr>
          <w:rFonts w:asciiTheme="minorHAnsi" w:eastAsiaTheme="minorEastAsia" w:hAnsiTheme="minorHAnsi" w:cstheme="minorBidi"/>
          <w:noProof/>
          <w:sz w:val="22"/>
          <w:szCs w:val="22"/>
        </w:rPr>
      </w:pPr>
      <w:hyperlink w:anchor="_Toc85539900" w:history="1">
        <w:r w:rsidR="003C2DC3" w:rsidRPr="00167CD0">
          <w:rPr>
            <w:rStyle w:val="Hyperlink"/>
            <w:noProof/>
          </w:rPr>
          <w:t>batching system.</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0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5E59B5BE" w14:textId="56AF14CD" w:rsidR="003C2DC3" w:rsidRDefault="008A4267">
      <w:pPr>
        <w:pStyle w:val="TOC3"/>
        <w:rPr>
          <w:rFonts w:asciiTheme="minorHAnsi" w:eastAsiaTheme="minorEastAsia" w:hAnsiTheme="minorHAnsi" w:cstheme="minorBidi"/>
          <w:noProof/>
          <w:sz w:val="22"/>
          <w:szCs w:val="22"/>
        </w:rPr>
      </w:pPr>
      <w:hyperlink w:anchor="_Toc85539901" w:history="1">
        <w:r w:rsidR="003C2DC3" w:rsidRPr="00167CD0">
          <w:rPr>
            <w:rStyle w:val="Hyperlink"/>
            <w:noProof/>
          </w:rPr>
          <w:t>batching mete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1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329E1703" w14:textId="15BDF183" w:rsidR="003C2DC3" w:rsidRDefault="008A4267">
      <w:pPr>
        <w:pStyle w:val="TOC3"/>
        <w:rPr>
          <w:rFonts w:asciiTheme="minorHAnsi" w:eastAsiaTheme="minorEastAsia" w:hAnsiTheme="minorHAnsi" w:cstheme="minorBidi"/>
          <w:noProof/>
          <w:sz w:val="22"/>
          <w:szCs w:val="22"/>
        </w:rPr>
      </w:pPr>
      <w:hyperlink w:anchor="_Toc85539902" w:history="1">
        <w:r w:rsidR="003C2DC3" w:rsidRPr="00167CD0">
          <w:rPr>
            <w:rStyle w:val="Hyperlink"/>
            <w:noProof/>
          </w:rPr>
          <w:t>beam.</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2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75E59186" w14:textId="32E6FDCA" w:rsidR="003C2DC3" w:rsidRDefault="008A4267">
      <w:pPr>
        <w:pStyle w:val="TOC3"/>
        <w:rPr>
          <w:rFonts w:asciiTheme="minorHAnsi" w:eastAsiaTheme="minorEastAsia" w:hAnsiTheme="minorHAnsi" w:cstheme="minorBidi"/>
          <w:noProof/>
          <w:sz w:val="22"/>
          <w:szCs w:val="22"/>
        </w:rPr>
      </w:pPr>
      <w:hyperlink w:anchor="_Toc85539903" w:history="1">
        <w:r w:rsidR="003C2DC3" w:rsidRPr="00167CD0">
          <w:rPr>
            <w:rStyle w:val="Hyperlink"/>
            <w:noProof/>
          </w:rPr>
          <w:t>beam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3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030CADCE" w14:textId="62A307FF" w:rsidR="003C2DC3" w:rsidRDefault="008A4267">
      <w:pPr>
        <w:pStyle w:val="TOC3"/>
        <w:rPr>
          <w:rFonts w:asciiTheme="minorHAnsi" w:eastAsiaTheme="minorEastAsia" w:hAnsiTheme="minorHAnsi" w:cstheme="minorBidi"/>
          <w:noProof/>
          <w:sz w:val="22"/>
          <w:szCs w:val="22"/>
        </w:rPr>
      </w:pPr>
      <w:hyperlink w:anchor="_Toc85539904" w:history="1">
        <w:r w:rsidR="003C2DC3" w:rsidRPr="00167CD0">
          <w:rPr>
            <w:rStyle w:val="Hyperlink"/>
            <w:noProof/>
          </w:rPr>
          <w:t>bell prove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4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18746F83" w14:textId="2376A4C5" w:rsidR="003C2DC3" w:rsidRDefault="008A4267">
      <w:pPr>
        <w:pStyle w:val="TOC3"/>
        <w:rPr>
          <w:rFonts w:asciiTheme="minorHAnsi" w:eastAsiaTheme="minorEastAsia" w:hAnsiTheme="minorHAnsi" w:cstheme="minorBidi"/>
          <w:noProof/>
          <w:sz w:val="22"/>
          <w:szCs w:val="22"/>
        </w:rPr>
      </w:pPr>
      <w:hyperlink w:anchor="_Toc85539905" w:history="1">
        <w:r w:rsidR="003C2DC3" w:rsidRPr="00167CD0">
          <w:rPr>
            <w:rStyle w:val="Hyperlink"/>
            <w:noProof/>
          </w:rPr>
          <w:t>belt</w:t>
        </w:r>
        <w:r w:rsidR="003C2DC3" w:rsidRPr="00167CD0">
          <w:rPr>
            <w:rStyle w:val="Hyperlink"/>
            <w:noProof/>
          </w:rPr>
          <w:noBreakHyphen/>
          <w:t>conveyo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5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45E6A67F" w14:textId="199BD8F5" w:rsidR="003C2DC3" w:rsidRDefault="008A4267">
      <w:pPr>
        <w:pStyle w:val="TOC3"/>
        <w:rPr>
          <w:rFonts w:asciiTheme="minorHAnsi" w:eastAsiaTheme="minorEastAsia" w:hAnsiTheme="minorHAnsi" w:cstheme="minorBidi"/>
          <w:noProof/>
          <w:sz w:val="22"/>
          <w:szCs w:val="22"/>
        </w:rPr>
      </w:pPr>
      <w:hyperlink w:anchor="_Toc85539906" w:history="1">
        <w:r w:rsidR="003C2DC3" w:rsidRPr="00167CD0">
          <w:rPr>
            <w:rStyle w:val="Hyperlink"/>
            <w:noProof/>
          </w:rPr>
          <w:t>belt</w:t>
        </w:r>
        <w:r w:rsidR="003C2DC3" w:rsidRPr="00167CD0">
          <w:rPr>
            <w:rStyle w:val="Hyperlink"/>
            <w:noProof/>
          </w:rPr>
          <w:noBreakHyphen/>
          <w:t>conveyor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6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3C8E1F91" w14:textId="0ADEFC1C" w:rsidR="003C2DC3" w:rsidRDefault="008A4267">
      <w:pPr>
        <w:pStyle w:val="TOC3"/>
        <w:rPr>
          <w:rFonts w:asciiTheme="minorHAnsi" w:eastAsiaTheme="minorEastAsia" w:hAnsiTheme="minorHAnsi" w:cstheme="minorBidi"/>
          <w:noProof/>
          <w:sz w:val="22"/>
          <w:szCs w:val="22"/>
        </w:rPr>
      </w:pPr>
      <w:hyperlink w:anchor="_Toc85539907" w:history="1">
        <w:r w:rsidR="003C2DC3" w:rsidRPr="00167CD0">
          <w:rPr>
            <w:rStyle w:val="Hyperlink"/>
            <w:noProof/>
          </w:rPr>
          <w:t>belt-conveyor scale systems area.</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7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335DD7D1" w14:textId="277A6E21" w:rsidR="003C2DC3" w:rsidRDefault="008A4267">
      <w:pPr>
        <w:pStyle w:val="TOC3"/>
        <w:rPr>
          <w:rFonts w:asciiTheme="minorHAnsi" w:eastAsiaTheme="minorEastAsia" w:hAnsiTheme="minorHAnsi" w:cstheme="minorBidi"/>
          <w:noProof/>
          <w:sz w:val="22"/>
          <w:szCs w:val="22"/>
        </w:rPr>
      </w:pPr>
      <w:hyperlink w:anchor="_Toc85539908" w:history="1">
        <w:r w:rsidR="003C2DC3" w:rsidRPr="00167CD0">
          <w:rPr>
            <w:rStyle w:val="Hyperlink"/>
            <w:noProof/>
          </w:rPr>
          <w:t>belt load.</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8 \h </w:instrText>
        </w:r>
        <w:r w:rsidR="003C2DC3">
          <w:rPr>
            <w:noProof/>
            <w:webHidden/>
          </w:rPr>
        </w:r>
        <w:r w:rsidR="003C2DC3">
          <w:rPr>
            <w:noProof/>
            <w:webHidden/>
          </w:rPr>
          <w:fldChar w:fldCharType="separate"/>
        </w:r>
        <w:r w:rsidR="003C2DC3">
          <w:rPr>
            <w:noProof/>
            <w:webHidden/>
          </w:rPr>
          <w:t>7</w:t>
        </w:r>
        <w:r w:rsidR="003C2DC3">
          <w:rPr>
            <w:noProof/>
            <w:webHidden/>
          </w:rPr>
          <w:fldChar w:fldCharType="end"/>
        </w:r>
      </w:hyperlink>
    </w:p>
    <w:p w14:paraId="322D341C" w14:textId="1EDFA50F" w:rsidR="003C2DC3" w:rsidRDefault="008A4267">
      <w:pPr>
        <w:pStyle w:val="TOC3"/>
        <w:rPr>
          <w:rFonts w:asciiTheme="minorHAnsi" w:eastAsiaTheme="minorEastAsia" w:hAnsiTheme="minorHAnsi" w:cstheme="minorBidi"/>
          <w:noProof/>
          <w:sz w:val="22"/>
          <w:szCs w:val="22"/>
        </w:rPr>
      </w:pPr>
      <w:hyperlink w:anchor="_Toc85539909" w:history="1">
        <w:r w:rsidR="003C2DC3" w:rsidRPr="00167CD0">
          <w:rPr>
            <w:rStyle w:val="Hyperlink"/>
            <w:noProof/>
          </w:rPr>
          <w:t>belt revolution.</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09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0B34DF15" w14:textId="04CBE55A" w:rsidR="003C2DC3" w:rsidRDefault="008A4267">
      <w:pPr>
        <w:pStyle w:val="TOC3"/>
        <w:rPr>
          <w:rFonts w:asciiTheme="minorHAnsi" w:eastAsiaTheme="minorEastAsia" w:hAnsiTheme="minorHAnsi" w:cstheme="minorBidi"/>
          <w:noProof/>
          <w:sz w:val="22"/>
          <w:szCs w:val="22"/>
        </w:rPr>
      </w:pPr>
      <w:hyperlink w:anchor="_Toc85539910" w:history="1">
        <w:r w:rsidR="003C2DC3" w:rsidRPr="00167CD0">
          <w:rPr>
            <w:rStyle w:val="Hyperlink"/>
            <w:noProof/>
          </w:rPr>
          <w:t>billed weight.</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0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065ED1FE" w14:textId="1D2A6A51" w:rsidR="003C2DC3" w:rsidRDefault="008A4267">
      <w:pPr>
        <w:pStyle w:val="TOC3"/>
        <w:rPr>
          <w:rFonts w:asciiTheme="minorHAnsi" w:eastAsiaTheme="minorEastAsia" w:hAnsiTheme="minorHAnsi" w:cstheme="minorBidi"/>
          <w:noProof/>
          <w:sz w:val="22"/>
          <w:szCs w:val="22"/>
        </w:rPr>
      </w:pPr>
      <w:hyperlink w:anchor="_Toc85539911" w:history="1">
        <w:r w:rsidR="003C2DC3" w:rsidRPr="00167CD0">
          <w:rPr>
            <w:rStyle w:val="Hyperlink"/>
            <w:noProof/>
          </w:rPr>
          <w:t>binary submultiple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1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7EAABAF0" w14:textId="7F3D56E0" w:rsidR="003C2DC3" w:rsidRDefault="008A4267">
      <w:pPr>
        <w:pStyle w:val="TOC3"/>
        <w:rPr>
          <w:rFonts w:asciiTheme="minorHAnsi" w:eastAsiaTheme="minorEastAsia" w:hAnsiTheme="minorHAnsi" w:cstheme="minorBidi"/>
          <w:noProof/>
          <w:sz w:val="22"/>
          <w:szCs w:val="22"/>
        </w:rPr>
      </w:pPr>
      <w:hyperlink w:anchor="_Toc85539912" w:history="1">
        <w:r w:rsidR="003C2DC3" w:rsidRPr="00167CD0">
          <w:rPr>
            <w:rStyle w:val="Hyperlink"/>
            <w:noProof/>
          </w:rPr>
          <w:t>built-for-purpose devic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2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76D275D5" w14:textId="6F3ACB14" w:rsidR="003C2DC3" w:rsidRDefault="008A4267">
      <w:pPr>
        <w:pStyle w:val="TOC2"/>
        <w:rPr>
          <w:rFonts w:asciiTheme="minorHAnsi" w:eastAsiaTheme="minorEastAsia" w:hAnsiTheme="minorHAnsi" w:cstheme="minorBidi"/>
          <w:b w:val="0"/>
          <w:iCs w:val="0"/>
          <w:noProof/>
          <w:sz w:val="22"/>
          <w:szCs w:val="22"/>
        </w:rPr>
      </w:pPr>
      <w:hyperlink w:anchor="_Toc85539913" w:history="1">
        <w:r w:rsidR="003C2DC3" w:rsidRPr="00167CD0">
          <w:rPr>
            <w:rStyle w:val="Hyperlink"/>
            <w:noProof/>
          </w:rPr>
          <w:t>C</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3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02FF54E8" w14:textId="3D8DBA46" w:rsidR="003C2DC3" w:rsidRDefault="008A4267">
      <w:pPr>
        <w:pStyle w:val="TOC3"/>
        <w:rPr>
          <w:rFonts w:asciiTheme="minorHAnsi" w:eastAsiaTheme="minorEastAsia" w:hAnsiTheme="minorHAnsi" w:cstheme="minorBidi"/>
          <w:noProof/>
          <w:sz w:val="22"/>
          <w:szCs w:val="22"/>
        </w:rPr>
      </w:pPr>
      <w:hyperlink w:anchor="_Toc85539914" w:history="1">
        <w:r w:rsidR="003C2DC3" w:rsidRPr="00167CD0">
          <w:rPr>
            <w:rStyle w:val="Hyperlink"/>
            <w:noProof/>
          </w:rPr>
          <w:t>calibration paramete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4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18690ABF" w14:textId="012FDA96" w:rsidR="003C2DC3" w:rsidRDefault="008A4267">
      <w:pPr>
        <w:pStyle w:val="TOC3"/>
        <w:rPr>
          <w:rFonts w:asciiTheme="minorHAnsi" w:eastAsiaTheme="minorEastAsia" w:hAnsiTheme="minorHAnsi" w:cstheme="minorBidi"/>
          <w:noProof/>
          <w:sz w:val="22"/>
          <w:szCs w:val="22"/>
        </w:rPr>
      </w:pPr>
      <w:hyperlink w:anchor="_Toc85539915" w:history="1">
        <w:r w:rsidR="003C2DC3" w:rsidRPr="00167CD0">
          <w:rPr>
            <w:rStyle w:val="Hyperlink"/>
            <w:noProof/>
          </w:rPr>
          <w:t>carbon dioxide liquid-measuring devic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5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10CDF94A" w14:textId="23E16717" w:rsidR="003C2DC3" w:rsidRDefault="008A4267">
      <w:pPr>
        <w:pStyle w:val="TOC3"/>
        <w:rPr>
          <w:rFonts w:asciiTheme="minorHAnsi" w:eastAsiaTheme="minorEastAsia" w:hAnsiTheme="minorHAnsi" w:cstheme="minorBidi"/>
          <w:noProof/>
          <w:sz w:val="22"/>
          <w:szCs w:val="22"/>
        </w:rPr>
      </w:pPr>
      <w:hyperlink w:anchor="_Toc85539916" w:history="1">
        <w:r w:rsidR="003C2DC3" w:rsidRPr="00167CD0">
          <w:rPr>
            <w:rStyle w:val="Hyperlink"/>
            <w:noProof/>
          </w:rPr>
          <w:t>car</w:t>
        </w:r>
        <w:r w:rsidR="003C2DC3" w:rsidRPr="00167CD0">
          <w:rPr>
            <w:rStyle w:val="Hyperlink"/>
            <w:noProof/>
          </w:rPr>
          <w:noBreakHyphen/>
          <w:t>wash time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6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48E14354" w14:textId="193C927C" w:rsidR="003C2DC3" w:rsidRDefault="008A4267">
      <w:pPr>
        <w:pStyle w:val="TOC3"/>
        <w:rPr>
          <w:rFonts w:asciiTheme="minorHAnsi" w:eastAsiaTheme="minorEastAsia" w:hAnsiTheme="minorHAnsi" w:cstheme="minorBidi"/>
          <w:noProof/>
          <w:sz w:val="22"/>
          <w:szCs w:val="22"/>
        </w:rPr>
      </w:pPr>
      <w:hyperlink w:anchor="_Toc85539917" w:history="1">
        <w:r w:rsidR="003C2DC3" w:rsidRPr="00167CD0">
          <w:rPr>
            <w:rStyle w:val="Hyperlink"/>
            <w:noProof/>
          </w:rPr>
          <w:t>center</w:t>
        </w:r>
        <w:r w:rsidR="003C2DC3" w:rsidRPr="00167CD0">
          <w:rPr>
            <w:rStyle w:val="Hyperlink"/>
            <w:noProof/>
          </w:rPr>
          <w:noBreakHyphen/>
          <w:t>reading tank.</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7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04E0D73E" w14:textId="43CC55B5" w:rsidR="003C2DC3" w:rsidRDefault="008A4267">
      <w:pPr>
        <w:pStyle w:val="TOC3"/>
        <w:rPr>
          <w:rFonts w:asciiTheme="minorHAnsi" w:eastAsiaTheme="minorEastAsia" w:hAnsiTheme="minorHAnsi" w:cstheme="minorBidi"/>
          <w:noProof/>
          <w:sz w:val="22"/>
          <w:szCs w:val="22"/>
        </w:rPr>
      </w:pPr>
      <w:hyperlink w:anchor="_Toc85539918" w:history="1">
        <w:r w:rsidR="003C2DC3" w:rsidRPr="00167CD0">
          <w:rPr>
            <w:rStyle w:val="Hyperlink"/>
            <w:noProof/>
          </w:rPr>
          <w:t>cereal grain and oil seed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8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40AE2450" w14:textId="1100DADC" w:rsidR="003C2DC3" w:rsidRDefault="008A4267">
      <w:pPr>
        <w:pStyle w:val="TOC3"/>
        <w:rPr>
          <w:rFonts w:asciiTheme="minorHAnsi" w:eastAsiaTheme="minorEastAsia" w:hAnsiTheme="minorHAnsi" w:cstheme="minorBidi"/>
          <w:noProof/>
          <w:sz w:val="22"/>
          <w:szCs w:val="22"/>
        </w:rPr>
      </w:pPr>
      <w:hyperlink w:anchor="_Toc85539919" w:history="1">
        <w:r w:rsidR="003C2DC3" w:rsidRPr="00167CD0">
          <w:rPr>
            <w:rStyle w:val="Hyperlink"/>
            <w:noProof/>
          </w:rPr>
          <w:t>chart recorde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19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73B3F324" w14:textId="68D8DA79" w:rsidR="003C2DC3" w:rsidRDefault="008A4267">
      <w:pPr>
        <w:pStyle w:val="TOC3"/>
        <w:rPr>
          <w:rFonts w:asciiTheme="minorHAnsi" w:eastAsiaTheme="minorEastAsia" w:hAnsiTheme="minorHAnsi" w:cstheme="minorBidi"/>
          <w:noProof/>
          <w:sz w:val="22"/>
          <w:szCs w:val="22"/>
        </w:rPr>
      </w:pPr>
      <w:hyperlink w:anchor="_Toc85539920" w:history="1">
        <w:r w:rsidR="003C2DC3" w:rsidRPr="00167CD0">
          <w:rPr>
            <w:rStyle w:val="Hyperlink"/>
            <w:noProof/>
          </w:rPr>
          <w:t>check rat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0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5983A35D" w14:textId="624248C5" w:rsidR="003C2DC3" w:rsidRDefault="008A4267">
      <w:pPr>
        <w:pStyle w:val="TOC3"/>
        <w:rPr>
          <w:rFonts w:asciiTheme="minorHAnsi" w:eastAsiaTheme="minorEastAsia" w:hAnsiTheme="minorHAnsi" w:cstheme="minorBidi"/>
          <w:noProof/>
          <w:sz w:val="22"/>
          <w:szCs w:val="22"/>
        </w:rPr>
      </w:pPr>
      <w:hyperlink w:anchor="_Toc85539921" w:history="1">
        <w:r w:rsidR="003C2DC3" w:rsidRPr="00167CD0">
          <w:rPr>
            <w:rStyle w:val="Hyperlink"/>
            <w:noProof/>
          </w:rPr>
          <w:t>checkweighing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1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2A1F0738" w14:textId="23EE8E3A" w:rsidR="003C2DC3" w:rsidRDefault="008A4267">
      <w:pPr>
        <w:pStyle w:val="TOC3"/>
        <w:rPr>
          <w:rFonts w:asciiTheme="minorHAnsi" w:eastAsiaTheme="minorEastAsia" w:hAnsiTheme="minorHAnsi" w:cstheme="minorBidi"/>
          <w:noProof/>
          <w:sz w:val="22"/>
          <w:szCs w:val="22"/>
        </w:rPr>
      </w:pPr>
      <w:hyperlink w:anchor="_Toc85539922" w:history="1">
        <w:r w:rsidR="003C2DC3" w:rsidRPr="00167CD0">
          <w:rPr>
            <w:rStyle w:val="Hyperlink"/>
            <w:noProof/>
          </w:rPr>
          <w:t>class of grain.</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2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0364C06C" w14:textId="11D306B0" w:rsidR="003C2DC3" w:rsidRDefault="008A4267">
      <w:pPr>
        <w:pStyle w:val="TOC3"/>
        <w:rPr>
          <w:rFonts w:asciiTheme="minorHAnsi" w:eastAsiaTheme="minorEastAsia" w:hAnsiTheme="minorHAnsi" w:cstheme="minorBidi"/>
          <w:noProof/>
          <w:sz w:val="22"/>
          <w:szCs w:val="22"/>
        </w:rPr>
      </w:pPr>
      <w:hyperlink w:anchor="_Toc85539923" w:history="1">
        <w:r w:rsidR="003C2DC3" w:rsidRPr="00167CD0">
          <w:rPr>
            <w:rStyle w:val="Hyperlink"/>
            <w:noProof/>
          </w:rPr>
          <w:t>clear interval between graduation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3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4B3690E0" w14:textId="67B44994" w:rsidR="003C2DC3" w:rsidRDefault="008A4267">
      <w:pPr>
        <w:pStyle w:val="TOC3"/>
        <w:rPr>
          <w:rFonts w:asciiTheme="minorHAnsi" w:eastAsiaTheme="minorEastAsia" w:hAnsiTheme="minorHAnsi" w:cstheme="minorBidi"/>
          <w:noProof/>
          <w:sz w:val="22"/>
          <w:szCs w:val="22"/>
        </w:rPr>
      </w:pPr>
      <w:hyperlink w:anchor="_Toc85539924" w:history="1">
        <w:r w:rsidR="003C2DC3" w:rsidRPr="00167CD0">
          <w:rPr>
            <w:rStyle w:val="Hyperlink"/>
            <w:noProof/>
          </w:rPr>
          <w:t>cleared.</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4 \h </w:instrText>
        </w:r>
        <w:r w:rsidR="003C2DC3">
          <w:rPr>
            <w:noProof/>
            <w:webHidden/>
          </w:rPr>
        </w:r>
        <w:r w:rsidR="003C2DC3">
          <w:rPr>
            <w:noProof/>
            <w:webHidden/>
          </w:rPr>
          <w:fldChar w:fldCharType="separate"/>
        </w:r>
        <w:r w:rsidR="003C2DC3">
          <w:rPr>
            <w:noProof/>
            <w:webHidden/>
          </w:rPr>
          <w:t>8</w:t>
        </w:r>
        <w:r w:rsidR="003C2DC3">
          <w:rPr>
            <w:noProof/>
            <w:webHidden/>
          </w:rPr>
          <w:fldChar w:fldCharType="end"/>
        </w:r>
      </w:hyperlink>
    </w:p>
    <w:p w14:paraId="0760D093" w14:textId="0A77A316" w:rsidR="003C2DC3" w:rsidRDefault="008A4267">
      <w:pPr>
        <w:pStyle w:val="TOC3"/>
        <w:rPr>
          <w:rFonts w:asciiTheme="minorHAnsi" w:eastAsiaTheme="minorEastAsia" w:hAnsiTheme="minorHAnsi" w:cstheme="minorBidi"/>
          <w:noProof/>
          <w:sz w:val="22"/>
          <w:szCs w:val="22"/>
        </w:rPr>
      </w:pPr>
      <w:hyperlink w:anchor="_Toc85539925" w:history="1">
        <w:r w:rsidR="003C2DC3" w:rsidRPr="00167CD0">
          <w:rPr>
            <w:rStyle w:val="Hyperlink"/>
            <w:noProof/>
          </w:rPr>
          <w:t>cold</w:t>
        </w:r>
        <w:r w:rsidR="003C2DC3" w:rsidRPr="00167CD0">
          <w:rPr>
            <w:rStyle w:val="Hyperlink"/>
            <w:noProof/>
          </w:rPr>
          <w:noBreakHyphen/>
          <w:t>tire pressur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5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282E39CC" w14:textId="2AB8412F" w:rsidR="003C2DC3" w:rsidRDefault="008A4267">
      <w:pPr>
        <w:pStyle w:val="TOC3"/>
        <w:rPr>
          <w:rFonts w:asciiTheme="minorHAnsi" w:eastAsiaTheme="minorEastAsia" w:hAnsiTheme="minorHAnsi" w:cstheme="minorBidi"/>
          <w:noProof/>
          <w:sz w:val="22"/>
          <w:szCs w:val="22"/>
        </w:rPr>
      </w:pPr>
      <w:hyperlink w:anchor="_Toc85539926" w:history="1">
        <w:r w:rsidR="003C2DC3" w:rsidRPr="00167CD0">
          <w:rPr>
            <w:rStyle w:val="Hyperlink"/>
            <w:noProof/>
          </w:rPr>
          <w:t>commercial equipment.</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6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106C08E6" w14:textId="79A978C5" w:rsidR="003C2DC3" w:rsidRDefault="008A4267">
      <w:pPr>
        <w:pStyle w:val="TOC3"/>
        <w:rPr>
          <w:rFonts w:asciiTheme="minorHAnsi" w:eastAsiaTheme="minorEastAsia" w:hAnsiTheme="minorHAnsi" w:cstheme="minorBidi"/>
          <w:noProof/>
          <w:sz w:val="22"/>
          <w:szCs w:val="22"/>
        </w:rPr>
      </w:pPr>
      <w:hyperlink w:anchor="_Toc85539927" w:history="1">
        <w:r w:rsidR="003C2DC3" w:rsidRPr="00167CD0">
          <w:rPr>
            <w:rStyle w:val="Hyperlink"/>
            <w:noProof/>
          </w:rPr>
          <w:t>computing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7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1B9E2577" w14:textId="758B0F74" w:rsidR="003C2DC3" w:rsidRDefault="008A4267">
      <w:pPr>
        <w:pStyle w:val="TOC3"/>
        <w:rPr>
          <w:rFonts w:asciiTheme="minorHAnsi" w:eastAsiaTheme="minorEastAsia" w:hAnsiTheme="minorHAnsi" w:cstheme="minorBidi"/>
          <w:noProof/>
          <w:sz w:val="22"/>
          <w:szCs w:val="22"/>
        </w:rPr>
      </w:pPr>
      <w:hyperlink w:anchor="_Toc85539928" w:history="1">
        <w:r w:rsidR="003C2DC3" w:rsidRPr="00167CD0">
          <w:rPr>
            <w:rStyle w:val="Hyperlink"/>
            <w:noProof/>
          </w:rPr>
          <w:t>computing type or computing type devic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8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1D100BC4" w14:textId="72DCD8F0" w:rsidR="003C2DC3" w:rsidRDefault="008A4267">
      <w:pPr>
        <w:pStyle w:val="TOC3"/>
        <w:rPr>
          <w:rFonts w:asciiTheme="minorHAnsi" w:eastAsiaTheme="minorEastAsia" w:hAnsiTheme="minorHAnsi" w:cstheme="minorBidi"/>
          <w:noProof/>
          <w:sz w:val="22"/>
          <w:szCs w:val="22"/>
        </w:rPr>
      </w:pPr>
      <w:hyperlink w:anchor="_Toc85539929" w:history="1">
        <w:r w:rsidR="003C2DC3" w:rsidRPr="00167CD0">
          <w:rPr>
            <w:rStyle w:val="Hyperlink"/>
            <w:noProof/>
          </w:rPr>
          <w:t>concave curv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29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0BA02743" w14:textId="1D7B5C83" w:rsidR="003C2DC3" w:rsidRDefault="008A4267">
      <w:pPr>
        <w:pStyle w:val="TOC3"/>
        <w:rPr>
          <w:rFonts w:asciiTheme="minorHAnsi" w:eastAsiaTheme="minorEastAsia" w:hAnsiTheme="minorHAnsi" w:cstheme="minorBidi"/>
          <w:noProof/>
          <w:sz w:val="22"/>
          <w:szCs w:val="22"/>
        </w:rPr>
      </w:pPr>
      <w:hyperlink w:anchor="_Toc85539930" w:history="1">
        <w:r w:rsidR="003C2DC3" w:rsidRPr="00167CD0">
          <w:rPr>
            <w:rStyle w:val="Hyperlink"/>
            <w:noProof/>
          </w:rPr>
          <w:t>concentrated load capacity (CLC)</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0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1A0EECA4" w14:textId="2098C1AB" w:rsidR="003C2DC3" w:rsidRDefault="008A4267">
      <w:pPr>
        <w:pStyle w:val="TOC3"/>
        <w:rPr>
          <w:rFonts w:asciiTheme="minorHAnsi" w:eastAsiaTheme="minorEastAsia" w:hAnsiTheme="minorHAnsi" w:cstheme="minorBidi"/>
          <w:noProof/>
          <w:sz w:val="22"/>
          <w:szCs w:val="22"/>
        </w:rPr>
      </w:pPr>
      <w:hyperlink w:anchor="_Toc85539931" w:history="1">
        <w:r w:rsidR="003C2DC3" w:rsidRPr="00167CD0">
          <w:rPr>
            <w:rStyle w:val="Hyperlink"/>
            <w:noProof/>
          </w:rPr>
          <w:t>configuration parameter.</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1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49990500" w14:textId="1F4A79D1" w:rsidR="003C2DC3" w:rsidRDefault="008A4267">
      <w:pPr>
        <w:pStyle w:val="TOC3"/>
        <w:rPr>
          <w:rFonts w:asciiTheme="minorHAnsi" w:eastAsiaTheme="minorEastAsia" w:hAnsiTheme="minorHAnsi" w:cstheme="minorBidi"/>
          <w:noProof/>
          <w:sz w:val="22"/>
          <w:szCs w:val="22"/>
        </w:rPr>
      </w:pPr>
      <w:hyperlink w:anchor="_Toc85539932" w:history="1">
        <w:r w:rsidR="003C2DC3" w:rsidRPr="00167CD0">
          <w:rPr>
            <w:rStyle w:val="Hyperlink"/>
            <w:noProof/>
          </w:rPr>
          <w:t>consecutive-car test train.</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2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0E61BE66" w14:textId="072FFF5A" w:rsidR="003C2DC3" w:rsidRDefault="008A4267">
      <w:pPr>
        <w:pStyle w:val="TOC3"/>
        <w:rPr>
          <w:rFonts w:asciiTheme="minorHAnsi" w:eastAsiaTheme="minorEastAsia" w:hAnsiTheme="minorHAnsi" w:cstheme="minorBidi"/>
          <w:noProof/>
          <w:sz w:val="22"/>
          <w:szCs w:val="22"/>
        </w:rPr>
      </w:pPr>
      <w:hyperlink w:anchor="_Toc85539933" w:history="1">
        <w:r w:rsidR="003C2DC3" w:rsidRPr="00167CD0">
          <w:rPr>
            <w:rStyle w:val="Hyperlink"/>
            <w:noProof/>
          </w:rPr>
          <w:t>construction materials hopper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3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56D20A06" w14:textId="5763CA8E" w:rsidR="003C2DC3" w:rsidRDefault="008A4267">
      <w:pPr>
        <w:pStyle w:val="TOC3"/>
        <w:rPr>
          <w:rFonts w:asciiTheme="minorHAnsi" w:eastAsiaTheme="minorEastAsia" w:hAnsiTheme="minorHAnsi" w:cstheme="minorBidi"/>
          <w:noProof/>
          <w:sz w:val="22"/>
          <w:szCs w:val="22"/>
        </w:rPr>
      </w:pPr>
      <w:hyperlink w:anchor="_Toc85539934" w:history="1">
        <w:r w:rsidR="003C2DC3" w:rsidRPr="00167CD0">
          <w:rPr>
            <w:rStyle w:val="Hyperlink"/>
            <w:noProof/>
          </w:rPr>
          <w:t>contract s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4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52D76025" w14:textId="2A5E7F88" w:rsidR="003C2DC3" w:rsidRDefault="008A4267">
      <w:pPr>
        <w:pStyle w:val="TOC3"/>
        <w:rPr>
          <w:rFonts w:asciiTheme="minorHAnsi" w:eastAsiaTheme="minorEastAsia" w:hAnsiTheme="minorHAnsi" w:cstheme="minorBidi"/>
          <w:noProof/>
          <w:sz w:val="22"/>
          <w:szCs w:val="22"/>
        </w:rPr>
      </w:pPr>
      <w:hyperlink w:anchor="_Toc85539935" w:history="1">
        <w:r w:rsidR="003C2DC3" w:rsidRPr="00167CD0">
          <w:rPr>
            <w:rStyle w:val="Hyperlink"/>
            <w:noProof/>
          </w:rPr>
          <w:t>conventional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5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2B904EB9" w14:textId="064F4500" w:rsidR="003C2DC3" w:rsidRDefault="008A4267">
      <w:pPr>
        <w:pStyle w:val="TOC3"/>
        <w:rPr>
          <w:rFonts w:asciiTheme="minorHAnsi" w:eastAsiaTheme="minorEastAsia" w:hAnsiTheme="minorHAnsi" w:cstheme="minorBidi"/>
          <w:noProof/>
          <w:sz w:val="22"/>
          <w:szCs w:val="22"/>
        </w:rPr>
      </w:pPr>
      <w:hyperlink w:anchor="_Toc85539936" w:history="1">
        <w:r w:rsidR="003C2DC3" w:rsidRPr="00167CD0">
          <w:rPr>
            <w:rStyle w:val="Hyperlink"/>
            <w:noProof/>
          </w:rPr>
          <w:t>conversion tab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6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5A28DC88" w14:textId="2A16B425" w:rsidR="003C2DC3" w:rsidRDefault="008A4267">
      <w:pPr>
        <w:pStyle w:val="TOC3"/>
        <w:rPr>
          <w:rFonts w:asciiTheme="minorHAnsi" w:eastAsiaTheme="minorEastAsia" w:hAnsiTheme="minorHAnsi" w:cstheme="minorBidi"/>
          <w:noProof/>
          <w:sz w:val="22"/>
          <w:szCs w:val="22"/>
        </w:rPr>
      </w:pPr>
      <w:hyperlink w:anchor="_Toc85539937" w:history="1">
        <w:r w:rsidR="003C2DC3" w:rsidRPr="00167CD0">
          <w:rPr>
            <w:rStyle w:val="Hyperlink"/>
            <w:noProof/>
          </w:rPr>
          <w:t>convex curv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7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6CA138A0" w14:textId="4409AA2F" w:rsidR="003C2DC3" w:rsidRDefault="008A4267">
      <w:pPr>
        <w:pStyle w:val="TOC3"/>
        <w:rPr>
          <w:rFonts w:asciiTheme="minorHAnsi" w:eastAsiaTheme="minorEastAsia" w:hAnsiTheme="minorHAnsi" w:cstheme="minorBidi"/>
          <w:noProof/>
          <w:sz w:val="22"/>
          <w:szCs w:val="22"/>
        </w:rPr>
      </w:pPr>
      <w:hyperlink w:anchor="_Toc85539938" w:history="1">
        <w:r w:rsidR="003C2DC3" w:rsidRPr="00167CD0">
          <w:rPr>
            <w:rStyle w:val="Hyperlink"/>
            <w:noProof/>
          </w:rPr>
          <w:t>conveyor stringer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8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00064F8F" w14:textId="41D2B680" w:rsidR="003C2DC3" w:rsidRDefault="008A4267">
      <w:pPr>
        <w:pStyle w:val="TOC3"/>
        <w:rPr>
          <w:rFonts w:asciiTheme="minorHAnsi" w:eastAsiaTheme="minorEastAsia" w:hAnsiTheme="minorHAnsi" w:cstheme="minorBidi"/>
          <w:noProof/>
          <w:sz w:val="22"/>
          <w:szCs w:val="22"/>
        </w:rPr>
      </w:pPr>
      <w:hyperlink w:anchor="_Toc85539939" w:history="1">
        <w:r w:rsidR="003C2DC3" w:rsidRPr="00167CD0">
          <w:rPr>
            <w:rStyle w:val="Hyperlink"/>
            <w:noProof/>
          </w:rPr>
          <w:t>correct.</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39 \h </w:instrText>
        </w:r>
        <w:r w:rsidR="003C2DC3">
          <w:rPr>
            <w:noProof/>
            <w:webHidden/>
          </w:rPr>
        </w:r>
        <w:r w:rsidR="003C2DC3">
          <w:rPr>
            <w:noProof/>
            <w:webHidden/>
          </w:rPr>
          <w:fldChar w:fldCharType="separate"/>
        </w:r>
        <w:r w:rsidR="003C2DC3">
          <w:rPr>
            <w:noProof/>
            <w:webHidden/>
          </w:rPr>
          <w:t>9</w:t>
        </w:r>
        <w:r w:rsidR="003C2DC3">
          <w:rPr>
            <w:noProof/>
            <w:webHidden/>
          </w:rPr>
          <w:fldChar w:fldCharType="end"/>
        </w:r>
      </w:hyperlink>
    </w:p>
    <w:p w14:paraId="0D26D720" w14:textId="4BB015C8" w:rsidR="003C2DC3" w:rsidRDefault="008A4267">
      <w:pPr>
        <w:pStyle w:val="TOC3"/>
        <w:rPr>
          <w:rFonts w:asciiTheme="minorHAnsi" w:eastAsiaTheme="minorEastAsia" w:hAnsiTheme="minorHAnsi" w:cstheme="minorBidi"/>
          <w:noProof/>
          <w:sz w:val="22"/>
          <w:szCs w:val="22"/>
        </w:rPr>
      </w:pPr>
      <w:hyperlink w:anchor="_Toc85539940" w:history="1">
        <w:r w:rsidR="003C2DC3" w:rsidRPr="00167CD0">
          <w:rPr>
            <w:rStyle w:val="Hyperlink"/>
            <w:noProof/>
          </w:rPr>
          <w:t>correction tab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40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2617A69E" w14:textId="3D4065DC" w:rsidR="003C2DC3" w:rsidRDefault="008A4267">
      <w:pPr>
        <w:pStyle w:val="TOC3"/>
        <w:rPr>
          <w:rFonts w:asciiTheme="minorHAnsi" w:eastAsiaTheme="minorEastAsia" w:hAnsiTheme="minorHAnsi" w:cstheme="minorBidi"/>
          <w:noProof/>
          <w:sz w:val="22"/>
          <w:szCs w:val="22"/>
        </w:rPr>
      </w:pPr>
      <w:hyperlink w:anchor="_Toc85539941" w:history="1">
        <w:r w:rsidR="003C2DC3" w:rsidRPr="00167CD0">
          <w:rPr>
            <w:rStyle w:val="Hyperlink"/>
            <w:noProof/>
          </w:rPr>
          <w:t>counterbalance weight(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41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745FC12C" w14:textId="6A907858" w:rsidR="003C2DC3" w:rsidRDefault="008A4267">
      <w:pPr>
        <w:pStyle w:val="TOC3"/>
        <w:rPr>
          <w:rFonts w:asciiTheme="minorHAnsi" w:eastAsiaTheme="minorEastAsia" w:hAnsiTheme="minorHAnsi" w:cstheme="minorBidi"/>
          <w:noProof/>
          <w:sz w:val="22"/>
          <w:szCs w:val="22"/>
        </w:rPr>
      </w:pPr>
      <w:hyperlink w:anchor="_Toc85539942" w:history="1">
        <w:r w:rsidR="003C2DC3" w:rsidRPr="00167CD0">
          <w:rPr>
            <w:rStyle w:val="Hyperlink"/>
            <w:noProof/>
          </w:rPr>
          <w:t>counterpoise weight(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42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1882B171" w14:textId="3386F818" w:rsidR="003C2DC3" w:rsidRDefault="008A4267">
      <w:pPr>
        <w:pStyle w:val="TOC3"/>
        <w:rPr>
          <w:rFonts w:asciiTheme="minorHAnsi" w:eastAsiaTheme="minorEastAsia" w:hAnsiTheme="minorHAnsi" w:cstheme="minorBidi"/>
          <w:noProof/>
          <w:sz w:val="22"/>
          <w:szCs w:val="22"/>
        </w:rPr>
      </w:pPr>
      <w:hyperlink w:anchor="_Toc85539943" w:history="1">
        <w:r w:rsidR="003C2DC3" w:rsidRPr="00167CD0">
          <w:rPr>
            <w:rStyle w:val="Hyperlink"/>
            <w:noProof/>
          </w:rPr>
          <w:t>coupled-in-motion railroad weighing system.</w:t>
        </w:r>
        <w:r w:rsidR="003C2DC3">
          <w:rPr>
            <w:noProof/>
            <w:webHidden/>
          </w:rPr>
          <w:tab/>
        </w:r>
        <w:r w:rsidR="00F73C34">
          <w:rPr>
            <w:noProof/>
            <w:webHidden/>
          </w:rPr>
          <w:t>..</w:t>
        </w:r>
        <w:r w:rsidR="00076E60" w:rsidRPr="00076E60">
          <w:rPr>
            <w:noProof/>
            <w:webHidden/>
          </w:rPr>
          <w:t>D-</w:t>
        </w:r>
        <w:r w:rsidR="003C2DC3">
          <w:rPr>
            <w:noProof/>
            <w:webHidden/>
          </w:rPr>
          <w:fldChar w:fldCharType="begin"/>
        </w:r>
        <w:r w:rsidR="003C2DC3">
          <w:rPr>
            <w:noProof/>
            <w:webHidden/>
          </w:rPr>
          <w:instrText xml:space="preserve"> PAGEREF _Toc85539943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68DE0AA6" w14:textId="7D38E7D1" w:rsidR="003C2DC3" w:rsidRDefault="008A4267">
      <w:pPr>
        <w:pStyle w:val="TOC3"/>
        <w:rPr>
          <w:rFonts w:asciiTheme="minorHAnsi" w:eastAsiaTheme="minorEastAsia" w:hAnsiTheme="minorHAnsi" w:cstheme="minorBidi"/>
          <w:noProof/>
          <w:sz w:val="22"/>
          <w:szCs w:val="22"/>
        </w:rPr>
      </w:pPr>
      <w:hyperlink w:anchor="_Toc85539944" w:history="1">
        <w:r w:rsidR="003C2DC3" w:rsidRPr="00167CD0">
          <w:rPr>
            <w:rStyle w:val="Hyperlink"/>
            <w:noProof/>
          </w:rPr>
          <w:t>crane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44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294B70E7" w14:textId="0B223018" w:rsidR="003C2DC3" w:rsidRDefault="008A4267">
      <w:pPr>
        <w:pStyle w:val="TOC3"/>
        <w:rPr>
          <w:rFonts w:asciiTheme="minorHAnsi" w:eastAsiaTheme="minorEastAsia" w:hAnsiTheme="minorHAnsi" w:cstheme="minorBidi"/>
          <w:noProof/>
          <w:sz w:val="22"/>
          <w:szCs w:val="22"/>
        </w:rPr>
      </w:pPr>
      <w:hyperlink w:anchor="_Toc85539945" w:history="1">
        <w:r w:rsidR="003C2DC3" w:rsidRPr="00167CD0">
          <w:rPr>
            <w:rStyle w:val="Hyperlink"/>
            <w:noProof/>
          </w:rPr>
          <w:t>cryogenic liquid</w:t>
        </w:r>
        <w:r w:rsidR="003C2DC3" w:rsidRPr="00167CD0">
          <w:rPr>
            <w:rStyle w:val="Hyperlink"/>
            <w:noProof/>
          </w:rPr>
          <w:noBreakHyphen/>
          <w:t>measuring devic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45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4E37054A" w14:textId="399BC33D" w:rsidR="003C2DC3" w:rsidRDefault="008A4267">
      <w:pPr>
        <w:pStyle w:val="TOC3"/>
        <w:rPr>
          <w:rFonts w:asciiTheme="minorHAnsi" w:eastAsiaTheme="minorEastAsia" w:hAnsiTheme="minorHAnsi" w:cstheme="minorBidi"/>
          <w:noProof/>
          <w:sz w:val="22"/>
          <w:szCs w:val="22"/>
        </w:rPr>
      </w:pPr>
      <w:hyperlink w:anchor="_Toc85539946" w:history="1">
        <w:r w:rsidR="003C2DC3" w:rsidRPr="00167CD0">
          <w:rPr>
            <w:rStyle w:val="Hyperlink"/>
            <w:noProof/>
          </w:rPr>
          <w:t>cryogenic liquid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46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2FD2CAA4" w14:textId="279DCFAE" w:rsidR="003C2DC3" w:rsidRDefault="008A4267">
      <w:pPr>
        <w:pStyle w:val="TOC3"/>
        <w:rPr>
          <w:rFonts w:asciiTheme="minorHAnsi" w:eastAsiaTheme="minorEastAsia" w:hAnsiTheme="minorHAnsi" w:cstheme="minorBidi"/>
          <w:noProof/>
          <w:sz w:val="22"/>
          <w:szCs w:val="22"/>
        </w:rPr>
      </w:pPr>
      <w:hyperlink w:anchor="_Toc85539947" w:history="1">
        <w:r w:rsidR="003C2DC3" w:rsidRPr="00167CD0">
          <w:rPr>
            <w:rStyle w:val="Hyperlink"/>
            <w:noProof/>
          </w:rPr>
          <w:t>cubic foot, ga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47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44B4B87D" w14:textId="6C351BDA" w:rsidR="003C2DC3" w:rsidRDefault="008A4267">
      <w:pPr>
        <w:pStyle w:val="TOC2"/>
        <w:rPr>
          <w:rFonts w:asciiTheme="minorHAnsi" w:eastAsiaTheme="minorEastAsia" w:hAnsiTheme="minorHAnsi" w:cstheme="minorBidi"/>
          <w:b w:val="0"/>
          <w:iCs w:val="0"/>
          <w:noProof/>
          <w:sz w:val="22"/>
          <w:szCs w:val="22"/>
        </w:rPr>
      </w:pPr>
      <w:hyperlink w:anchor="_Toc85539948" w:history="1">
        <w:r w:rsidR="003C2DC3" w:rsidRPr="00167CD0">
          <w:rPr>
            <w:rStyle w:val="Hyperlink"/>
            <w:noProof/>
          </w:rPr>
          <w:t>D</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48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6416751D" w14:textId="4C7A6BA3" w:rsidR="003C2DC3" w:rsidRDefault="008A4267">
      <w:pPr>
        <w:pStyle w:val="TOC3"/>
        <w:rPr>
          <w:rFonts w:asciiTheme="minorHAnsi" w:eastAsiaTheme="minorEastAsia" w:hAnsiTheme="minorHAnsi" w:cstheme="minorBidi"/>
          <w:noProof/>
          <w:sz w:val="22"/>
          <w:szCs w:val="22"/>
        </w:rPr>
      </w:pPr>
      <w:hyperlink w:anchor="_Toc85539949" w:history="1">
        <w:r w:rsidR="003C2DC3" w:rsidRPr="00167CD0">
          <w:rPr>
            <w:rStyle w:val="Hyperlink"/>
            <w:noProof/>
          </w:rPr>
          <w:t>“d,” dimension division valu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49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4C97D458" w14:textId="0F80265B" w:rsidR="003C2DC3" w:rsidRDefault="008A4267">
      <w:pPr>
        <w:pStyle w:val="TOC3"/>
        <w:rPr>
          <w:rFonts w:asciiTheme="minorHAnsi" w:eastAsiaTheme="minorEastAsia" w:hAnsiTheme="minorHAnsi" w:cstheme="minorBidi"/>
          <w:noProof/>
          <w:sz w:val="22"/>
          <w:szCs w:val="22"/>
        </w:rPr>
      </w:pPr>
      <w:hyperlink w:anchor="_Toc85539950" w:history="1">
        <w:r w:rsidR="003C2DC3" w:rsidRPr="00167CD0">
          <w:rPr>
            <w:rStyle w:val="Hyperlink"/>
            <w:noProof/>
          </w:rPr>
          <w:t>d, value scale division.</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50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77BA02A4" w14:textId="5BE86E9C" w:rsidR="003C2DC3" w:rsidRDefault="008A4267">
      <w:pPr>
        <w:pStyle w:val="TOC3"/>
        <w:rPr>
          <w:rFonts w:asciiTheme="minorHAnsi" w:eastAsiaTheme="minorEastAsia" w:hAnsiTheme="minorHAnsi" w:cstheme="minorBidi"/>
          <w:noProof/>
          <w:sz w:val="22"/>
          <w:szCs w:val="22"/>
        </w:rPr>
      </w:pPr>
      <w:hyperlink w:anchor="_Toc85539951" w:history="1">
        <w:r w:rsidR="003C2DC3" w:rsidRPr="00167CD0">
          <w:rPr>
            <w:rStyle w:val="Hyperlink"/>
            <w:noProof/>
          </w:rPr>
          <w:t>D</w:t>
        </w:r>
        <w:r w:rsidR="003C2DC3" w:rsidRPr="00167CD0">
          <w:rPr>
            <w:rStyle w:val="Hyperlink"/>
            <w:noProof/>
            <w:vertAlign w:val="subscript"/>
          </w:rPr>
          <w:t xml:space="preserve">max </w:t>
        </w:r>
        <w:r w:rsidR="003C2DC3" w:rsidRPr="00167CD0">
          <w:rPr>
            <w:rStyle w:val="Hyperlink"/>
            <w:noProof/>
          </w:rPr>
          <w:t>(maximum load of the measuring range).</w:t>
        </w:r>
        <w:r w:rsidR="003C2DC3">
          <w:rPr>
            <w:noProof/>
            <w:webHidden/>
          </w:rPr>
          <w:tab/>
        </w:r>
        <w:r w:rsidR="00F73C34">
          <w:rPr>
            <w:noProof/>
            <w:webHidden/>
          </w:rPr>
          <w:t>.</w:t>
        </w:r>
        <w:r w:rsidR="00076E60" w:rsidRPr="00076E60">
          <w:rPr>
            <w:noProof/>
            <w:webHidden/>
          </w:rPr>
          <w:t>D-</w:t>
        </w:r>
        <w:r w:rsidR="003C2DC3">
          <w:rPr>
            <w:noProof/>
            <w:webHidden/>
          </w:rPr>
          <w:fldChar w:fldCharType="begin"/>
        </w:r>
        <w:r w:rsidR="003C2DC3">
          <w:rPr>
            <w:noProof/>
            <w:webHidden/>
          </w:rPr>
          <w:instrText xml:space="preserve"> PAGEREF _Toc85539951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36044324" w14:textId="2CCDA0EF" w:rsidR="003C2DC3" w:rsidRDefault="008A4267">
      <w:pPr>
        <w:pStyle w:val="TOC3"/>
        <w:rPr>
          <w:rFonts w:asciiTheme="minorHAnsi" w:eastAsiaTheme="minorEastAsia" w:hAnsiTheme="minorHAnsi" w:cstheme="minorBidi"/>
          <w:noProof/>
          <w:sz w:val="22"/>
          <w:szCs w:val="22"/>
        </w:rPr>
      </w:pPr>
      <w:hyperlink w:anchor="_Toc85539952" w:history="1">
        <w:r w:rsidR="003C2DC3" w:rsidRPr="00167CD0">
          <w:rPr>
            <w:rStyle w:val="Hyperlink"/>
            <w:noProof/>
          </w:rPr>
          <w:t>D</w:t>
        </w:r>
        <w:r w:rsidR="003C2DC3" w:rsidRPr="00167CD0">
          <w:rPr>
            <w:rStyle w:val="Hyperlink"/>
            <w:noProof/>
            <w:vertAlign w:val="subscript"/>
          </w:rPr>
          <w:t xml:space="preserve">min </w:t>
        </w:r>
        <w:r w:rsidR="003C2DC3" w:rsidRPr="00167CD0">
          <w:rPr>
            <w:rStyle w:val="Hyperlink"/>
            <w:noProof/>
          </w:rPr>
          <w:t>(minimum load of the measuring range).</w:t>
        </w:r>
        <w:r w:rsidR="003C2DC3">
          <w:rPr>
            <w:noProof/>
            <w:webHidden/>
          </w:rPr>
          <w:tab/>
        </w:r>
        <w:r w:rsidR="00F73C34">
          <w:rPr>
            <w:noProof/>
            <w:webHidden/>
          </w:rPr>
          <w:t>..</w:t>
        </w:r>
        <w:r w:rsidR="00076E60" w:rsidRPr="00076E60">
          <w:rPr>
            <w:noProof/>
            <w:webHidden/>
          </w:rPr>
          <w:t>D-</w:t>
        </w:r>
        <w:r w:rsidR="003C2DC3">
          <w:rPr>
            <w:noProof/>
            <w:webHidden/>
          </w:rPr>
          <w:fldChar w:fldCharType="begin"/>
        </w:r>
        <w:r w:rsidR="003C2DC3">
          <w:rPr>
            <w:noProof/>
            <w:webHidden/>
          </w:rPr>
          <w:instrText xml:space="preserve"> PAGEREF _Toc85539952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5C9095C4" w14:textId="54242AAF" w:rsidR="003C2DC3" w:rsidRDefault="008A4267">
      <w:pPr>
        <w:pStyle w:val="TOC3"/>
        <w:rPr>
          <w:rFonts w:asciiTheme="minorHAnsi" w:eastAsiaTheme="minorEastAsia" w:hAnsiTheme="minorHAnsi" w:cstheme="minorBidi"/>
          <w:noProof/>
          <w:sz w:val="22"/>
          <w:szCs w:val="22"/>
        </w:rPr>
      </w:pPr>
      <w:hyperlink w:anchor="_Toc85539953" w:history="1">
        <w:r w:rsidR="003C2DC3" w:rsidRPr="00167CD0">
          <w:rPr>
            <w:rStyle w:val="Hyperlink"/>
            <w:noProof/>
          </w:rPr>
          <w:t>data acquisition time (DAT).</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53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31CE6A4E" w14:textId="0A865F9C" w:rsidR="003C2DC3" w:rsidRDefault="008A4267">
      <w:pPr>
        <w:pStyle w:val="TOC3"/>
        <w:rPr>
          <w:rFonts w:asciiTheme="minorHAnsi" w:eastAsiaTheme="minorEastAsia" w:hAnsiTheme="minorHAnsi" w:cstheme="minorBidi"/>
          <w:noProof/>
          <w:sz w:val="22"/>
          <w:szCs w:val="22"/>
        </w:rPr>
      </w:pPr>
      <w:hyperlink w:anchor="_Toc85539954" w:history="1">
        <w:r w:rsidR="003C2DC3" w:rsidRPr="00167CD0">
          <w:rPr>
            <w:rStyle w:val="Hyperlink"/>
            <w:noProof/>
          </w:rPr>
          <w:t>dairy</w:t>
        </w:r>
        <w:r w:rsidR="003C2DC3" w:rsidRPr="00167CD0">
          <w:rPr>
            <w:rStyle w:val="Hyperlink"/>
            <w:noProof/>
          </w:rPr>
          <w:noBreakHyphen/>
          <w:t>product</w:t>
        </w:r>
        <w:r w:rsidR="003C2DC3" w:rsidRPr="00167CD0">
          <w:rPr>
            <w:rStyle w:val="Hyperlink"/>
            <w:noProof/>
          </w:rPr>
          <w:noBreakHyphen/>
          <w:t>test scal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54 \h </w:instrText>
        </w:r>
        <w:r w:rsidR="003C2DC3">
          <w:rPr>
            <w:noProof/>
            <w:webHidden/>
          </w:rPr>
        </w:r>
        <w:r w:rsidR="003C2DC3">
          <w:rPr>
            <w:noProof/>
            <w:webHidden/>
          </w:rPr>
          <w:fldChar w:fldCharType="separate"/>
        </w:r>
        <w:r w:rsidR="003C2DC3">
          <w:rPr>
            <w:noProof/>
            <w:webHidden/>
          </w:rPr>
          <w:t>10</w:t>
        </w:r>
        <w:r w:rsidR="003C2DC3">
          <w:rPr>
            <w:noProof/>
            <w:webHidden/>
          </w:rPr>
          <w:fldChar w:fldCharType="end"/>
        </w:r>
      </w:hyperlink>
    </w:p>
    <w:p w14:paraId="56D0ED9A" w14:textId="600E8F0E" w:rsidR="003C2DC3" w:rsidRDefault="008A4267">
      <w:pPr>
        <w:pStyle w:val="TOC3"/>
        <w:rPr>
          <w:rFonts w:asciiTheme="minorHAnsi" w:eastAsiaTheme="minorEastAsia" w:hAnsiTheme="minorHAnsi" w:cstheme="minorBidi"/>
          <w:noProof/>
          <w:sz w:val="22"/>
          <w:szCs w:val="22"/>
        </w:rPr>
      </w:pPr>
      <w:hyperlink w:anchor="_Toc85539955" w:history="1">
        <w:r w:rsidR="003C2DC3" w:rsidRPr="00167CD0">
          <w:rPr>
            <w:rStyle w:val="Hyperlink"/>
            <w:noProof/>
          </w:rPr>
          <w:t>decimal submultiples.</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55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283820C9" w14:textId="2992EC72" w:rsidR="003C2DC3" w:rsidRDefault="008A4267">
      <w:pPr>
        <w:pStyle w:val="TOC3"/>
        <w:rPr>
          <w:rFonts w:asciiTheme="minorHAnsi" w:eastAsiaTheme="minorEastAsia" w:hAnsiTheme="minorHAnsi" w:cstheme="minorBidi"/>
          <w:noProof/>
          <w:sz w:val="22"/>
          <w:szCs w:val="22"/>
        </w:rPr>
      </w:pPr>
      <w:hyperlink w:anchor="_Toc85539956" w:history="1">
        <w:r w:rsidR="003C2DC3" w:rsidRPr="00167CD0">
          <w:rPr>
            <w:rStyle w:val="Hyperlink"/>
            <w:noProof/>
          </w:rPr>
          <w:t>decreasing</w:t>
        </w:r>
        <w:r w:rsidR="003C2DC3" w:rsidRPr="00167CD0">
          <w:rPr>
            <w:rStyle w:val="Hyperlink"/>
            <w:noProof/>
          </w:rPr>
          <w:noBreakHyphen/>
          <w:t>load test.</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56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0C4E91D2" w14:textId="04859B86" w:rsidR="003C2DC3" w:rsidRDefault="008A4267">
      <w:pPr>
        <w:pStyle w:val="TOC3"/>
        <w:rPr>
          <w:rFonts w:asciiTheme="minorHAnsi" w:eastAsiaTheme="minorEastAsia" w:hAnsiTheme="minorHAnsi" w:cstheme="minorBidi"/>
          <w:noProof/>
          <w:sz w:val="22"/>
          <w:szCs w:val="22"/>
        </w:rPr>
      </w:pPr>
      <w:hyperlink w:anchor="_Toc85539957" w:history="1">
        <w:r w:rsidR="003C2DC3" w:rsidRPr="00167CD0">
          <w:rPr>
            <w:rStyle w:val="Hyperlink"/>
            <w:noProof/>
          </w:rPr>
          <w:t>deficiency.</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57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3D3CCDC0" w14:textId="14AC0972" w:rsidR="003C2DC3" w:rsidRDefault="008A4267">
      <w:pPr>
        <w:pStyle w:val="TOC3"/>
        <w:rPr>
          <w:rFonts w:asciiTheme="minorHAnsi" w:eastAsiaTheme="minorEastAsia" w:hAnsiTheme="minorHAnsi" w:cstheme="minorBidi"/>
          <w:noProof/>
          <w:sz w:val="22"/>
          <w:szCs w:val="22"/>
        </w:rPr>
      </w:pPr>
      <w:hyperlink w:anchor="_Toc85539958" w:history="1">
        <w:r w:rsidR="003C2DC3" w:rsidRPr="00167CD0">
          <w:rPr>
            <w:rStyle w:val="Hyperlink"/>
            <w:noProof/>
          </w:rPr>
          <w:t>diesel gallon equivalent (DG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58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60AE1BE2" w14:textId="26F322DF" w:rsidR="003C2DC3" w:rsidRDefault="008A4267">
      <w:pPr>
        <w:pStyle w:val="TOC3"/>
        <w:rPr>
          <w:rFonts w:asciiTheme="minorHAnsi" w:eastAsiaTheme="minorEastAsia" w:hAnsiTheme="minorHAnsi" w:cstheme="minorBidi"/>
          <w:noProof/>
          <w:sz w:val="22"/>
          <w:szCs w:val="22"/>
        </w:rPr>
      </w:pPr>
      <w:hyperlink w:anchor="_Toc85539959" w:history="1">
        <w:r w:rsidR="003C2DC3" w:rsidRPr="00167CD0">
          <w:rPr>
            <w:rStyle w:val="Hyperlink"/>
            <w:noProof/>
          </w:rPr>
          <w:t>digital type.</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59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1270A4D7" w14:textId="588D914A" w:rsidR="003C2DC3" w:rsidRDefault="008A4267">
      <w:pPr>
        <w:pStyle w:val="TOC3"/>
        <w:rPr>
          <w:rFonts w:asciiTheme="minorHAnsi" w:eastAsiaTheme="minorEastAsia" w:hAnsiTheme="minorHAnsi" w:cstheme="minorBidi"/>
          <w:noProof/>
          <w:sz w:val="22"/>
          <w:szCs w:val="22"/>
        </w:rPr>
      </w:pPr>
      <w:hyperlink w:anchor="_Toc85539960" w:history="1">
        <w:r w:rsidR="003C2DC3" w:rsidRPr="00167CD0">
          <w:rPr>
            <w:rStyle w:val="Hyperlink"/>
            <w:noProof/>
          </w:rPr>
          <w:t>dimensional offset</w:t>
        </w:r>
        <w:r w:rsidR="003C2DC3">
          <w:rPr>
            <w:noProof/>
            <w:webHidden/>
          </w:rPr>
          <w:tab/>
        </w:r>
        <w:r w:rsidR="00076E60" w:rsidRPr="00076E60">
          <w:rPr>
            <w:noProof/>
            <w:webHidden/>
          </w:rPr>
          <w:t>D-</w:t>
        </w:r>
        <w:r w:rsidR="003C2DC3">
          <w:rPr>
            <w:noProof/>
            <w:webHidden/>
          </w:rPr>
          <w:fldChar w:fldCharType="begin"/>
        </w:r>
        <w:r w:rsidR="003C2DC3">
          <w:rPr>
            <w:noProof/>
            <w:webHidden/>
          </w:rPr>
          <w:instrText xml:space="preserve"> PAGEREF _Toc85539960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067089A0" w14:textId="7AFECEC2" w:rsidR="003C2DC3" w:rsidRDefault="008A4267">
      <w:pPr>
        <w:pStyle w:val="TOC3"/>
        <w:rPr>
          <w:rFonts w:asciiTheme="minorHAnsi" w:eastAsiaTheme="minorEastAsia" w:hAnsiTheme="minorHAnsi" w:cstheme="minorBidi"/>
          <w:noProof/>
          <w:sz w:val="22"/>
          <w:szCs w:val="22"/>
        </w:rPr>
      </w:pPr>
      <w:hyperlink w:anchor="_Toc85539961" w:history="1">
        <w:r w:rsidR="003C2DC3" w:rsidRPr="00167CD0">
          <w:rPr>
            <w:rStyle w:val="Hyperlink"/>
            <w:noProof/>
          </w:rPr>
          <w:t>dimensional weight (or dim, weigh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61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265C7779" w14:textId="1C4ECFA8" w:rsidR="003C2DC3" w:rsidRDefault="008A4267">
      <w:pPr>
        <w:pStyle w:val="TOC3"/>
        <w:rPr>
          <w:rFonts w:asciiTheme="minorHAnsi" w:eastAsiaTheme="minorEastAsia" w:hAnsiTheme="minorHAnsi" w:cstheme="minorBidi"/>
          <w:noProof/>
          <w:sz w:val="22"/>
          <w:szCs w:val="22"/>
        </w:rPr>
      </w:pPr>
      <w:hyperlink w:anchor="_Toc85539962" w:history="1">
        <w:r w:rsidR="003C2DC3" w:rsidRPr="00167CD0">
          <w:rPr>
            <w:rStyle w:val="Hyperlink"/>
            <w:noProof/>
          </w:rPr>
          <w:t>direct s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62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44602736" w14:textId="16811828" w:rsidR="003C2DC3" w:rsidRDefault="008A4267">
      <w:pPr>
        <w:pStyle w:val="TOC3"/>
        <w:rPr>
          <w:rFonts w:asciiTheme="minorHAnsi" w:eastAsiaTheme="minorEastAsia" w:hAnsiTheme="minorHAnsi" w:cstheme="minorBidi"/>
          <w:noProof/>
          <w:sz w:val="22"/>
          <w:szCs w:val="22"/>
        </w:rPr>
      </w:pPr>
      <w:hyperlink w:anchor="_Toc85539963" w:history="1">
        <w:r w:rsidR="003C2DC3" w:rsidRPr="00167CD0">
          <w:rPr>
            <w:rStyle w:val="Hyperlink"/>
            <w:noProof/>
          </w:rPr>
          <w:t>discharge hos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63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37CD1CAF" w14:textId="71886BE1" w:rsidR="003C2DC3" w:rsidRDefault="008A4267">
      <w:pPr>
        <w:pStyle w:val="TOC3"/>
        <w:rPr>
          <w:rFonts w:asciiTheme="minorHAnsi" w:eastAsiaTheme="minorEastAsia" w:hAnsiTheme="minorHAnsi" w:cstheme="minorBidi"/>
          <w:noProof/>
          <w:sz w:val="22"/>
          <w:szCs w:val="22"/>
        </w:rPr>
      </w:pPr>
      <w:hyperlink w:anchor="_Toc85539964" w:history="1">
        <w:r w:rsidR="003C2DC3" w:rsidRPr="00167CD0">
          <w:rPr>
            <w:rStyle w:val="Hyperlink"/>
            <w:noProof/>
          </w:rPr>
          <w:t>discharge lin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64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52D225C9" w14:textId="199F7D2B" w:rsidR="003C2DC3" w:rsidRDefault="008A4267">
      <w:pPr>
        <w:pStyle w:val="TOC3"/>
        <w:rPr>
          <w:rFonts w:asciiTheme="minorHAnsi" w:eastAsiaTheme="minorEastAsia" w:hAnsiTheme="minorHAnsi" w:cstheme="minorBidi"/>
          <w:noProof/>
          <w:sz w:val="22"/>
          <w:szCs w:val="22"/>
        </w:rPr>
      </w:pPr>
      <w:hyperlink w:anchor="_Toc85539965" w:history="1">
        <w:r w:rsidR="003C2DC3" w:rsidRPr="00167CD0">
          <w:rPr>
            <w:rStyle w:val="Hyperlink"/>
            <w:noProof/>
          </w:rPr>
          <w:t>discrimination (of an automatic</w:t>
        </w:r>
        <w:r w:rsidR="003C2DC3" w:rsidRPr="00167CD0">
          <w:rPr>
            <w:rStyle w:val="Hyperlink"/>
            <w:noProof/>
          </w:rPr>
          <w:noBreakHyphen/>
          <w:t>indicating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65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63008368" w14:textId="169199CA" w:rsidR="003C2DC3" w:rsidRDefault="008A4267">
      <w:pPr>
        <w:pStyle w:val="TOC3"/>
        <w:rPr>
          <w:rFonts w:asciiTheme="minorHAnsi" w:eastAsiaTheme="minorEastAsia" w:hAnsiTheme="minorHAnsi" w:cstheme="minorBidi"/>
          <w:noProof/>
          <w:sz w:val="22"/>
          <w:szCs w:val="22"/>
        </w:rPr>
      </w:pPr>
      <w:hyperlink w:anchor="_Toc85539966" w:history="1">
        <w:r w:rsidR="003C2DC3" w:rsidRPr="00167CD0">
          <w:rPr>
            <w:rStyle w:val="Hyperlink"/>
            <w:noProof/>
          </w:rPr>
          <w:t>dispens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66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25BE227F" w14:textId="6AC59294" w:rsidR="003C2DC3" w:rsidRDefault="008A4267">
      <w:pPr>
        <w:pStyle w:val="TOC3"/>
        <w:rPr>
          <w:rFonts w:asciiTheme="minorHAnsi" w:eastAsiaTheme="minorEastAsia" w:hAnsiTheme="minorHAnsi" w:cstheme="minorBidi"/>
          <w:noProof/>
          <w:sz w:val="22"/>
          <w:szCs w:val="22"/>
        </w:rPr>
      </w:pPr>
      <w:hyperlink w:anchor="_Toc85539967" w:history="1">
        <w:r w:rsidR="003C2DC3" w:rsidRPr="00167CD0">
          <w:rPr>
            <w:rStyle w:val="Hyperlink"/>
            <w:noProof/>
          </w:rPr>
          <w:t>distributed-car test trai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67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0A3E2354" w14:textId="38951A72" w:rsidR="003C2DC3" w:rsidRDefault="008A4267">
      <w:pPr>
        <w:pStyle w:val="TOC3"/>
        <w:rPr>
          <w:rFonts w:asciiTheme="minorHAnsi" w:eastAsiaTheme="minorEastAsia" w:hAnsiTheme="minorHAnsi" w:cstheme="minorBidi"/>
          <w:noProof/>
          <w:sz w:val="22"/>
          <w:szCs w:val="22"/>
        </w:rPr>
      </w:pPr>
      <w:hyperlink w:anchor="_Toc85539968" w:history="1">
        <w:r w:rsidR="003C2DC3" w:rsidRPr="00167CD0">
          <w:rPr>
            <w:rStyle w:val="Hyperlink"/>
            <w:noProof/>
          </w:rPr>
          <w:t>dry hos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68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0CDE020B" w14:textId="4B2469CB" w:rsidR="003C2DC3" w:rsidRDefault="008A4267">
      <w:pPr>
        <w:pStyle w:val="TOC3"/>
        <w:rPr>
          <w:rFonts w:asciiTheme="minorHAnsi" w:eastAsiaTheme="minorEastAsia" w:hAnsiTheme="minorHAnsi" w:cstheme="minorBidi"/>
          <w:noProof/>
          <w:sz w:val="22"/>
          <w:szCs w:val="22"/>
        </w:rPr>
      </w:pPr>
      <w:hyperlink w:anchor="_Toc85539969" w:history="1">
        <w:r w:rsidR="003C2DC3" w:rsidRPr="00167CD0">
          <w:rPr>
            <w:rStyle w:val="Hyperlink"/>
            <w:noProof/>
          </w:rPr>
          <w:t>dry</w:t>
        </w:r>
        <w:r w:rsidR="003C2DC3" w:rsidRPr="00167CD0">
          <w:rPr>
            <w:rStyle w:val="Hyperlink"/>
            <w:noProof/>
          </w:rPr>
          <w:noBreakHyphen/>
          <w:t>hose typ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69 \h </w:instrText>
        </w:r>
        <w:r w:rsidR="003C2DC3">
          <w:rPr>
            <w:noProof/>
            <w:webHidden/>
          </w:rPr>
        </w:r>
        <w:r w:rsidR="003C2DC3">
          <w:rPr>
            <w:noProof/>
            <w:webHidden/>
          </w:rPr>
          <w:fldChar w:fldCharType="separate"/>
        </w:r>
        <w:r w:rsidR="003C2DC3">
          <w:rPr>
            <w:noProof/>
            <w:webHidden/>
          </w:rPr>
          <w:t>11</w:t>
        </w:r>
        <w:r w:rsidR="003C2DC3">
          <w:rPr>
            <w:noProof/>
            <w:webHidden/>
          </w:rPr>
          <w:fldChar w:fldCharType="end"/>
        </w:r>
      </w:hyperlink>
    </w:p>
    <w:p w14:paraId="3C012023" w14:textId="4EFB7D8B" w:rsidR="003C2DC3" w:rsidRDefault="008A4267">
      <w:pPr>
        <w:pStyle w:val="TOC3"/>
        <w:rPr>
          <w:rFonts w:asciiTheme="minorHAnsi" w:eastAsiaTheme="minorEastAsia" w:hAnsiTheme="minorHAnsi" w:cstheme="minorBidi"/>
          <w:noProof/>
          <w:sz w:val="22"/>
          <w:szCs w:val="22"/>
        </w:rPr>
      </w:pPr>
      <w:hyperlink w:anchor="_Toc85539970" w:history="1">
        <w:r w:rsidR="003C2DC3" w:rsidRPr="00167CD0">
          <w:rPr>
            <w:rStyle w:val="Hyperlink"/>
            <w:noProof/>
          </w:rPr>
          <w:t>dynamic monorail weighing system</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0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123AA4C7" w14:textId="210C0D72" w:rsidR="003C2DC3" w:rsidRDefault="008A4267">
      <w:pPr>
        <w:pStyle w:val="TOC2"/>
        <w:rPr>
          <w:rFonts w:asciiTheme="minorHAnsi" w:eastAsiaTheme="minorEastAsia" w:hAnsiTheme="minorHAnsi" w:cstheme="minorBidi"/>
          <w:b w:val="0"/>
          <w:iCs w:val="0"/>
          <w:noProof/>
          <w:sz w:val="22"/>
          <w:szCs w:val="22"/>
        </w:rPr>
      </w:pPr>
      <w:hyperlink w:anchor="_Toc85539971" w:history="1">
        <w:r w:rsidR="003C2DC3" w:rsidRPr="00167CD0">
          <w:rPr>
            <w:rStyle w:val="Hyperlink"/>
            <w:noProof/>
          </w:rPr>
          <w:t>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1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6ED01366" w14:textId="666CA0FC" w:rsidR="003C2DC3" w:rsidRDefault="008A4267">
      <w:pPr>
        <w:pStyle w:val="TOC3"/>
        <w:rPr>
          <w:rFonts w:asciiTheme="minorHAnsi" w:eastAsiaTheme="minorEastAsia" w:hAnsiTheme="minorHAnsi" w:cstheme="minorBidi"/>
          <w:noProof/>
          <w:sz w:val="22"/>
          <w:szCs w:val="22"/>
        </w:rPr>
      </w:pPr>
      <w:hyperlink w:anchor="_Toc85539972" w:history="1">
        <w:r w:rsidR="003C2DC3" w:rsidRPr="00167CD0">
          <w:rPr>
            <w:rStyle w:val="Hyperlink"/>
            <w:noProof/>
          </w:rPr>
          <w:t>e, value of verification scale divisio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2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3F85173B" w14:textId="7068C3D4" w:rsidR="003C2DC3" w:rsidRDefault="008A4267">
      <w:pPr>
        <w:pStyle w:val="TOC3"/>
        <w:rPr>
          <w:rFonts w:asciiTheme="minorHAnsi" w:eastAsiaTheme="minorEastAsia" w:hAnsiTheme="minorHAnsi" w:cstheme="minorBidi"/>
          <w:noProof/>
          <w:sz w:val="22"/>
          <w:szCs w:val="22"/>
        </w:rPr>
      </w:pPr>
      <w:hyperlink w:anchor="_Toc85539973" w:history="1">
        <w:r w:rsidR="003C2DC3" w:rsidRPr="00167CD0">
          <w:rPr>
            <w:rStyle w:val="Hyperlink"/>
            <w:noProof/>
          </w:rPr>
          <w:t>E</w:t>
        </w:r>
        <w:r w:rsidR="003C2DC3" w:rsidRPr="00167CD0">
          <w:rPr>
            <w:rStyle w:val="Hyperlink"/>
            <w:noProof/>
            <w:vertAlign w:val="subscript"/>
          </w:rPr>
          <w:t>max</w:t>
        </w:r>
        <w:r w:rsidR="003C2DC3" w:rsidRPr="00167CD0">
          <w:rPr>
            <w:rStyle w:val="Hyperlink"/>
            <w:noProof/>
          </w:rPr>
          <w:t xml:space="preserve"> (maximum capac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3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6FD910EA" w14:textId="7E2D8583" w:rsidR="003C2DC3" w:rsidRDefault="008A4267">
      <w:pPr>
        <w:pStyle w:val="TOC3"/>
        <w:rPr>
          <w:rFonts w:asciiTheme="minorHAnsi" w:eastAsiaTheme="minorEastAsia" w:hAnsiTheme="minorHAnsi" w:cstheme="minorBidi"/>
          <w:noProof/>
          <w:sz w:val="22"/>
          <w:szCs w:val="22"/>
        </w:rPr>
      </w:pPr>
      <w:hyperlink w:anchor="_Toc85539974" w:history="1">
        <w:r w:rsidR="003C2DC3" w:rsidRPr="00167CD0">
          <w:rPr>
            <w:rStyle w:val="Hyperlink"/>
            <w:noProof/>
          </w:rPr>
          <w:t>E</w:t>
        </w:r>
        <w:r w:rsidR="003C2DC3" w:rsidRPr="00167CD0">
          <w:rPr>
            <w:rStyle w:val="Hyperlink"/>
            <w:noProof/>
            <w:vertAlign w:val="subscript"/>
          </w:rPr>
          <w:t>min</w:t>
        </w:r>
        <w:r w:rsidR="003C2DC3" w:rsidRPr="00167CD0">
          <w:rPr>
            <w:rStyle w:val="Hyperlink"/>
            <w:noProof/>
          </w:rPr>
          <w:t xml:space="preserve"> (minimum dead loa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4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756AE315" w14:textId="3367E934" w:rsidR="003C2DC3" w:rsidRDefault="008A4267">
      <w:pPr>
        <w:pStyle w:val="TOC3"/>
        <w:rPr>
          <w:rFonts w:asciiTheme="minorHAnsi" w:eastAsiaTheme="minorEastAsia" w:hAnsiTheme="minorHAnsi" w:cstheme="minorBidi"/>
          <w:noProof/>
          <w:sz w:val="22"/>
          <w:szCs w:val="22"/>
        </w:rPr>
      </w:pPr>
      <w:hyperlink w:anchor="_Toc85539975" w:history="1">
        <w:r w:rsidR="003C2DC3" w:rsidRPr="00167CD0">
          <w:rPr>
            <w:rStyle w:val="Hyperlink"/>
            <w:noProof/>
          </w:rPr>
          <w:t>e</w:t>
        </w:r>
        <w:r w:rsidR="003C2DC3" w:rsidRPr="00167CD0">
          <w:rPr>
            <w:rStyle w:val="Hyperlink"/>
            <w:noProof/>
            <w:vertAlign w:val="subscript"/>
          </w:rPr>
          <w:t>min</w:t>
        </w:r>
        <w:r w:rsidR="003C2DC3" w:rsidRPr="00167CD0">
          <w:rPr>
            <w:rStyle w:val="Hyperlink"/>
            <w:noProof/>
          </w:rPr>
          <w:t xml:space="preserve"> (minimum verification scale divisio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5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2096830F" w14:textId="346A380C" w:rsidR="003C2DC3" w:rsidRDefault="008A4267">
      <w:pPr>
        <w:pStyle w:val="TOC3"/>
        <w:rPr>
          <w:rFonts w:asciiTheme="minorHAnsi" w:eastAsiaTheme="minorEastAsia" w:hAnsiTheme="minorHAnsi" w:cstheme="minorBidi"/>
          <w:noProof/>
          <w:sz w:val="22"/>
          <w:szCs w:val="22"/>
        </w:rPr>
      </w:pPr>
      <w:hyperlink w:anchor="_Toc85539976" w:history="1">
        <w:r w:rsidR="003C2DC3" w:rsidRPr="00167CD0">
          <w:rPr>
            <w:rStyle w:val="Hyperlink"/>
            <w:noProof/>
          </w:rPr>
          <w:t>electronic link.</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6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492E959D" w14:textId="69F4FB20" w:rsidR="003C2DC3" w:rsidRDefault="008A4267">
      <w:pPr>
        <w:pStyle w:val="TOC3"/>
        <w:rPr>
          <w:rFonts w:asciiTheme="minorHAnsi" w:eastAsiaTheme="minorEastAsia" w:hAnsiTheme="minorHAnsi" w:cstheme="minorBidi"/>
          <w:noProof/>
          <w:sz w:val="22"/>
          <w:szCs w:val="22"/>
        </w:rPr>
      </w:pPr>
      <w:hyperlink w:anchor="_Toc85539977" w:history="1">
        <w:r w:rsidR="003C2DC3" w:rsidRPr="00167CD0">
          <w:rPr>
            <w:rStyle w:val="Hyperlink"/>
            <w:noProof/>
          </w:rPr>
          <w:t>eleme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7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1B2E8699" w14:textId="7652E180" w:rsidR="003C2DC3" w:rsidRDefault="008A4267">
      <w:pPr>
        <w:pStyle w:val="TOC3"/>
        <w:rPr>
          <w:rFonts w:asciiTheme="minorHAnsi" w:eastAsiaTheme="minorEastAsia" w:hAnsiTheme="minorHAnsi" w:cstheme="minorBidi"/>
          <w:noProof/>
          <w:sz w:val="22"/>
          <w:szCs w:val="22"/>
        </w:rPr>
      </w:pPr>
      <w:hyperlink w:anchor="_Toc85539978" w:history="1">
        <w:r w:rsidR="003C2DC3" w:rsidRPr="00167CD0">
          <w:rPr>
            <w:rStyle w:val="Hyperlink"/>
            <w:noProof/>
          </w:rPr>
          <w:t>equal</w:t>
        </w:r>
        <w:r w:rsidR="003C2DC3" w:rsidRPr="00167CD0">
          <w:rPr>
            <w:rStyle w:val="Hyperlink"/>
            <w:noProof/>
          </w:rPr>
          <w:noBreakHyphen/>
          <w:t>arm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8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62EE57E6" w14:textId="64A1D466" w:rsidR="003C2DC3" w:rsidRDefault="008A4267">
      <w:pPr>
        <w:pStyle w:val="TOC3"/>
        <w:rPr>
          <w:rFonts w:asciiTheme="minorHAnsi" w:eastAsiaTheme="minorEastAsia" w:hAnsiTheme="minorHAnsi" w:cstheme="minorBidi"/>
          <w:noProof/>
          <w:sz w:val="22"/>
          <w:szCs w:val="22"/>
        </w:rPr>
      </w:pPr>
      <w:hyperlink w:anchor="_Toc85539979" w:history="1">
        <w:r w:rsidR="003C2DC3" w:rsidRPr="00167CD0">
          <w:rPr>
            <w:rStyle w:val="Hyperlink"/>
            <w:noProof/>
          </w:rPr>
          <w:t>equipment, commercia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79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6CAEF4DC" w14:textId="2F5E3249" w:rsidR="003C2DC3" w:rsidRDefault="008A4267">
      <w:pPr>
        <w:pStyle w:val="TOC3"/>
        <w:rPr>
          <w:rFonts w:asciiTheme="minorHAnsi" w:eastAsiaTheme="minorEastAsia" w:hAnsiTheme="minorHAnsi" w:cstheme="minorBidi"/>
          <w:noProof/>
          <w:sz w:val="22"/>
          <w:szCs w:val="22"/>
        </w:rPr>
      </w:pPr>
      <w:hyperlink w:anchor="_Toc85539980" w:history="1">
        <w:r w:rsidR="003C2DC3" w:rsidRPr="00167CD0">
          <w:rPr>
            <w:rStyle w:val="Hyperlink"/>
            <w:noProof/>
          </w:rPr>
          <w:t>event count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0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0EF481C1" w14:textId="4BBBDD35" w:rsidR="003C2DC3" w:rsidRDefault="008A4267">
      <w:pPr>
        <w:pStyle w:val="TOC3"/>
        <w:rPr>
          <w:rFonts w:asciiTheme="minorHAnsi" w:eastAsiaTheme="minorEastAsia" w:hAnsiTheme="minorHAnsi" w:cstheme="minorBidi"/>
          <w:noProof/>
          <w:sz w:val="22"/>
          <w:szCs w:val="22"/>
        </w:rPr>
      </w:pPr>
      <w:hyperlink w:anchor="_Toc85539981" w:history="1">
        <w:r w:rsidR="003C2DC3" w:rsidRPr="00167CD0">
          <w:rPr>
            <w:rStyle w:val="Hyperlink"/>
            <w:noProof/>
          </w:rPr>
          <w:t>event logg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1 \h </w:instrText>
        </w:r>
        <w:r w:rsidR="003C2DC3">
          <w:rPr>
            <w:noProof/>
            <w:webHidden/>
          </w:rPr>
        </w:r>
        <w:r w:rsidR="003C2DC3">
          <w:rPr>
            <w:noProof/>
            <w:webHidden/>
          </w:rPr>
          <w:fldChar w:fldCharType="separate"/>
        </w:r>
        <w:r w:rsidR="003C2DC3">
          <w:rPr>
            <w:noProof/>
            <w:webHidden/>
          </w:rPr>
          <w:t>12</w:t>
        </w:r>
        <w:r w:rsidR="003C2DC3">
          <w:rPr>
            <w:noProof/>
            <w:webHidden/>
          </w:rPr>
          <w:fldChar w:fldCharType="end"/>
        </w:r>
      </w:hyperlink>
    </w:p>
    <w:p w14:paraId="552276E5" w14:textId="0122070F" w:rsidR="003C2DC3" w:rsidRDefault="008A4267">
      <w:pPr>
        <w:pStyle w:val="TOC3"/>
        <w:rPr>
          <w:rFonts w:asciiTheme="minorHAnsi" w:eastAsiaTheme="minorEastAsia" w:hAnsiTheme="minorHAnsi" w:cstheme="minorBidi"/>
          <w:noProof/>
          <w:sz w:val="22"/>
          <w:szCs w:val="22"/>
        </w:rPr>
      </w:pPr>
      <w:hyperlink w:anchor="_Toc85539982" w:history="1">
        <w:r w:rsidR="003C2DC3" w:rsidRPr="00167CD0">
          <w:rPr>
            <w:rStyle w:val="Hyperlink"/>
            <w:noProof/>
          </w:rPr>
          <w:t>excess and deficienc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2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2638085C" w14:textId="117584E5" w:rsidR="003C2DC3" w:rsidRDefault="008A4267">
      <w:pPr>
        <w:pStyle w:val="TOC3"/>
        <w:rPr>
          <w:rFonts w:asciiTheme="minorHAnsi" w:eastAsiaTheme="minorEastAsia" w:hAnsiTheme="minorHAnsi" w:cstheme="minorBidi"/>
          <w:noProof/>
          <w:sz w:val="22"/>
          <w:szCs w:val="22"/>
        </w:rPr>
      </w:pPr>
      <w:hyperlink w:anchor="_Toc85539983" w:history="1">
        <w:r w:rsidR="003C2DC3" w:rsidRPr="00167CD0">
          <w:rPr>
            <w:rStyle w:val="Hyperlink"/>
            <w:noProof/>
          </w:rPr>
          <w:t>extra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3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4EA56ABE" w14:textId="647812BE" w:rsidR="003C2DC3" w:rsidRDefault="008A4267">
      <w:pPr>
        <w:pStyle w:val="TOC2"/>
        <w:rPr>
          <w:rFonts w:asciiTheme="minorHAnsi" w:eastAsiaTheme="minorEastAsia" w:hAnsiTheme="minorHAnsi" w:cstheme="minorBidi"/>
          <w:b w:val="0"/>
          <w:iCs w:val="0"/>
          <w:noProof/>
          <w:sz w:val="22"/>
          <w:szCs w:val="22"/>
        </w:rPr>
      </w:pPr>
      <w:hyperlink w:anchor="_Toc85539984" w:history="1">
        <w:r w:rsidR="003C2DC3" w:rsidRPr="00167CD0">
          <w:rPr>
            <w:rStyle w:val="Hyperlink"/>
            <w:noProof/>
          </w:rPr>
          <w:t>F</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4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3AFCD324" w14:textId="6D73E849" w:rsidR="003C2DC3" w:rsidRDefault="008A4267">
      <w:pPr>
        <w:pStyle w:val="TOC3"/>
        <w:rPr>
          <w:rFonts w:asciiTheme="minorHAnsi" w:eastAsiaTheme="minorEastAsia" w:hAnsiTheme="minorHAnsi" w:cstheme="minorBidi"/>
          <w:noProof/>
          <w:sz w:val="22"/>
          <w:szCs w:val="22"/>
        </w:rPr>
      </w:pPr>
      <w:hyperlink w:anchor="_Toc85539985" w:history="1">
        <w:r w:rsidR="003C2DC3" w:rsidRPr="00167CD0">
          <w:rPr>
            <w:rStyle w:val="Hyperlink"/>
            <w:noProof/>
          </w:rPr>
          <w:t>fa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5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103CD6EF" w14:textId="12A33833" w:rsidR="003C2DC3" w:rsidRDefault="008A4267">
      <w:pPr>
        <w:pStyle w:val="TOC3"/>
        <w:rPr>
          <w:rFonts w:asciiTheme="minorHAnsi" w:eastAsiaTheme="minorEastAsia" w:hAnsiTheme="minorHAnsi" w:cstheme="minorBidi"/>
          <w:noProof/>
          <w:sz w:val="22"/>
          <w:szCs w:val="22"/>
        </w:rPr>
      </w:pPr>
      <w:hyperlink w:anchor="_Toc85539986" w:history="1">
        <w:r w:rsidR="003C2DC3" w:rsidRPr="00167CD0">
          <w:rPr>
            <w:rStyle w:val="Hyperlink"/>
            <w:noProof/>
          </w:rPr>
          <w:t>far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6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090E53E9" w14:textId="1AAFC3C9" w:rsidR="003C2DC3" w:rsidRDefault="008A4267">
      <w:pPr>
        <w:pStyle w:val="TOC3"/>
        <w:rPr>
          <w:rFonts w:asciiTheme="minorHAnsi" w:eastAsiaTheme="minorEastAsia" w:hAnsiTheme="minorHAnsi" w:cstheme="minorBidi"/>
          <w:noProof/>
          <w:sz w:val="22"/>
          <w:szCs w:val="22"/>
        </w:rPr>
      </w:pPr>
      <w:hyperlink w:anchor="_Toc85539987" w:history="1">
        <w:r w:rsidR="003C2DC3" w:rsidRPr="00167CD0">
          <w:rPr>
            <w:rStyle w:val="Hyperlink"/>
            <w:noProof/>
          </w:rPr>
          <w:t>farm milk tank.</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7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05B5D742" w14:textId="63F6C5E4" w:rsidR="003C2DC3" w:rsidRDefault="008A4267">
      <w:pPr>
        <w:pStyle w:val="TOC3"/>
        <w:rPr>
          <w:rFonts w:asciiTheme="minorHAnsi" w:eastAsiaTheme="minorEastAsia" w:hAnsiTheme="minorHAnsi" w:cstheme="minorBidi"/>
          <w:noProof/>
          <w:sz w:val="22"/>
          <w:szCs w:val="22"/>
        </w:rPr>
      </w:pPr>
      <w:hyperlink w:anchor="_Toc85539988" w:history="1">
        <w:r w:rsidR="003C2DC3" w:rsidRPr="00167CD0">
          <w:rPr>
            <w:rStyle w:val="Hyperlink"/>
            <w:noProof/>
          </w:rPr>
          <w:t>feeding mechanism</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8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2C0FA8A3" w14:textId="0D12ADCC" w:rsidR="003C2DC3" w:rsidRDefault="008A4267">
      <w:pPr>
        <w:pStyle w:val="TOC3"/>
        <w:rPr>
          <w:rFonts w:asciiTheme="minorHAnsi" w:eastAsiaTheme="minorEastAsia" w:hAnsiTheme="minorHAnsi" w:cstheme="minorBidi"/>
          <w:noProof/>
          <w:sz w:val="22"/>
          <w:szCs w:val="22"/>
        </w:rPr>
      </w:pPr>
      <w:hyperlink w:anchor="_Toc85539989" w:history="1">
        <w:r w:rsidR="003C2DC3" w:rsidRPr="00167CD0">
          <w:rPr>
            <w:rStyle w:val="Hyperlink"/>
            <w:noProof/>
          </w:rPr>
          <w:t>ft</w:t>
        </w:r>
        <w:r w:rsidR="003C2DC3" w:rsidRPr="00167CD0">
          <w:rPr>
            <w:rStyle w:val="Hyperlink"/>
            <w:rFonts w:ascii="Times New Roman Bold" w:hAnsi="Times New Roman Bold"/>
            <w:noProof/>
            <w:vertAlign w:val="superscript"/>
          </w:rPr>
          <w:t>3</w:t>
        </w:r>
        <w:r w:rsidR="003C2DC3" w:rsidRPr="00167CD0">
          <w:rPr>
            <w:rStyle w:val="Hyperlink"/>
            <w:noProof/>
          </w:rPr>
          <w:t>/h.</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89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6FC54EC0" w14:textId="20A22927" w:rsidR="003C2DC3" w:rsidRDefault="008A4267">
      <w:pPr>
        <w:pStyle w:val="TOC3"/>
        <w:rPr>
          <w:rFonts w:asciiTheme="minorHAnsi" w:eastAsiaTheme="minorEastAsia" w:hAnsiTheme="minorHAnsi" w:cstheme="minorBidi"/>
          <w:noProof/>
          <w:sz w:val="22"/>
          <w:szCs w:val="22"/>
        </w:rPr>
      </w:pPr>
      <w:hyperlink w:anchor="_Toc85539990" w:history="1">
        <w:r w:rsidR="003C2DC3" w:rsidRPr="00167CD0">
          <w:rPr>
            <w:rStyle w:val="Hyperlink"/>
            <w:noProof/>
          </w:rPr>
          <w:t>fifth whee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0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7F6B1E46" w14:textId="08117FEF" w:rsidR="003C2DC3" w:rsidRDefault="008A4267">
      <w:pPr>
        <w:pStyle w:val="TOC3"/>
        <w:rPr>
          <w:rFonts w:asciiTheme="minorHAnsi" w:eastAsiaTheme="minorEastAsia" w:hAnsiTheme="minorHAnsi" w:cstheme="minorBidi"/>
          <w:noProof/>
          <w:sz w:val="22"/>
          <w:szCs w:val="22"/>
        </w:rPr>
      </w:pPr>
      <w:hyperlink w:anchor="_Toc85539991" w:history="1">
        <w:r w:rsidR="003C2DC3" w:rsidRPr="00167CD0">
          <w:rPr>
            <w:rStyle w:val="Hyperlink"/>
            <w:noProof/>
          </w:rPr>
          <w:t>fifth</w:t>
        </w:r>
        <w:r w:rsidR="003C2DC3" w:rsidRPr="00167CD0">
          <w:rPr>
            <w:rStyle w:val="Hyperlink"/>
            <w:noProof/>
          </w:rPr>
          <w:noBreakHyphen/>
          <w:t>wheel tes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1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4B754D74" w14:textId="2265A13C" w:rsidR="003C2DC3" w:rsidRDefault="008A4267">
      <w:pPr>
        <w:pStyle w:val="TOC3"/>
        <w:rPr>
          <w:rFonts w:asciiTheme="minorHAnsi" w:eastAsiaTheme="minorEastAsia" w:hAnsiTheme="minorHAnsi" w:cstheme="minorBidi"/>
          <w:noProof/>
          <w:sz w:val="22"/>
          <w:szCs w:val="22"/>
        </w:rPr>
      </w:pPr>
      <w:hyperlink w:anchor="_Toc85539992" w:history="1">
        <w:r w:rsidR="003C2DC3" w:rsidRPr="00167CD0">
          <w:rPr>
            <w:rStyle w:val="Hyperlink"/>
            <w:noProof/>
          </w:rPr>
          <w:t>flat rat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2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6E2935E0" w14:textId="2FE7311F" w:rsidR="003C2DC3" w:rsidRDefault="008A4267">
      <w:pPr>
        <w:pStyle w:val="TOC3"/>
        <w:rPr>
          <w:rFonts w:asciiTheme="minorHAnsi" w:eastAsiaTheme="minorEastAsia" w:hAnsiTheme="minorHAnsi" w:cstheme="minorBidi"/>
          <w:noProof/>
          <w:sz w:val="22"/>
          <w:szCs w:val="22"/>
        </w:rPr>
      </w:pPr>
      <w:hyperlink w:anchor="_Toc85539993" w:history="1">
        <w:r w:rsidR="003C2DC3" w:rsidRPr="00167CD0">
          <w:rPr>
            <w:rStyle w:val="Hyperlink"/>
            <w:noProof/>
          </w:rPr>
          <w:t>fractional ba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3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3E04D14E" w14:textId="53544030" w:rsidR="003C2DC3" w:rsidRDefault="008A4267">
      <w:pPr>
        <w:pStyle w:val="TOC2"/>
        <w:rPr>
          <w:rFonts w:asciiTheme="minorHAnsi" w:eastAsiaTheme="minorEastAsia" w:hAnsiTheme="minorHAnsi" w:cstheme="minorBidi"/>
          <w:b w:val="0"/>
          <w:iCs w:val="0"/>
          <w:noProof/>
          <w:sz w:val="22"/>
          <w:szCs w:val="22"/>
        </w:rPr>
      </w:pPr>
      <w:hyperlink w:anchor="_Toc85539994" w:history="1">
        <w:r w:rsidR="003C2DC3" w:rsidRPr="00167CD0">
          <w:rPr>
            <w:rStyle w:val="Hyperlink"/>
            <w:noProof/>
          </w:rPr>
          <w:t>G</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4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59DE6BC9" w14:textId="622F47AE" w:rsidR="003C2DC3" w:rsidRDefault="008A4267">
      <w:pPr>
        <w:pStyle w:val="TOC3"/>
        <w:rPr>
          <w:rFonts w:asciiTheme="minorHAnsi" w:eastAsiaTheme="minorEastAsia" w:hAnsiTheme="minorHAnsi" w:cstheme="minorBidi"/>
          <w:noProof/>
          <w:sz w:val="22"/>
          <w:szCs w:val="22"/>
        </w:rPr>
      </w:pPr>
      <w:hyperlink w:anchor="_Toc85539995" w:history="1">
        <w:r w:rsidR="003C2DC3" w:rsidRPr="00167CD0">
          <w:rPr>
            <w:rStyle w:val="Hyperlink"/>
            <w:noProof/>
          </w:rPr>
          <w:t>gasoline gallon equivalent (GG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5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44D9DEAD" w14:textId="4ADDBAAC" w:rsidR="003C2DC3" w:rsidRDefault="008A4267">
      <w:pPr>
        <w:pStyle w:val="TOC3"/>
        <w:rPr>
          <w:rFonts w:asciiTheme="minorHAnsi" w:eastAsiaTheme="minorEastAsia" w:hAnsiTheme="minorHAnsi" w:cstheme="minorBidi"/>
          <w:noProof/>
          <w:sz w:val="22"/>
          <w:szCs w:val="22"/>
        </w:rPr>
      </w:pPr>
      <w:hyperlink w:anchor="_Toc85539996" w:history="1">
        <w:r w:rsidR="003C2DC3" w:rsidRPr="00167CD0">
          <w:rPr>
            <w:rStyle w:val="Hyperlink"/>
            <w:noProof/>
          </w:rPr>
          <w:t>gauge pressur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6 \h </w:instrText>
        </w:r>
        <w:r w:rsidR="003C2DC3">
          <w:rPr>
            <w:noProof/>
            <w:webHidden/>
          </w:rPr>
        </w:r>
        <w:r w:rsidR="003C2DC3">
          <w:rPr>
            <w:noProof/>
            <w:webHidden/>
          </w:rPr>
          <w:fldChar w:fldCharType="separate"/>
        </w:r>
        <w:r w:rsidR="003C2DC3">
          <w:rPr>
            <w:noProof/>
            <w:webHidden/>
          </w:rPr>
          <w:t>13</w:t>
        </w:r>
        <w:r w:rsidR="003C2DC3">
          <w:rPr>
            <w:noProof/>
            <w:webHidden/>
          </w:rPr>
          <w:fldChar w:fldCharType="end"/>
        </w:r>
      </w:hyperlink>
    </w:p>
    <w:p w14:paraId="754078D2" w14:textId="374F37DE" w:rsidR="003C2DC3" w:rsidRDefault="008A4267">
      <w:pPr>
        <w:pStyle w:val="TOC3"/>
        <w:rPr>
          <w:rFonts w:asciiTheme="minorHAnsi" w:eastAsiaTheme="minorEastAsia" w:hAnsiTheme="minorHAnsi" w:cstheme="minorBidi"/>
          <w:noProof/>
          <w:sz w:val="22"/>
          <w:szCs w:val="22"/>
        </w:rPr>
      </w:pPr>
      <w:hyperlink w:anchor="_Toc85539997" w:history="1">
        <w:r w:rsidR="003C2DC3" w:rsidRPr="00167CD0">
          <w:rPr>
            <w:rStyle w:val="Hyperlink"/>
            <w:noProof/>
          </w:rPr>
          <w:t>gauge ro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7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456818A9" w14:textId="751F2240" w:rsidR="003C2DC3" w:rsidRDefault="008A4267">
      <w:pPr>
        <w:pStyle w:val="TOC3"/>
        <w:rPr>
          <w:rFonts w:asciiTheme="minorHAnsi" w:eastAsiaTheme="minorEastAsia" w:hAnsiTheme="minorHAnsi" w:cstheme="minorBidi"/>
          <w:noProof/>
          <w:sz w:val="22"/>
          <w:szCs w:val="22"/>
        </w:rPr>
      </w:pPr>
      <w:hyperlink w:anchor="_Toc85539998" w:history="1">
        <w:r w:rsidR="003C2DC3" w:rsidRPr="00167CD0">
          <w:rPr>
            <w:rStyle w:val="Hyperlink"/>
            <w:noProof/>
          </w:rPr>
          <w:t>gauging.</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8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4586D559" w14:textId="4671F2F3" w:rsidR="003C2DC3" w:rsidRDefault="008A4267">
      <w:pPr>
        <w:pStyle w:val="TOC3"/>
        <w:rPr>
          <w:rFonts w:asciiTheme="minorHAnsi" w:eastAsiaTheme="minorEastAsia" w:hAnsiTheme="minorHAnsi" w:cstheme="minorBidi"/>
          <w:noProof/>
          <w:sz w:val="22"/>
          <w:szCs w:val="22"/>
        </w:rPr>
      </w:pPr>
      <w:hyperlink w:anchor="_Toc85539999" w:history="1">
        <w:r w:rsidR="003C2DC3" w:rsidRPr="00167CD0">
          <w:rPr>
            <w:rStyle w:val="Hyperlink"/>
            <w:noProof/>
          </w:rPr>
          <w:t>graduated interva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39999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60B39BE2" w14:textId="1C823E4E" w:rsidR="003C2DC3" w:rsidRDefault="008A4267">
      <w:pPr>
        <w:pStyle w:val="TOC3"/>
        <w:rPr>
          <w:rFonts w:asciiTheme="minorHAnsi" w:eastAsiaTheme="minorEastAsia" w:hAnsiTheme="minorHAnsi" w:cstheme="minorBidi"/>
          <w:noProof/>
          <w:sz w:val="22"/>
          <w:szCs w:val="22"/>
        </w:rPr>
      </w:pPr>
      <w:hyperlink w:anchor="_Toc85540000" w:history="1">
        <w:r w:rsidR="003C2DC3" w:rsidRPr="00167CD0">
          <w:rPr>
            <w:rStyle w:val="Hyperlink"/>
            <w:noProof/>
          </w:rPr>
          <w:t>graduatio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0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65702429" w14:textId="4B9CEAA3" w:rsidR="003C2DC3" w:rsidRDefault="008A4267">
      <w:pPr>
        <w:pStyle w:val="TOC3"/>
        <w:rPr>
          <w:rFonts w:asciiTheme="minorHAnsi" w:eastAsiaTheme="minorEastAsia" w:hAnsiTheme="minorHAnsi" w:cstheme="minorBidi"/>
          <w:noProof/>
          <w:sz w:val="22"/>
          <w:szCs w:val="22"/>
        </w:rPr>
      </w:pPr>
      <w:hyperlink w:anchor="_Toc85540001" w:history="1">
        <w:r w:rsidR="003C2DC3" w:rsidRPr="00167CD0">
          <w:rPr>
            <w:rStyle w:val="Hyperlink"/>
            <w:noProof/>
          </w:rPr>
          <w:t>grain clas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1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1A282ACA" w14:textId="5DE240CF" w:rsidR="003C2DC3" w:rsidRDefault="008A4267">
      <w:pPr>
        <w:pStyle w:val="TOC3"/>
        <w:rPr>
          <w:rFonts w:asciiTheme="minorHAnsi" w:eastAsiaTheme="minorEastAsia" w:hAnsiTheme="minorHAnsi" w:cstheme="minorBidi"/>
          <w:noProof/>
          <w:sz w:val="22"/>
          <w:szCs w:val="22"/>
        </w:rPr>
      </w:pPr>
      <w:hyperlink w:anchor="_Toc85540002" w:history="1">
        <w:r w:rsidR="003C2DC3" w:rsidRPr="00167CD0">
          <w:rPr>
            <w:rStyle w:val="Hyperlink"/>
            <w:noProof/>
          </w:rPr>
          <w:t>grain hopper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2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11FE3E75" w14:textId="4BDD3DFC" w:rsidR="003C2DC3" w:rsidRDefault="008A4267">
      <w:pPr>
        <w:pStyle w:val="TOC3"/>
        <w:rPr>
          <w:rFonts w:asciiTheme="minorHAnsi" w:eastAsiaTheme="minorEastAsia" w:hAnsiTheme="minorHAnsi" w:cstheme="minorBidi"/>
          <w:noProof/>
          <w:sz w:val="22"/>
          <w:szCs w:val="22"/>
        </w:rPr>
      </w:pPr>
      <w:hyperlink w:anchor="_Toc85540003" w:history="1">
        <w:r w:rsidR="003C2DC3" w:rsidRPr="00167CD0">
          <w:rPr>
            <w:rStyle w:val="Hyperlink"/>
            <w:noProof/>
          </w:rPr>
          <w:t>grain moisture met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3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61AED562" w14:textId="019FBEE6" w:rsidR="003C2DC3" w:rsidRDefault="008A4267">
      <w:pPr>
        <w:pStyle w:val="TOC3"/>
        <w:rPr>
          <w:rFonts w:asciiTheme="minorHAnsi" w:eastAsiaTheme="minorEastAsia" w:hAnsiTheme="minorHAnsi" w:cstheme="minorBidi"/>
          <w:noProof/>
          <w:sz w:val="22"/>
          <w:szCs w:val="22"/>
        </w:rPr>
      </w:pPr>
      <w:hyperlink w:anchor="_Toc85540004" w:history="1">
        <w:r w:rsidR="003C2DC3" w:rsidRPr="00167CD0">
          <w:rPr>
            <w:rStyle w:val="Hyperlink"/>
            <w:noProof/>
          </w:rPr>
          <w:t>grain samp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4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0B3D0A5D" w14:textId="686B2291" w:rsidR="003C2DC3" w:rsidRDefault="008A4267">
      <w:pPr>
        <w:pStyle w:val="TOC3"/>
        <w:rPr>
          <w:rFonts w:asciiTheme="minorHAnsi" w:eastAsiaTheme="minorEastAsia" w:hAnsiTheme="minorHAnsi" w:cstheme="minorBidi"/>
          <w:noProof/>
          <w:sz w:val="22"/>
          <w:szCs w:val="22"/>
        </w:rPr>
      </w:pPr>
      <w:hyperlink w:anchor="_Toc85540005" w:history="1">
        <w:r w:rsidR="003C2DC3" w:rsidRPr="00167CD0">
          <w:rPr>
            <w:rStyle w:val="Hyperlink"/>
            <w:noProof/>
          </w:rPr>
          <w:t>grain</w:t>
        </w:r>
        <w:r w:rsidR="003C2DC3" w:rsidRPr="00167CD0">
          <w:rPr>
            <w:rStyle w:val="Hyperlink"/>
            <w:noProof/>
          </w:rPr>
          <w:noBreakHyphen/>
          <w:t>test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5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3FC34BA1" w14:textId="711A0A89" w:rsidR="003C2DC3" w:rsidRDefault="008A4267">
      <w:pPr>
        <w:pStyle w:val="TOC3"/>
        <w:rPr>
          <w:rFonts w:asciiTheme="minorHAnsi" w:eastAsiaTheme="minorEastAsia" w:hAnsiTheme="minorHAnsi" w:cstheme="minorBidi"/>
          <w:noProof/>
          <w:sz w:val="22"/>
          <w:szCs w:val="22"/>
        </w:rPr>
      </w:pPr>
      <w:hyperlink w:anchor="_Toc85540006" w:history="1">
        <w:r w:rsidR="003C2DC3" w:rsidRPr="00167CD0">
          <w:rPr>
            <w:rStyle w:val="Hyperlink"/>
            <w:noProof/>
          </w:rPr>
          <w:t>grain typ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6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42394205" w14:textId="0F132AB9" w:rsidR="003C2DC3" w:rsidRDefault="008A4267">
      <w:pPr>
        <w:pStyle w:val="TOC3"/>
        <w:rPr>
          <w:rFonts w:asciiTheme="minorHAnsi" w:eastAsiaTheme="minorEastAsia" w:hAnsiTheme="minorHAnsi" w:cstheme="minorBidi"/>
          <w:noProof/>
          <w:sz w:val="22"/>
          <w:szCs w:val="22"/>
        </w:rPr>
      </w:pPr>
      <w:hyperlink w:anchor="_Toc85540007" w:history="1">
        <w:r w:rsidR="003C2DC3" w:rsidRPr="00167CD0">
          <w:rPr>
            <w:rStyle w:val="Hyperlink"/>
            <w:noProof/>
          </w:rPr>
          <w:t>gravity discharg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7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29A68E30" w14:textId="6D5AC5E8" w:rsidR="003C2DC3" w:rsidRDefault="008A4267">
      <w:pPr>
        <w:pStyle w:val="TOC2"/>
        <w:rPr>
          <w:rFonts w:asciiTheme="minorHAnsi" w:eastAsiaTheme="minorEastAsia" w:hAnsiTheme="minorHAnsi" w:cstheme="minorBidi"/>
          <w:b w:val="0"/>
          <w:iCs w:val="0"/>
          <w:noProof/>
          <w:sz w:val="22"/>
          <w:szCs w:val="22"/>
        </w:rPr>
      </w:pPr>
      <w:hyperlink w:anchor="_Toc85540008" w:history="1">
        <w:r w:rsidR="003C2DC3" w:rsidRPr="00167CD0">
          <w:rPr>
            <w:rStyle w:val="Hyperlink"/>
            <w:noProof/>
          </w:rPr>
          <w:t>H</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8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75A98F24" w14:textId="4E675928" w:rsidR="003C2DC3" w:rsidRDefault="008A4267">
      <w:pPr>
        <w:pStyle w:val="TOC3"/>
        <w:rPr>
          <w:rFonts w:asciiTheme="minorHAnsi" w:eastAsiaTheme="minorEastAsia" w:hAnsiTheme="minorHAnsi" w:cstheme="minorBidi"/>
          <w:noProof/>
          <w:sz w:val="22"/>
          <w:szCs w:val="22"/>
        </w:rPr>
      </w:pPr>
      <w:hyperlink w:anchor="_Toc85540009" w:history="1">
        <w:r w:rsidR="003C2DC3" w:rsidRPr="00167CD0">
          <w:rPr>
            <w:rStyle w:val="Hyperlink"/>
            <w:noProof/>
          </w:rPr>
          <w:t>head pulle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09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04E551C4" w14:textId="6DD42161" w:rsidR="003C2DC3" w:rsidRDefault="008A4267">
      <w:pPr>
        <w:pStyle w:val="TOC3"/>
        <w:rPr>
          <w:rFonts w:asciiTheme="minorHAnsi" w:eastAsiaTheme="minorEastAsia" w:hAnsiTheme="minorHAnsi" w:cstheme="minorBidi"/>
          <w:noProof/>
          <w:sz w:val="22"/>
          <w:szCs w:val="22"/>
        </w:rPr>
      </w:pPr>
      <w:hyperlink w:anchor="_Toc85540010" w:history="1">
        <w:r w:rsidR="003C2DC3" w:rsidRPr="00167CD0">
          <w:rPr>
            <w:rStyle w:val="Hyperlink"/>
            <w:noProof/>
          </w:rPr>
          <w:t>hexahedro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0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6C7E7F14" w14:textId="7E117BDF" w:rsidR="003C2DC3" w:rsidRDefault="008A4267">
      <w:pPr>
        <w:pStyle w:val="TOC3"/>
        <w:rPr>
          <w:rFonts w:asciiTheme="minorHAnsi" w:eastAsiaTheme="minorEastAsia" w:hAnsiTheme="minorHAnsi" w:cstheme="minorBidi"/>
          <w:noProof/>
          <w:sz w:val="22"/>
          <w:szCs w:val="22"/>
        </w:rPr>
      </w:pPr>
      <w:hyperlink w:anchor="_Toc85540011" w:history="1">
        <w:r w:rsidR="003C2DC3" w:rsidRPr="00167CD0">
          <w:rPr>
            <w:rStyle w:val="Hyperlink"/>
            <w:noProof/>
          </w:rPr>
          <w:t>hire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1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4BDE08EB" w14:textId="7FCA211B" w:rsidR="003C2DC3" w:rsidRDefault="008A4267">
      <w:pPr>
        <w:pStyle w:val="TOC3"/>
        <w:rPr>
          <w:rFonts w:asciiTheme="minorHAnsi" w:eastAsiaTheme="minorEastAsia" w:hAnsiTheme="minorHAnsi" w:cstheme="minorBidi"/>
          <w:noProof/>
          <w:sz w:val="22"/>
          <w:szCs w:val="22"/>
        </w:rPr>
      </w:pPr>
      <w:hyperlink w:anchor="_Toc85540012" w:history="1">
        <w:r w:rsidR="003C2DC3" w:rsidRPr="00167CD0">
          <w:rPr>
            <w:rStyle w:val="Hyperlink"/>
            <w:noProof/>
          </w:rPr>
          <w:t>hopper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2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2008F385" w14:textId="0864F5D5" w:rsidR="003C2DC3" w:rsidRDefault="008A4267">
      <w:pPr>
        <w:pStyle w:val="TOC2"/>
        <w:rPr>
          <w:rFonts w:asciiTheme="minorHAnsi" w:eastAsiaTheme="minorEastAsia" w:hAnsiTheme="minorHAnsi" w:cstheme="minorBidi"/>
          <w:b w:val="0"/>
          <w:iCs w:val="0"/>
          <w:noProof/>
          <w:sz w:val="22"/>
          <w:szCs w:val="22"/>
        </w:rPr>
      </w:pPr>
      <w:hyperlink w:anchor="_Toc85540013" w:history="1">
        <w:r w:rsidR="003C2DC3" w:rsidRPr="00167CD0">
          <w:rPr>
            <w:rStyle w:val="Hyperlink"/>
            <w:noProof/>
          </w:rPr>
          <w:t>I</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3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1272E81F" w14:textId="2437AAF2" w:rsidR="003C2DC3" w:rsidRDefault="008A4267">
      <w:pPr>
        <w:pStyle w:val="TOC3"/>
        <w:rPr>
          <w:rFonts w:asciiTheme="minorHAnsi" w:eastAsiaTheme="minorEastAsia" w:hAnsiTheme="minorHAnsi" w:cstheme="minorBidi"/>
          <w:noProof/>
          <w:sz w:val="22"/>
          <w:szCs w:val="22"/>
        </w:rPr>
      </w:pPr>
      <w:hyperlink w:anchor="_Toc85540014" w:history="1">
        <w:r w:rsidR="003C2DC3" w:rsidRPr="00167CD0">
          <w:rPr>
            <w:rStyle w:val="Hyperlink"/>
            <w:noProof/>
          </w:rPr>
          <w:t>idlers or idler roller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4 \h </w:instrText>
        </w:r>
        <w:r w:rsidR="003C2DC3">
          <w:rPr>
            <w:noProof/>
            <w:webHidden/>
          </w:rPr>
        </w:r>
        <w:r w:rsidR="003C2DC3">
          <w:rPr>
            <w:noProof/>
            <w:webHidden/>
          </w:rPr>
          <w:fldChar w:fldCharType="separate"/>
        </w:r>
        <w:r w:rsidR="003C2DC3">
          <w:rPr>
            <w:noProof/>
            <w:webHidden/>
          </w:rPr>
          <w:t>14</w:t>
        </w:r>
        <w:r w:rsidR="003C2DC3">
          <w:rPr>
            <w:noProof/>
            <w:webHidden/>
          </w:rPr>
          <w:fldChar w:fldCharType="end"/>
        </w:r>
      </w:hyperlink>
    </w:p>
    <w:p w14:paraId="5D3FA695" w14:textId="06A5D318" w:rsidR="003C2DC3" w:rsidRDefault="008A4267">
      <w:pPr>
        <w:pStyle w:val="TOC3"/>
        <w:rPr>
          <w:rFonts w:asciiTheme="minorHAnsi" w:eastAsiaTheme="minorEastAsia" w:hAnsiTheme="minorHAnsi" w:cstheme="minorBidi"/>
          <w:noProof/>
          <w:sz w:val="22"/>
          <w:szCs w:val="22"/>
        </w:rPr>
      </w:pPr>
      <w:hyperlink w:anchor="_Toc85540015" w:history="1">
        <w:r w:rsidR="003C2DC3" w:rsidRPr="00167CD0">
          <w:rPr>
            <w:rStyle w:val="Hyperlink"/>
            <w:noProof/>
          </w:rPr>
          <w:t>idler spa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5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6DE67A3E" w14:textId="229FF6A5" w:rsidR="003C2DC3" w:rsidRDefault="008A4267">
      <w:pPr>
        <w:pStyle w:val="TOC3"/>
        <w:rPr>
          <w:rFonts w:asciiTheme="minorHAnsi" w:eastAsiaTheme="minorEastAsia" w:hAnsiTheme="minorHAnsi" w:cstheme="minorBidi"/>
          <w:noProof/>
          <w:sz w:val="22"/>
          <w:szCs w:val="22"/>
        </w:rPr>
      </w:pPr>
      <w:hyperlink w:anchor="_Toc85540016" w:history="1">
        <w:r w:rsidR="003C2DC3" w:rsidRPr="00167CD0">
          <w:rPr>
            <w:rStyle w:val="Hyperlink"/>
            <w:noProof/>
          </w:rPr>
          <w:t>increasing</w:t>
        </w:r>
        <w:r w:rsidR="003C2DC3" w:rsidRPr="00167CD0">
          <w:rPr>
            <w:rStyle w:val="Hyperlink"/>
            <w:noProof/>
          </w:rPr>
          <w:noBreakHyphen/>
          <w:t>load tes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6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3DEC8DBE" w14:textId="6DC5D0E2" w:rsidR="003C2DC3" w:rsidRDefault="008A4267">
      <w:pPr>
        <w:pStyle w:val="TOC3"/>
        <w:rPr>
          <w:rFonts w:asciiTheme="minorHAnsi" w:eastAsiaTheme="minorEastAsia" w:hAnsiTheme="minorHAnsi" w:cstheme="minorBidi"/>
          <w:noProof/>
          <w:sz w:val="22"/>
          <w:szCs w:val="22"/>
        </w:rPr>
      </w:pPr>
      <w:hyperlink w:anchor="_Toc85540017" w:history="1">
        <w:r w:rsidR="003C2DC3" w:rsidRPr="00167CD0">
          <w:rPr>
            <w:rStyle w:val="Hyperlink"/>
            <w:noProof/>
          </w:rPr>
          <w:t>increme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7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3706772F" w14:textId="58EB701A" w:rsidR="003C2DC3" w:rsidRDefault="008A4267">
      <w:pPr>
        <w:pStyle w:val="TOC3"/>
        <w:rPr>
          <w:rFonts w:asciiTheme="minorHAnsi" w:eastAsiaTheme="minorEastAsia" w:hAnsiTheme="minorHAnsi" w:cstheme="minorBidi"/>
          <w:noProof/>
          <w:sz w:val="22"/>
          <w:szCs w:val="22"/>
        </w:rPr>
      </w:pPr>
      <w:hyperlink w:anchor="_Toc85540018" w:history="1">
        <w:r w:rsidR="003C2DC3" w:rsidRPr="00167CD0">
          <w:rPr>
            <w:rStyle w:val="Hyperlink"/>
            <w:noProof/>
          </w:rPr>
          <w:t>index of an indicato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8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0E1712A8" w14:textId="5B3874FA" w:rsidR="003C2DC3" w:rsidRDefault="008A4267">
      <w:pPr>
        <w:pStyle w:val="TOC3"/>
        <w:rPr>
          <w:rFonts w:asciiTheme="minorHAnsi" w:eastAsiaTheme="minorEastAsia" w:hAnsiTheme="minorHAnsi" w:cstheme="minorBidi"/>
          <w:noProof/>
          <w:sz w:val="22"/>
          <w:szCs w:val="22"/>
        </w:rPr>
      </w:pPr>
      <w:hyperlink w:anchor="_Toc85540019" w:history="1">
        <w:r w:rsidR="003C2DC3" w:rsidRPr="00167CD0">
          <w:rPr>
            <w:rStyle w:val="Hyperlink"/>
            <w:noProof/>
          </w:rPr>
          <w:t>indicating eleme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19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26335C92" w14:textId="1FEC8B5D" w:rsidR="003C2DC3" w:rsidRDefault="008A4267">
      <w:pPr>
        <w:pStyle w:val="TOC3"/>
        <w:rPr>
          <w:rFonts w:asciiTheme="minorHAnsi" w:eastAsiaTheme="minorEastAsia" w:hAnsiTheme="minorHAnsi" w:cstheme="minorBidi"/>
          <w:noProof/>
          <w:sz w:val="22"/>
          <w:szCs w:val="22"/>
        </w:rPr>
      </w:pPr>
      <w:hyperlink w:anchor="_Toc85540020" w:history="1">
        <w:r w:rsidR="003C2DC3" w:rsidRPr="00167CD0">
          <w:rPr>
            <w:rStyle w:val="Hyperlink"/>
            <w:noProof/>
          </w:rPr>
          <w:t>indicator, balan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0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1B7326F5" w14:textId="50AB41E1" w:rsidR="003C2DC3" w:rsidRDefault="008A4267">
      <w:pPr>
        <w:pStyle w:val="TOC3"/>
        <w:rPr>
          <w:rFonts w:asciiTheme="minorHAnsi" w:eastAsiaTheme="minorEastAsia" w:hAnsiTheme="minorHAnsi" w:cstheme="minorBidi"/>
          <w:noProof/>
          <w:sz w:val="22"/>
          <w:szCs w:val="22"/>
        </w:rPr>
      </w:pPr>
      <w:hyperlink w:anchor="_Toc85540021" w:history="1">
        <w:r w:rsidR="003C2DC3" w:rsidRPr="00167CD0">
          <w:rPr>
            <w:rStyle w:val="Hyperlink"/>
            <w:noProof/>
          </w:rPr>
          <w:t>initial distance or time interva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1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2BAA3748" w14:textId="550B3F6F" w:rsidR="003C2DC3" w:rsidRDefault="008A4267">
      <w:pPr>
        <w:pStyle w:val="TOC3"/>
        <w:rPr>
          <w:rFonts w:asciiTheme="minorHAnsi" w:eastAsiaTheme="minorEastAsia" w:hAnsiTheme="minorHAnsi" w:cstheme="minorBidi"/>
          <w:noProof/>
          <w:sz w:val="22"/>
          <w:szCs w:val="22"/>
        </w:rPr>
      </w:pPr>
      <w:hyperlink w:anchor="_Toc85540022" w:history="1">
        <w:r w:rsidR="003C2DC3" w:rsidRPr="00167CD0">
          <w:rPr>
            <w:rStyle w:val="Hyperlink"/>
            <w:noProof/>
          </w:rPr>
          <w:t>initial zero-setting mechanism.</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2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3C179A6D" w14:textId="2B8D7857" w:rsidR="003C2DC3" w:rsidRDefault="008A4267">
      <w:pPr>
        <w:pStyle w:val="TOC3"/>
        <w:rPr>
          <w:rFonts w:asciiTheme="minorHAnsi" w:eastAsiaTheme="minorEastAsia" w:hAnsiTheme="minorHAnsi" w:cstheme="minorBidi"/>
          <w:noProof/>
          <w:sz w:val="22"/>
          <w:szCs w:val="22"/>
        </w:rPr>
      </w:pPr>
      <w:hyperlink w:anchor="_Toc85540023" w:history="1">
        <w:r w:rsidR="003C2DC3" w:rsidRPr="00167CD0">
          <w:rPr>
            <w:rStyle w:val="Hyperlink"/>
            <w:noProof/>
          </w:rPr>
          <w:t>in</w:t>
        </w:r>
        <w:r w:rsidR="003C2DC3" w:rsidRPr="00167CD0">
          <w:rPr>
            <w:rStyle w:val="Hyperlink"/>
            <w:noProof/>
          </w:rPr>
          <w:noBreakHyphen/>
          <w:t>service light indicato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3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708C1632" w14:textId="6D4E7479" w:rsidR="003C2DC3" w:rsidRDefault="008A4267">
      <w:pPr>
        <w:pStyle w:val="TOC3"/>
        <w:rPr>
          <w:rFonts w:asciiTheme="minorHAnsi" w:eastAsiaTheme="minorEastAsia" w:hAnsiTheme="minorHAnsi" w:cstheme="minorBidi"/>
          <w:noProof/>
          <w:sz w:val="22"/>
          <w:szCs w:val="22"/>
        </w:rPr>
      </w:pPr>
      <w:hyperlink w:anchor="_Toc85540024" w:history="1">
        <w:r w:rsidR="003C2DC3" w:rsidRPr="00167CD0">
          <w:rPr>
            <w:rStyle w:val="Hyperlink"/>
            <w:noProof/>
          </w:rPr>
          <w:t>integrato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4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493C6AC2" w14:textId="75D7421C" w:rsidR="003C2DC3" w:rsidRDefault="008A4267">
      <w:pPr>
        <w:pStyle w:val="TOC3"/>
        <w:rPr>
          <w:rFonts w:asciiTheme="minorHAnsi" w:eastAsiaTheme="minorEastAsia" w:hAnsiTheme="minorHAnsi" w:cstheme="minorBidi"/>
          <w:noProof/>
          <w:sz w:val="22"/>
          <w:szCs w:val="22"/>
        </w:rPr>
      </w:pPr>
      <w:hyperlink w:anchor="_Toc85540025" w:history="1">
        <w:r w:rsidR="003C2DC3" w:rsidRPr="00167CD0">
          <w:rPr>
            <w:rStyle w:val="Hyperlink"/>
            <w:noProof/>
          </w:rPr>
          <w:t>interval, clear, between graduation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5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2DD87237" w14:textId="5E102BA0" w:rsidR="003C2DC3" w:rsidRDefault="008A4267">
      <w:pPr>
        <w:pStyle w:val="TOC3"/>
        <w:rPr>
          <w:rFonts w:asciiTheme="minorHAnsi" w:eastAsiaTheme="minorEastAsia" w:hAnsiTheme="minorHAnsi" w:cstheme="minorBidi"/>
          <w:noProof/>
          <w:sz w:val="22"/>
          <w:szCs w:val="22"/>
        </w:rPr>
      </w:pPr>
      <w:hyperlink w:anchor="_Toc85540026" w:history="1">
        <w:r w:rsidR="003C2DC3" w:rsidRPr="00167CD0">
          <w:rPr>
            <w:rStyle w:val="Hyperlink"/>
            <w:noProof/>
          </w:rPr>
          <w:t>interval, graduate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6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63A2645F" w14:textId="2D6671EB" w:rsidR="003C2DC3" w:rsidRDefault="008A4267">
      <w:pPr>
        <w:pStyle w:val="TOC3"/>
        <w:rPr>
          <w:rFonts w:asciiTheme="minorHAnsi" w:eastAsiaTheme="minorEastAsia" w:hAnsiTheme="minorHAnsi" w:cstheme="minorBidi"/>
          <w:noProof/>
          <w:sz w:val="22"/>
          <w:szCs w:val="22"/>
        </w:rPr>
      </w:pPr>
      <w:hyperlink w:anchor="_Toc85540027" w:history="1">
        <w:r w:rsidR="003C2DC3" w:rsidRPr="00167CD0">
          <w:rPr>
            <w:rStyle w:val="Hyperlink"/>
            <w:noProof/>
          </w:rPr>
          <w:t>irregularly-shaped objec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7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67F179C9" w14:textId="4E2D0136" w:rsidR="003C2DC3" w:rsidRDefault="008A4267">
      <w:pPr>
        <w:pStyle w:val="TOC2"/>
        <w:rPr>
          <w:rFonts w:asciiTheme="minorHAnsi" w:eastAsiaTheme="minorEastAsia" w:hAnsiTheme="minorHAnsi" w:cstheme="minorBidi"/>
          <w:b w:val="0"/>
          <w:iCs w:val="0"/>
          <w:noProof/>
          <w:sz w:val="22"/>
          <w:szCs w:val="22"/>
        </w:rPr>
      </w:pPr>
      <w:hyperlink w:anchor="_Toc85540028" w:history="1">
        <w:r w:rsidR="003C2DC3" w:rsidRPr="00167CD0">
          <w:rPr>
            <w:rStyle w:val="Hyperlink"/>
            <w:noProof/>
          </w:rPr>
          <w:t>J</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8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35D9F5BA" w14:textId="2F946157" w:rsidR="003C2DC3" w:rsidRDefault="008A4267">
      <w:pPr>
        <w:pStyle w:val="TOC3"/>
        <w:rPr>
          <w:rFonts w:asciiTheme="minorHAnsi" w:eastAsiaTheme="minorEastAsia" w:hAnsiTheme="minorHAnsi" w:cstheme="minorBidi"/>
          <w:noProof/>
          <w:sz w:val="22"/>
          <w:szCs w:val="22"/>
        </w:rPr>
      </w:pPr>
      <w:hyperlink w:anchor="_Toc85540029" w:history="1">
        <w:r w:rsidR="003C2DC3" w:rsidRPr="00167CD0">
          <w:rPr>
            <w:rStyle w:val="Hyperlink"/>
            <w:noProof/>
          </w:rPr>
          <w:t>jewelers’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29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05B4B505" w14:textId="6A670F95" w:rsidR="003C2DC3" w:rsidRDefault="008A4267">
      <w:pPr>
        <w:pStyle w:val="TOC2"/>
        <w:rPr>
          <w:rFonts w:asciiTheme="minorHAnsi" w:eastAsiaTheme="minorEastAsia" w:hAnsiTheme="minorHAnsi" w:cstheme="minorBidi"/>
          <w:b w:val="0"/>
          <w:iCs w:val="0"/>
          <w:noProof/>
          <w:sz w:val="22"/>
          <w:szCs w:val="22"/>
        </w:rPr>
      </w:pPr>
      <w:hyperlink w:anchor="_Toc85540030" w:history="1">
        <w:r w:rsidR="003C2DC3" w:rsidRPr="00167CD0">
          <w:rPr>
            <w:rStyle w:val="Hyperlink"/>
            <w:noProof/>
          </w:rPr>
          <w:t>K</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0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00912922" w14:textId="0ECDC430" w:rsidR="003C2DC3" w:rsidRDefault="008A4267">
      <w:pPr>
        <w:pStyle w:val="TOC3"/>
        <w:rPr>
          <w:rFonts w:asciiTheme="minorHAnsi" w:eastAsiaTheme="minorEastAsia" w:hAnsiTheme="minorHAnsi" w:cstheme="minorBidi"/>
          <w:noProof/>
          <w:sz w:val="22"/>
          <w:szCs w:val="22"/>
        </w:rPr>
      </w:pPr>
      <w:hyperlink w:anchor="_Toc85540031" w:history="1">
        <w:r w:rsidR="003C2DC3" w:rsidRPr="00167CD0">
          <w:rPr>
            <w:rStyle w:val="Hyperlink"/>
            <w:noProof/>
          </w:rPr>
          <w:t>kind of grai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1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5BE3A630" w14:textId="06EC1EFC" w:rsidR="003C2DC3" w:rsidRDefault="008A4267">
      <w:pPr>
        <w:pStyle w:val="TOC2"/>
        <w:rPr>
          <w:rFonts w:asciiTheme="minorHAnsi" w:eastAsiaTheme="minorEastAsia" w:hAnsiTheme="minorHAnsi" w:cstheme="minorBidi"/>
          <w:b w:val="0"/>
          <w:iCs w:val="0"/>
          <w:noProof/>
          <w:sz w:val="22"/>
          <w:szCs w:val="22"/>
        </w:rPr>
      </w:pPr>
      <w:hyperlink w:anchor="_Toc85540032" w:history="1">
        <w:r w:rsidR="003C2DC3" w:rsidRPr="00167CD0">
          <w:rPr>
            <w:rStyle w:val="Hyperlink"/>
            <w:noProof/>
          </w:rPr>
          <w:t>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2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476B590E" w14:textId="2B6D7035" w:rsidR="003C2DC3" w:rsidRDefault="008A4267">
      <w:pPr>
        <w:pStyle w:val="TOC3"/>
        <w:rPr>
          <w:rFonts w:asciiTheme="minorHAnsi" w:eastAsiaTheme="minorEastAsia" w:hAnsiTheme="minorHAnsi" w:cstheme="minorBidi"/>
          <w:noProof/>
          <w:sz w:val="22"/>
          <w:szCs w:val="22"/>
        </w:rPr>
      </w:pPr>
      <w:hyperlink w:anchor="_Toc85540033" w:history="1">
        <w:r w:rsidR="003C2DC3" w:rsidRPr="00167CD0">
          <w:rPr>
            <w:rStyle w:val="Hyperlink"/>
            <w:noProof/>
          </w:rPr>
          <w:t>labe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3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7C443650" w14:textId="20765FBF" w:rsidR="003C2DC3" w:rsidRDefault="008A4267">
      <w:pPr>
        <w:pStyle w:val="TOC3"/>
        <w:rPr>
          <w:rFonts w:asciiTheme="minorHAnsi" w:eastAsiaTheme="minorEastAsia" w:hAnsiTheme="minorHAnsi" w:cstheme="minorBidi"/>
          <w:noProof/>
          <w:sz w:val="22"/>
          <w:szCs w:val="22"/>
        </w:rPr>
      </w:pPr>
      <w:hyperlink w:anchor="_Toc85540034" w:history="1">
        <w:r w:rsidR="003C2DC3" w:rsidRPr="00167CD0">
          <w:rPr>
            <w:rStyle w:val="Hyperlink"/>
            <w:noProof/>
          </w:rPr>
          <w:t>large</w:t>
        </w:r>
        <w:r w:rsidR="003C2DC3" w:rsidRPr="00167CD0">
          <w:rPr>
            <w:rStyle w:val="Hyperlink"/>
            <w:noProof/>
          </w:rPr>
          <w:noBreakHyphen/>
          <w:t>delivery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4 \h </w:instrText>
        </w:r>
        <w:r w:rsidR="003C2DC3">
          <w:rPr>
            <w:noProof/>
            <w:webHidden/>
          </w:rPr>
        </w:r>
        <w:r w:rsidR="003C2DC3">
          <w:rPr>
            <w:noProof/>
            <w:webHidden/>
          </w:rPr>
          <w:fldChar w:fldCharType="separate"/>
        </w:r>
        <w:r w:rsidR="003C2DC3">
          <w:rPr>
            <w:noProof/>
            <w:webHidden/>
          </w:rPr>
          <w:t>15</w:t>
        </w:r>
        <w:r w:rsidR="003C2DC3">
          <w:rPr>
            <w:noProof/>
            <w:webHidden/>
          </w:rPr>
          <w:fldChar w:fldCharType="end"/>
        </w:r>
      </w:hyperlink>
    </w:p>
    <w:p w14:paraId="5FE49F29" w14:textId="7843E897" w:rsidR="003C2DC3" w:rsidRDefault="008A4267">
      <w:pPr>
        <w:pStyle w:val="TOC3"/>
        <w:rPr>
          <w:rFonts w:asciiTheme="minorHAnsi" w:eastAsiaTheme="minorEastAsia" w:hAnsiTheme="minorHAnsi" w:cstheme="minorBidi"/>
          <w:noProof/>
          <w:sz w:val="22"/>
          <w:szCs w:val="22"/>
        </w:rPr>
      </w:pPr>
      <w:hyperlink w:anchor="_Toc85540035" w:history="1">
        <w:r w:rsidR="003C2DC3" w:rsidRPr="00167CD0">
          <w:rPr>
            <w:rStyle w:val="Hyperlink"/>
            <w:noProof/>
          </w:rPr>
          <w:t>laundry</w:t>
        </w:r>
        <w:r w:rsidR="003C2DC3" w:rsidRPr="00167CD0">
          <w:rPr>
            <w:rStyle w:val="Hyperlink"/>
            <w:noProof/>
          </w:rPr>
          <w:noBreakHyphen/>
          <w:t>drier tim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5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60BACAB9" w14:textId="603EF0A0" w:rsidR="003C2DC3" w:rsidRDefault="008A4267">
      <w:pPr>
        <w:pStyle w:val="TOC3"/>
        <w:rPr>
          <w:rFonts w:asciiTheme="minorHAnsi" w:eastAsiaTheme="minorEastAsia" w:hAnsiTheme="minorHAnsi" w:cstheme="minorBidi"/>
          <w:noProof/>
          <w:sz w:val="22"/>
          <w:szCs w:val="22"/>
        </w:rPr>
      </w:pPr>
      <w:hyperlink w:anchor="_Toc85540036" w:history="1">
        <w:r w:rsidR="003C2DC3" w:rsidRPr="00167CD0">
          <w:rPr>
            <w:rStyle w:val="Hyperlink"/>
            <w:noProof/>
          </w:rPr>
          <w:t>liquefied petroleum ga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6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79000B72" w14:textId="69A2090F" w:rsidR="003C2DC3" w:rsidRDefault="008A4267">
      <w:pPr>
        <w:pStyle w:val="TOC3"/>
        <w:rPr>
          <w:rFonts w:asciiTheme="minorHAnsi" w:eastAsiaTheme="minorEastAsia" w:hAnsiTheme="minorHAnsi" w:cstheme="minorBidi"/>
          <w:noProof/>
          <w:sz w:val="22"/>
          <w:szCs w:val="22"/>
        </w:rPr>
      </w:pPr>
      <w:hyperlink w:anchor="_Toc85540037" w:history="1">
        <w:r w:rsidR="003C2DC3" w:rsidRPr="00167CD0">
          <w:rPr>
            <w:rStyle w:val="Hyperlink"/>
            <w:noProof/>
          </w:rPr>
          <w:t>liquefied petroleum gas liquid</w:t>
        </w:r>
        <w:r w:rsidR="003C2DC3" w:rsidRPr="00167CD0">
          <w:rPr>
            <w:rStyle w:val="Hyperlink"/>
            <w:noProof/>
          </w:rPr>
          <w:noBreakHyphen/>
          <w:t>measuring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7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11C4185E" w14:textId="0842639D" w:rsidR="003C2DC3" w:rsidRDefault="008A4267">
      <w:pPr>
        <w:pStyle w:val="TOC3"/>
        <w:rPr>
          <w:rFonts w:asciiTheme="minorHAnsi" w:eastAsiaTheme="minorEastAsia" w:hAnsiTheme="minorHAnsi" w:cstheme="minorBidi"/>
          <w:noProof/>
          <w:sz w:val="22"/>
          <w:szCs w:val="22"/>
        </w:rPr>
      </w:pPr>
      <w:hyperlink w:anchor="_Toc85540038" w:history="1">
        <w:r w:rsidR="003C2DC3" w:rsidRPr="00167CD0">
          <w:rPr>
            <w:rStyle w:val="Hyperlink"/>
            <w:noProof/>
          </w:rPr>
          <w:t>liquefied petroleum gas vapor</w:t>
        </w:r>
        <w:r w:rsidR="003C2DC3" w:rsidRPr="00167CD0">
          <w:rPr>
            <w:rStyle w:val="Hyperlink"/>
            <w:noProof/>
          </w:rPr>
          <w:noBreakHyphen/>
          <w:t>measuring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8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2AE77CAE" w14:textId="75F4255F" w:rsidR="003C2DC3" w:rsidRDefault="008A4267">
      <w:pPr>
        <w:pStyle w:val="TOC3"/>
        <w:rPr>
          <w:rFonts w:asciiTheme="minorHAnsi" w:eastAsiaTheme="minorEastAsia" w:hAnsiTheme="minorHAnsi" w:cstheme="minorBidi"/>
          <w:noProof/>
          <w:sz w:val="22"/>
          <w:szCs w:val="22"/>
        </w:rPr>
      </w:pPr>
      <w:hyperlink w:anchor="_Toc85540039" w:history="1">
        <w:r w:rsidR="003C2DC3" w:rsidRPr="00167CD0">
          <w:rPr>
            <w:rStyle w:val="Hyperlink"/>
            <w:noProof/>
          </w:rPr>
          <w:t>liquid fue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39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0DA6F156" w14:textId="324A9537" w:rsidR="003C2DC3" w:rsidRDefault="008A4267">
      <w:pPr>
        <w:pStyle w:val="TOC3"/>
        <w:rPr>
          <w:rFonts w:asciiTheme="minorHAnsi" w:eastAsiaTheme="minorEastAsia" w:hAnsiTheme="minorHAnsi" w:cstheme="minorBidi"/>
          <w:noProof/>
          <w:sz w:val="22"/>
          <w:szCs w:val="22"/>
        </w:rPr>
      </w:pPr>
      <w:hyperlink w:anchor="_Toc85540040" w:history="1">
        <w:r w:rsidR="003C2DC3" w:rsidRPr="00167CD0">
          <w:rPr>
            <w:rStyle w:val="Hyperlink"/>
            <w:noProof/>
          </w:rPr>
          <w:t>liquid</w:t>
        </w:r>
        <w:r w:rsidR="003C2DC3" w:rsidRPr="00167CD0">
          <w:rPr>
            <w:rStyle w:val="Hyperlink"/>
            <w:noProof/>
          </w:rPr>
          <w:noBreakHyphen/>
          <w:t>fuel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0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588526B7" w14:textId="724B2170" w:rsidR="003C2DC3" w:rsidRDefault="008A4267">
      <w:pPr>
        <w:pStyle w:val="TOC3"/>
        <w:rPr>
          <w:rFonts w:asciiTheme="minorHAnsi" w:eastAsiaTheme="minorEastAsia" w:hAnsiTheme="minorHAnsi" w:cstheme="minorBidi"/>
          <w:noProof/>
          <w:sz w:val="22"/>
          <w:szCs w:val="22"/>
        </w:rPr>
      </w:pPr>
      <w:hyperlink w:anchor="_Toc85540041" w:history="1">
        <w:r w:rsidR="003C2DC3" w:rsidRPr="00167CD0">
          <w:rPr>
            <w:rStyle w:val="Hyperlink"/>
            <w:noProof/>
          </w:rPr>
          <w:t>liquid</w:t>
        </w:r>
        <w:r w:rsidR="003C2DC3" w:rsidRPr="00167CD0">
          <w:rPr>
            <w:rStyle w:val="Hyperlink"/>
            <w:noProof/>
          </w:rPr>
          <w:noBreakHyphen/>
          <w:t>measuring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1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072B1659" w14:textId="7E23682D" w:rsidR="003C2DC3" w:rsidRDefault="008A4267">
      <w:pPr>
        <w:pStyle w:val="TOC3"/>
        <w:rPr>
          <w:rFonts w:asciiTheme="minorHAnsi" w:eastAsiaTheme="minorEastAsia" w:hAnsiTheme="minorHAnsi" w:cstheme="minorBidi"/>
          <w:noProof/>
          <w:sz w:val="22"/>
          <w:szCs w:val="22"/>
        </w:rPr>
      </w:pPr>
      <w:hyperlink w:anchor="_Toc85540042" w:history="1">
        <w:r w:rsidR="003C2DC3" w:rsidRPr="00167CD0">
          <w:rPr>
            <w:rStyle w:val="Hyperlink"/>
            <w:noProof/>
          </w:rPr>
          <w:t>liquid volume correction facto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2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1B04FBF9" w14:textId="2F6088CD" w:rsidR="003C2DC3" w:rsidRDefault="008A4267">
      <w:pPr>
        <w:pStyle w:val="TOC3"/>
        <w:rPr>
          <w:rFonts w:asciiTheme="minorHAnsi" w:eastAsiaTheme="minorEastAsia" w:hAnsiTheme="minorHAnsi" w:cstheme="minorBidi"/>
          <w:noProof/>
          <w:sz w:val="22"/>
          <w:szCs w:val="22"/>
        </w:rPr>
      </w:pPr>
      <w:hyperlink w:anchor="_Toc85540043" w:history="1">
        <w:r w:rsidR="003C2DC3" w:rsidRPr="00167CD0">
          <w:rPr>
            <w:rStyle w:val="Hyperlink"/>
            <w:noProof/>
          </w:rPr>
          <w:t>livestock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3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2943364E" w14:textId="256CDD17" w:rsidR="003C2DC3" w:rsidRDefault="008A4267">
      <w:pPr>
        <w:pStyle w:val="TOC3"/>
        <w:rPr>
          <w:rFonts w:asciiTheme="minorHAnsi" w:eastAsiaTheme="minorEastAsia" w:hAnsiTheme="minorHAnsi" w:cstheme="minorBidi"/>
          <w:noProof/>
          <w:sz w:val="22"/>
          <w:szCs w:val="22"/>
        </w:rPr>
      </w:pPr>
      <w:hyperlink w:anchor="_Toc85540044" w:history="1">
        <w:r w:rsidR="003C2DC3" w:rsidRPr="00167CD0">
          <w:rPr>
            <w:rStyle w:val="Hyperlink"/>
            <w:noProof/>
          </w:rPr>
          <w:t>load cel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4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128726AE" w14:textId="5C6A932C" w:rsidR="003C2DC3" w:rsidRDefault="008A4267">
      <w:pPr>
        <w:pStyle w:val="TOC3"/>
        <w:rPr>
          <w:rFonts w:asciiTheme="minorHAnsi" w:eastAsiaTheme="minorEastAsia" w:hAnsiTheme="minorHAnsi" w:cstheme="minorBidi"/>
          <w:noProof/>
          <w:sz w:val="22"/>
          <w:szCs w:val="22"/>
        </w:rPr>
      </w:pPr>
      <w:hyperlink w:anchor="_Toc85540045" w:history="1">
        <w:r w:rsidR="003C2DC3" w:rsidRPr="00167CD0">
          <w:rPr>
            <w:rStyle w:val="Hyperlink"/>
            <w:noProof/>
          </w:rPr>
          <w:t>load cell verification interval (v).</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5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65E39A9B" w14:textId="7F9CD453" w:rsidR="003C2DC3" w:rsidRDefault="008A4267">
      <w:pPr>
        <w:pStyle w:val="TOC3"/>
        <w:rPr>
          <w:rFonts w:asciiTheme="minorHAnsi" w:eastAsiaTheme="minorEastAsia" w:hAnsiTheme="minorHAnsi" w:cstheme="minorBidi"/>
          <w:noProof/>
          <w:sz w:val="22"/>
          <w:szCs w:val="22"/>
        </w:rPr>
      </w:pPr>
      <w:hyperlink w:anchor="_Toc85540046" w:history="1">
        <w:r w:rsidR="003C2DC3" w:rsidRPr="00167CD0">
          <w:rPr>
            <w:rStyle w:val="Hyperlink"/>
            <w:noProof/>
          </w:rPr>
          <w:t>loading poi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6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67AF0B64" w14:textId="3E8A7016" w:rsidR="003C2DC3" w:rsidRDefault="008A4267">
      <w:pPr>
        <w:pStyle w:val="TOC3"/>
        <w:rPr>
          <w:rFonts w:asciiTheme="minorHAnsi" w:eastAsiaTheme="minorEastAsia" w:hAnsiTheme="minorHAnsi" w:cstheme="minorBidi"/>
          <w:noProof/>
          <w:sz w:val="22"/>
          <w:szCs w:val="22"/>
        </w:rPr>
      </w:pPr>
      <w:hyperlink w:anchor="_Toc85540047" w:history="1">
        <w:r w:rsidR="003C2DC3" w:rsidRPr="00167CD0">
          <w:rPr>
            <w:rStyle w:val="Hyperlink"/>
            <w:noProof/>
          </w:rPr>
          <w:t>load</w:t>
        </w:r>
        <w:r w:rsidR="003C2DC3" w:rsidRPr="00167CD0">
          <w:rPr>
            <w:rStyle w:val="Hyperlink"/>
            <w:noProof/>
          </w:rPr>
          <w:noBreakHyphen/>
          <w:t>receiving eleme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7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4154E86D" w14:textId="5FFAC040" w:rsidR="003C2DC3" w:rsidRDefault="008A4267">
      <w:pPr>
        <w:pStyle w:val="TOC3"/>
        <w:rPr>
          <w:rFonts w:asciiTheme="minorHAnsi" w:eastAsiaTheme="minorEastAsia" w:hAnsiTheme="minorHAnsi" w:cstheme="minorBidi"/>
          <w:noProof/>
          <w:sz w:val="22"/>
          <w:szCs w:val="22"/>
        </w:rPr>
      </w:pPr>
      <w:hyperlink w:anchor="_Toc85540048" w:history="1">
        <w:r w:rsidR="003C2DC3" w:rsidRPr="00167CD0">
          <w:rPr>
            <w:rStyle w:val="Hyperlink"/>
            <w:noProof/>
          </w:rPr>
          <w:t>location service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8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7165630E" w14:textId="31AE434C" w:rsidR="003C2DC3" w:rsidRDefault="008A4267">
      <w:pPr>
        <w:pStyle w:val="TOC3"/>
        <w:rPr>
          <w:rFonts w:asciiTheme="minorHAnsi" w:eastAsiaTheme="minorEastAsia" w:hAnsiTheme="minorHAnsi" w:cstheme="minorBidi"/>
          <w:noProof/>
          <w:sz w:val="22"/>
          <w:szCs w:val="22"/>
        </w:rPr>
      </w:pPr>
      <w:hyperlink w:anchor="_Toc85540049" w:history="1">
        <w:r w:rsidR="003C2DC3" w:rsidRPr="00167CD0">
          <w:rPr>
            <w:rStyle w:val="Hyperlink"/>
            <w:noProof/>
          </w:rPr>
          <w:t>low</w:t>
        </w:r>
        <w:r w:rsidR="003C2DC3" w:rsidRPr="00167CD0">
          <w:rPr>
            <w:rStyle w:val="Hyperlink"/>
            <w:noProof/>
          </w:rPr>
          <w:noBreakHyphen/>
          <w:t>flame tes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49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5995F889" w14:textId="0558919B" w:rsidR="003C2DC3" w:rsidRDefault="008A4267">
      <w:pPr>
        <w:pStyle w:val="TOC3"/>
        <w:rPr>
          <w:rFonts w:asciiTheme="minorHAnsi" w:eastAsiaTheme="minorEastAsia" w:hAnsiTheme="minorHAnsi" w:cstheme="minorBidi"/>
          <w:noProof/>
          <w:sz w:val="22"/>
          <w:szCs w:val="22"/>
        </w:rPr>
      </w:pPr>
      <w:hyperlink w:anchor="_Toc85540050" w:history="1">
        <w:r w:rsidR="003C2DC3" w:rsidRPr="00167CD0">
          <w:rPr>
            <w:rStyle w:val="Hyperlink"/>
            <w:noProof/>
          </w:rPr>
          <w:t>lubricant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0 \h </w:instrText>
        </w:r>
        <w:r w:rsidR="003C2DC3">
          <w:rPr>
            <w:noProof/>
            <w:webHidden/>
          </w:rPr>
        </w:r>
        <w:r w:rsidR="003C2DC3">
          <w:rPr>
            <w:noProof/>
            <w:webHidden/>
          </w:rPr>
          <w:fldChar w:fldCharType="separate"/>
        </w:r>
        <w:r w:rsidR="003C2DC3">
          <w:rPr>
            <w:noProof/>
            <w:webHidden/>
          </w:rPr>
          <w:t>16</w:t>
        </w:r>
        <w:r w:rsidR="003C2DC3">
          <w:rPr>
            <w:noProof/>
            <w:webHidden/>
          </w:rPr>
          <w:fldChar w:fldCharType="end"/>
        </w:r>
      </w:hyperlink>
    </w:p>
    <w:p w14:paraId="696C81B3" w14:textId="31D6965D" w:rsidR="003C2DC3" w:rsidRDefault="008A4267">
      <w:pPr>
        <w:pStyle w:val="TOC2"/>
        <w:rPr>
          <w:rFonts w:asciiTheme="minorHAnsi" w:eastAsiaTheme="minorEastAsia" w:hAnsiTheme="minorHAnsi" w:cstheme="minorBidi"/>
          <w:b w:val="0"/>
          <w:iCs w:val="0"/>
          <w:noProof/>
          <w:sz w:val="22"/>
          <w:szCs w:val="22"/>
        </w:rPr>
      </w:pPr>
      <w:hyperlink w:anchor="_Toc85540051" w:history="1">
        <w:r w:rsidR="003C2DC3" w:rsidRPr="00167CD0">
          <w:rPr>
            <w:rStyle w:val="Hyperlink"/>
            <w:noProof/>
          </w:rPr>
          <w:t>M</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1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02B89961" w14:textId="10534A53" w:rsidR="003C2DC3" w:rsidRDefault="008A4267">
      <w:pPr>
        <w:pStyle w:val="TOC3"/>
        <w:rPr>
          <w:rFonts w:asciiTheme="minorHAnsi" w:eastAsiaTheme="minorEastAsia" w:hAnsiTheme="minorHAnsi" w:cstheme="minorBidi"/>
          <w:noProof/>
          <w:sz w:val="22"/>
          <w:szCs w:val="22"/>
        </w:rPr>
      </w:pPr>
      <w:hyperlink w:anchor="_Toc85540052" w:history="1">
        <w:r w:rsidR="003C2DC3" w:rsidRPr="00167CD0">
          <w:rPr>
            <w:rStyle w:val="Hyperlink"/>
            <w:noProof/>
          </w:rPr>
          <w:t>m</w:t>
        </w:r>
        <w:r w:rsidR="003C2DC3" w:rsidRPr="00167CD0">
          <w:rPr>
            <w:rStyle w:val="Hyperlink"/>
            <w:noProof/>
            <w:vertAlign w:val="superscript"/>
          </w:rPr>
          <w:t>3</w:t>
        </w:r>
        <w:r w:rsidR="003C2DC3" w:rsidRPr="00167CD0">
          <w:rPr>
            <w:rStyle w:val="Hyperlink"/>
            <w:noProof/>
          </w:rPr>
          <w:t>/h.</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2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7EE0E08C" w14:textId="66571224" w:rsidR="003C2DC3" w:rsidRDefault="008A4267">
      <w:pPr>
        <w:pStyle w:val="TOC3"/>
        <w:rPr>
          <w:rFonts w:asciiTheme="minorHAnsi" w:eastAsiaTheme="minorEastAsia" w:hAnsiTheme="minorHAnsi" w:cstheme="minorBidi"/>
          <w:noProof/>
          <w:sz w:val="22"/>
          <w:szCs w:val="22"/>
        </w:rPr>
      </w:pPr>
      <w:hyperlink w:anchor="_Toc85540053" w:history="1">
        <w:r w:rsidR="003C2DC3" w:rsidRPr="00167CD0">
          <w:rPr>
            <w:rStyle w:val="Hyperlink"/>
            <w:noProof/>
          </w:rPr>
          <w:t>main ba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3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1413518D" w14:textId="355FCD90" w:rsidR="003C2DC3" w:rsidRDefault="008A4267">
      <w:pPr>
        <w:pStyle w:val="TOC3"/>
        <w:rPr>
          <w:rFonts w:asciiTheme="minorHAnsi" w:eastAsiaTheme="minorEastAsia" w:hAnsiTheme="minorHAnsi" w:cstheme="minorBidi"/>
          <w:noProof/>
          <w:sz w:val="22"/>
          <w:szCs w:val="22"/>
        </w:rPr>
      </w:pPr>
      <w:hyperlink w:anchor="_Toc85540054" w:history="1">
        <w:r w:rsidR="003C2DC3" w:rsidRPr="00167CD0">
          <w:rPr>
            <w:rStyle w:val="Hyperlink"/>
            <w:noProof/>
          </w:rPr>
          <w:t>main graduatio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4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442C4DFD" w14:textId="375DE907" w:rsidR="003C2DC3" w:rsidRDefault="008A4267">
      <w:pPr>
        <w:pStyle w:val="TOC3"/>
        <w:rPr>
          <w:rFonts w:asciiTheme="minorHAnsi" w:eastAsiaTheme="minorEastAsia" w:hAnsiTheme="minorHAnsi" w:cstheme="minorBidi"/>
          <w:noProof/>
          <w:sz w:val="22"/>
          <w:szCs w:val="22"/>
        </w:rPr>
      </w:pPr>
      <w:hyperlink w:anchor="_Toc85540055" w:history="1">
        <w:r w:rsidR="003C2DC3" w:rsidRPr="00167CD0">
          <w:rPr>
            <w:rStyle w:val="Hyperlink"/>
            <w:noProof/>
          </w:rPr>
          <w:t>main</w:t>
        </w:r>
        <w:r w:rsidR="003C2DC3" w:rsidRPr="00167CD0">
          <w:rPr>
            <w:rStyle w:val="Hyperlink"/>
            <w:noProof/>
          </w:rPr>
          <w:noBreakHyphen/>
          <w:t>weighbeam element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5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72B8AC7D" w14:textId="28C1719C" w:rsidR="003C2DC3" w:rsidRDefault="008A4267">
      <w:pPr>
        <w:pStyle w:val="TOC3"/>
        <w:rPr>
          <w:rFonts w:asciiTheme="minorHAnsi" w:eastAsiaTheme="minorEastAsia" w:hAnsiTheme="minorHAnsi" w:cstheme="minorBidi"/>
          <w:noProof/>
          <w:sz w:val="22"/>
          <w:szCs w:val="22"/>
        </w:rPr>
      </w:pPr>
      <w:hyperlink w:anchor="_Toc85540056" w:history="1">
        <w:r w:rsidR="003C2DC3" w:rsidRPr="00167CD0">
          <w:rPr>
            <w:rStyle w:val="Hyperlink"/>
            <w:noProof/>
          </w:rPr>
          <w:t>manual zero</w:t>
        </w:r>
        <w:r w:rsidR="003C2DC3" w:rsidRPr="00167CD0">
          <w:rPr>
            <w:rStyle w:val="Hyperlink"/>
            <w:noProof/>
          </w:rPr>
          <w:noBreakHyphen/>
          <w:t>setting mechanism</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6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31BE1F7D" w14:textId="20302CC4" w:rsidR="003C2DC3" w:rsidRDefault="008A4267">
      <w:pPr>
        <w:pStyle w:val="TOC3"/>
        <w:rPr>
          <w:rFonts w:asciiTheme="minorHAnsi" w:eastAsiaTheme="minorEastAsia" w:hAnsiTheme="minorHAnsi" w:cstheme="minorBidi"/>
          <w:noProof/>
          <w:sz w:val="22"/>
          <w:szCs w:val="22"/>
        </w:rPr>
      </w:pPr>
      <w:hyperlink w:anchor="_Toc85540057" w:history="1">
        <w:r w:rsidR="003C2DC3" w:rsidRPr="00167CD0">
          <w:rPr>
            <w:rStyle w:val="Hyperlink"/>
            <w:noProof/>
          </w:rPr>
          <w:t>manufactured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7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65CABD6C" w14:textId="73320C6E" w:rsidR="003C2DC3" w:rsidRDefault="008A4267">
      <w:pPr>
        <w:pStyle w:val="TOC3"/>
        <w:rPr>
          <w:rFonts w:asciiTheme="minorHAnsi" w:eastAsiaTheme="minorEastAsia" w:hAnsiTheme="minorHAnsi" w:cstheme="minorBidi"/>
          <w:noProof/>
          <w:sz w:val="22"/>
          <w:szCs w:val="22"/>
        </w:rPr>
      </w:pPr>
      <w:hyperlink w:anchor="_Toc85540058" w:history="1">
        <w:r w:rsidR="003C2DC3" w:rsidRPr="00167CD0">
          <w:rPr>
            <w:rStyle w:val="Hyperlink"/>
            <w:noProof/>
          </w:rPr>
          <w:t>mass flow met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8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2DD1CF39" w14:textId="6213BEC3" w:rsidR="003C2DC3" w:rsidRDefault="008A4267">
      <w:pPr>
        <w:pStyle w:val="TOC3"/>
        <w:rPr>
          <w:rFonts w:asciiTheme="minorHAnsi" w:eastAsiaTheme="minorEastAsia" w:hAnsiTheme="minorHAnsi" w:cstheme="minorBidi"/>
          <w:noProof/>
          <w:sz w:val="22"/>
          <w:szCs w:val="22"/>
        </w:rPr>
      </w:pPr>
      <w:hyperlink w:anchor="_Toc85540059" w:history="1">
        <w:r w:rsidR="003C2DC3" w:rsidRPr="00167CD0">
          <w:rPr>
            <w:rStyle w:val="Hyperlink"/>
            <w:noProof/>
          </w:rPr>
          <w:t>master meter test metho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59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65078244" w14:textId="2A8A20C6" w:rsidR="003C2DC3" w:rsidRDefault="008A4267">
      <w:pPr>
        <w:pStyle w:val="TOC3"/>
        <w:rPr>
          <w:rFonts w:asciiTheme="minorHAnsi" w:eastAsiaTheme="minorEastAsia" w:hAnsiTheme="minorHAnsi" w:cstheme="minorBidi"/>
          <w:noProof/>
          <w:sz w:val="22"/>
          <w:szCs w:val="22"/>
        </w:rPr>
      </w:pPr>
      <w:hyperlink w:anchor="_Toc85540060" w:history="1">
        <w:r w:rsidR="003C2DC3" w:rsidRPr="00167CD0">
          <w:rPr>
            <w:rStyle w:val="Hyperlink"/>
            <w:noProof/>
          </w:rPr>
          <w:t>master weight totaliz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0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6C1D4C42" w14:textId="28BCD010" w:rsidR="003C2DC3" w:rsidRDefault="008A4267">
      <w:pPr>
        <w:pStyle w:val="TOC3"/>
        <w:rPr>
          <w:rFonts w:asciiTheme="minorHAnsi" w:eastAsiaTheme="minorEastAsia" w:hAnsiTheme="minorHAnsi" w:cstheme="minorBidi"/>
          <w:noProof/>
          <w:sz w:val="22"/>
          <w:szCs w:val="22"/>
        </w:rPr>
      </w:pPr>
      <w:hyperlink w:anchor="_Toc85540061" w:history="1">
        <w:r w:rsidR="003C2DC3" w:rsidRPr="00167CD0">
          <w:rPr>
            <w:rStyle w:val="Hyperlink"/>
            <w:noProof/>
          </w:rPr>
          <w:t>material tes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1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3B036CD9" w14:textId="6E86C1DD" w:rsidR="003C2DC3" w:rsidRDefault="008A4267">
      <w:pPr>
        <w:pStyle w:val="TOC3"/>
        <w:rPr>
          <w:rFonts w:asciiTheme="minorHAnsi" w:eastAsiaTheme="minorEastAsia" w:hAnsiTheme="minorHAnsi" w:cstheme="minorBidi"/>
          <w:noProof/>
          <w:sz w:val="22"/>
          <w:szCs w:val="22"/>
        </w:rPr>
      </w:pPr>
      <w:hyperlink w:anchor="_Toc85540062" w:history="1">
        <w:r w:rsidR="003C2DC3" w:rsidRPr="00167CD0">
          <w:rPr>
            <w:rStyle w:val="Hyperlink"/>
            <w:noProof/>
          </w:rPr>
          <w:t>maximum capac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2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0D7397D4" w14:textId="42C82323" w:rsidR="003C2DC3" w:rsidRDefault="008A4267">
      <w:pPr>
        <w:pStyle w:val="TOC3"/>
        <w:rPr>
          <w:rFonts w:asciiTheme="minorHAnsi" w:eastAsiaTheme="minorEastAsia" w:hAnsiTheme="minorHAnsi" w:cstheme="minorBidi"/>
          <w:noProof/>
          <w:sz w:val="22"/>
          <w:szCs w:val="22"/>
        </w:rPr>
      </w:pPr>
      <w:hyperlink w:anchor="_Toc85540063" w:history="1">
        <w:r w:rsidR="003C2DC3" w:rsidRPr="00167CD0">
          <w:rPr>
            <w:rStyle w:val="Hyperlink"/>
            <w:noProof/>
          </w:rPr>
          <w:t>maximum cargo loa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3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26944F13" w14:textId="23420EED" w:rsidR="003C2DC3" w:rsidRDefault="008A4267">
      <w:pPr>
        <w:pStyle w:val="TOC3"/>
        <w:rPr>
          <w:rFonts w:asciiTheme="minorHAnsi" w:eastAsiaTheme="minorEastAsia" w:hAnsiTheme="minorHAnsi" w:cstheme="minorBidi"/>
          <w:noProof/>
          <w:sz w:val="22"/>
          <w:szCs w:val="22"/>
        </w:rPr>
      </w:pPr>
      <w:hyperlink w:anchor="_Toc85540064" w:history="1">
        <w:r w:rsidR="003C2DC3" w:rsidRPr="00167CD0">
          <w:rPr>
            <w:rStyle w:val="Hyperlink"/>
            <w:noProof/>
          </w:rPr>
          <w:t>measurement fiel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4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22AA4214" w14:textId="3843604E" w:rsidR="003C2DC3" w:rsidRDefault="008A4267">
      <w:pPr>
        <w:pStyle w:val="TOC3"/>
        <w:rPr>
          <w:rFonts w:asciiTheme="minorHAnsi" w:eastAsiaTheme="minorEastAsia" w:hAnsiTheme="minorHAnsi" w:cstheme="minorBidi"/>
          <w:noProof/>
          <w:sz w:val="22"/>
          <w:szCs w:val="22"/>
        </w:rPr>
      </w:pPr>
      <w:hyperlink w:anchor="_Toc85540065" w:history="1">
        <w:r w:rsidR="003C2DC3" w:rsidRPr="00167CD0">
          <w:rPr>
            <w:rStyle w:val="Hyperlink"/>
            <w:noProof/>
          </w:rPr>
          <w:t>measuring eleme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5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78B5B940" w14:textId="0BD271BF" w:rsidR="003C2DC3" w:rsidRDefault="008A4267">
      <w:pPr>
        <w:pStyle w:val="TOC3"/>
        <w:rPr>
          <w:rFonts w:asciiTheme="minorHAnsi" w:eastAsiaTheme="minorEastAsia" w:hAnsiTheme="minorHAnsi" w:cstheme="minorBidi"/>
          <w:noProof/>
          <w:sz w:val="22"/>
          <w:szCs w:val="22"/>
        </w:rPr>
      </w:pPr>
      <w:hyperlink w:anchor="_Toc85540066" w:history="1">
        <w:r w:rsidR="003C2DC3" w:rsidRPr="00167CD0">
          <w:rPr>
            <w:rStyle w:val="Hyperlink"/>
            <w:noProof/>
          </w:rPr>
          <w:t>meter regist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6 \h </w:instrText>
        </w:r>
        <w:r w:rsidR="003C2DC3">
          <w:rPr>
            <w:noProof/>
            <w:webHidden/>
          </w:rPr>
        </w:r>
        <w:r w:rsidR="003C2DC3">
          <w:rPr>
            <w:noProof/>
            <w:webHidden/>
          </w:rPr>
          <w:fldChar w:fldCharType="separate"/>
        </w:r>
        <w:r w:rsidR="003C2DC3">
          <w:rPr>
            <w:noProof/>
            <w:webHidden/>
          </w:rPr>
          <w:t>17</w:t>
        </w:r>
        <w:r w:rsidR="003C2DC3">
          <w:rPr>
            <w:noProof/>
            <w:webHidden/>
          </w:rPr>
          <w:fldChar w:fldCharType="end"/>
        </w:r>
      </w:hyperlink>
    </w:p>
    <w:p w14:paraId="6E90D118" w14:textId="236264F6" w:rsidR="003C2DC3" w:rsidRDefault="008A4267">
      <w:pPr>
        <w:pStyle w:val="TOC3"/>
        <w:rPr>
          <w:rFonts w:asciiTheme="minorHAnsi" w:eastAsiaTheme="minorEastAsia" w:hAnsiTheme="minorHAnsi" w:cstheme="minorBidi"/>
          <w:noProof/>
          <w:sz w:val="22"/>
          <w:szCs w:val="22"/>
        </w:rPr>
      </w:pPr>
      <w:hyperlink w:anchor="_Toc85540067" w:history="1">
        <w:r w:rsidR="003C2DC3" w:rsidRPr="00167CD0">
          <w:rPr>
            <w:rStyle w:val="Hyperlink"/>
            <w:noProof/>
          </w:rPr>
          <w:t>metrological integrity (of a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7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44B287DF" w14:textId="10C7EA2B" w:rsidR="003C2DC3" w:rsidRDefault="008A4267">
      <w:pPr>
        <w:pStyle w:val="TOC3"/>
        <w:rPr>
          <w:rFonts w:asciiTheme="minorHAnsi" w:eastAsiaTheme="minorEastAsia" w:hAnsiTheme="minorHAnsi" w:cstheme="minorBidi"/>
          <w:noProof/>
          <w:sz w:val="22"/>
          <w:szCs w:val="22"/>
        </w:rPr>
      </w:pPr>
      <w:hyperlink w:anchor="_Toc85540068" w:history="1">
        <w:r w:rsidR="003C2DC3" w:rsidRPr="00167CD0">
          <w:rPr>
            <w:rStyle w:val="Hyperlink"/>
            <w:noProof/>
          </w:rPr>
          <w:t>minimum capac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8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10133D1F" w14:textId="606F1AF5" w:rsidR="003C2DC3" w:rsidRDefault="008A4267">
      <w:pPr>
        <w:pStyle w:val="TOC3"/>
        <w:rPr>
          <w:rFonts w:asciiTheme="minorHAnsi" w:eastAsiaTheme="minorEastAsia" w:hAnsiTheme="minorHAnsi" w:cstheme="minorBidi"/>
          <w:noProof/>
          <w:sz w:val="22"/>
          <w:szCs w:val="22"/>
        </w:rPr>
      </w:pPr>
      <w:hyperlink w:anchor="_Toc85540069" w:history="1">
        <w:r w:rsidR="003C2DC3" w:rsidRPr="00167CD0">
          <w:rPr>
            <w:rStyle w:val="Hyperlink"/>
            <w:noProof/>
          </w:rPr>
          <w:t>minimum clear interva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69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4D1C9033" w14:textId="216A10B5" w:rsidR="003C2DC3" w:rsidRDefault="008A4267">
      <w:pPr>
        <w:pStyle w:val="TOC3"/>
        <w:rPr>
          <w:rFonts w:asciiTheme="minorHAnsi" w:eastAsiaTheme="minorEastAsia" w:hAnsiTheme="minorHAnsi" w:cstheme="minorBidi"/>
          <w:noProof/>
          <w:sz w:val="22"/>
          <w:szCs w:val="22"/>
        </w:rPr>
      </w:pPr>
      <w:hyperlink w:anchor="_Toc85540070" w:history="1">
        <w:r w:rsidR="003C2DC3" w:rsidRPr="00167CD0">
          <w:rPr>
            <w:rStyle w:val="Hyperlink"/>
            <w:noProof/>
          </w:rPr>
          <w:t>minimum deliver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0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5BD4C85F" w14:textId="7D0FB236" w:rsidR="003C2DC3" w:rsidRDefault="008A4267">
      <w:pPr>
        <w:pStyle w:val="TOC3"/>
        <w:rPr>
          <w:rFonts w:asciiTheme="minorHAnsi" w:eastAsiaTheme="minorEastAsia" w:hAnsiTheme="minorHAnsi" w:cstheme="minorBidi"/>
          <w:noProof/>
          <w:sz w:val="22"/>
          <w:szCs w:val="22"/>
        </w:rPr>
      </w:pPr>
      <w:hyperlink w:anchor="_Toc85540071" w:history="1">
        <w:r w:rsidR="003C2DC3" w:rsidRPr="00167CD0">
          <w:rPr>
            <w:rStyle w:val="Hyperlink"/>
            <w:noProof/>
          </w:rPr>
          <w:t xml:space="preserve">minimum load cell verification interval. – </w:t>
        </w:r>
        <w:r w:rsidR="003C2DC3" w:rsidRPr="00167CD0">
          <w:rPr>
            <w:rStyle w:val="Hyperlink"/>
            <w:i/>
            <w:noProof/>
          </w:rPr>
          <w:t xml:space="preserve">See </w:t>
        </w:r>
        <w:r w:rsidR="003C2DC3" w:rsidRPr="00167CD0">
          <w:rPr>
            <w:rStyle w:val="Hyperlink"/>
            <w:noProof/>
          </w:rPr>
          <w:t>v</w:t>
        </w:r>
        <w:r w:rsidR="003C2DC3" w:rsidRPr="00167CD0">
          <w:rPr>
            <w:rStyle w:val="Hyperlink"/>
            <w:noProof/>
            <w:vertAlign w:val="subscript"/>
          </w:rPr>
          <w:t>mi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1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0D17C82B" w14:textId="5E34C63D" w:rsidR="003C2DC3" w:rsidRDefault="008A4267">
      <w:pPr>
        <w:pStyle w:val="TOC3"/>
        <w:rPr>
          <w:rFonts w:asciiTheme="minorHAnsi" w:eastAsiaTheme="minorEastAsia" w:hAnsiTheme="minorHAnsi" w:cstheme="minorBidi"/>
          <w:noProof/>
          <w:sz w:val="22"/>
          <w:szCs w:val="22"/>
        </w:rPr>
      </w:pPr>
      <w:hyperlink w:anchor="_Toc85540072" w:history="1">
        <w:r w:rsidR="003C2DC3" w:rsidRPr="00167CD0">
          <w:rPr>
            <w:rStyle w:val="Hyperlink"/>
            <w:noProof/>
          </w:rPr>
          <w:t>minimum measured quantity (MMQ).</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2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6466E36C" w14:textId="29A5FF7B" w:rsidR="003C2DC3" w:rsidRDefault="008A4267">
      <w:pPr>
        <w:pStyle w:val="TOC3"/>
        <w:rPr>
          <w:rFonts w:asciiTheme="minorHAnsi" w:eastAsiaTheme="minorEastAsia" w:hAnsiTheme="minorHAnsi" w:cstheme="minorBidi"/>
          <w:noProof/>
          <w:sz w:val="22"/>
          <w:szCs w:val="22"/>
        </w:rPr>
      </w:pPr>
      <w:hyperlink w:anchor="_Toc85540073" w:history="1">
        <w:r w:rsidR="003C2DC3" w:rsidRPr="00167CD0">
          <w:rPr>
            <w:rStyle w:val="Hyperlink"/>
            <w:noProof/>
          </w:rPr>
          <w:t>minimum toleran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3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5A2FA337" w14:textId="6046EC0C" w:rsidR="003C2DC3" w:rsidRDefault="008A4267">
      <w:pPr>
        <w:pStyle w:val="TOC3"/>
        <w:rPr>
          <w:rFonts w:asciiTheme="minorHAnsi" w:eastAsiaTheme="minorEastAsia" w:hAnsiTheme="minorHAnsi" w:cstheme="minorBidi"/>
          <w:noProof/>
          <w:sz w:val="22"/>
          <w:szCs w:val="22"/>
        </w:rPr>
      </w:pPr>
      <w:hyperlink w:anchor="_Toc85540074" w:history="1">
        <w:r w:rsidR="003C2DC3" w:rsidRPr="00167CD0">
          <w:rPr>
            <w:rStyle w:val="Hyperlink"/>
            <w:noProof/>
          </w:rPr>
          <w:t>minimum totalized loa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4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70954DEB" w14:textId="1BDA6473" w:rsidR="003C2DC3" w:rsidRDefault="008A4267">
      <w:pPr>
        <w:pStyle w:val="TOC3"/>
        <w:rPr>
          <w:rFonts w:asciiTheme="minorHAnsi" w:eastAsiaTheme="minorEastAsia" w:hAnsiTheme="minorHAnsi" w:cstheme="minorBidi"/>
          <w:noProof/>
          <w:sz w:val="22"/>
          <w:szCs w:val="22"/>
        </w:rPr>
      </w:pPr>
      <w:hyperlink w:anchor="_Toc85540075" w:history="1">
        <w:r w:rsidR="003C2DC3" w:rsidRPr="00167CD0">
          <w:rPr>
            <w:rStyle w:val="Hyperlink"/>
            <w:noProof/>
          </w:rPr>
          <w:t>moisture content (wet basi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5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2ADB2184" w14:textId="244C4C52" w:rsidR="003C2DC3" w:rsidRDefault="008A4267">
      <w:pPr>
        <w:pStyle w:val="TOC3"/>
        <w:rPr>
          <w:rFonts w:asciiTheme="minorHAnsi" w:eastAsiaTheme="minorEastAsia" w:hAnsiTheme="minorHAnsi" w:cstheme="minorBidi"/>
          <w:noProof/>
          <w:sz w:val="22"/>
          <w:szCs w:val="22"/>
        </w:rPr>
      </w:pPr>
      <w:hyperlink w:anchor="_Toc85540076" w:history="1">
        <w:r w:rsidR="003C2DC3" w:rsidRPr="00167CD0">
          <w:rPr>
            <w:rStyle w:val="Hyperlink"/>
            <w:noProof/>
          </w:rPr>
          <w:t>money drop.</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6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33A18338" w14:textId="1E18B6A4" w:rsidR="003C2DC3" w:rsidRDefault="008A4267">
      <w:pPr>
        <w:pStyle w:val="TOC3"/>
        <w:rPr>
          <w:rFonts w:asciiTheme="minorHAnsi" w:eastAsiaTheme="minorEastAsia" w:hAnsiTheme="minorHAnsi" w:cstheme="minorBidi"/>
          <w:noProof/>
          <w:sz w:val="22"/>
          <w:szCs w:val="22"/>
        </w:rPr>
      </w:pPr>
      <w:hyperlink w:anchor="_Toc85540077" w:history="1">
        <w:r w:rsidR="003C2DC3" w:rsidRPr="00167CD0">
          <w:rPr>
            <w:rStyle w:val="Hyperlink"/>
            <w:noProof/>
          </w:rPr>
          <w:t>money</w:t>
        </w:r>
        <w:r w:rsidR="003C2DC3" w:rsidRPr="00167CD0">
          <w:rPr>
            <w:rStyle w:val="Hyperlink"/>
            <w:noProof/>
          </w:rPr>
          <w:noBreakHyphen/>
          <w:t>operated typ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7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5633D302" w14:textId="352364AE" w:rsidR="003C2DC3" w:rsidRDefault="008A4267">
      <w:pPr>
        <w:pStyle w:val="TOC3"/>
        <w:rPr>
          <w:rFonts w:asciiTheme="minorHAnsi" w:eastAsiaTheme="minorEastAsia" w:hAnsiTheme="minorHAnsi" w:cstheme="minorBidi"/>
          <w:noProof/>
          <w:sz w:val="22"/>
          <w:szCs w:val="22"/>
        </w:rPr>
      </w:pPr>
      <w:hyperlink w:anchor="_Toc85540078" w:history="1">
        <w:r w:rsidR="003C2DC3" w:rsidRPr="00167CD0">
          <w:rPr>
            <w:rStyle w:val="Hyperlink"/>
            <w:noProof/>
          </w:rPr>
          <w:t>motor</w:t>
        </w:r>
        <w:r w:rsidR="003C2DC3" w:rsidRPr="00167CD0">
          <w:rPr>
            <w:rStyle w:val="Hyperlink"/>
            <w:noProof/>
          </w:rPr>
          <w:noBreakHyphen/>
          <w:t>fue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8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1D32E180" w14:textId="29DA3C68" w:rsidR="003C2DC3" w:rsidRDefault="008A4267">
      <w:pPr>
        <w:pStyle w:val="TOC3"/>
        <w:rPr>
          <w:rFonts w:asciiTheme="minorHAnsi" w:eastAsiaTheme="minorEastAsia" w:hAnsiTheme="minorHAnsi" w:cstheme="minorBidi"/>
          <w:noProof/>
          <w:sz w:val="22"/>
          <w:szCs w:val="22"/>
        </w:rPr>
      </w:pPr>
      <w:hyperlink w:anchor="_Toc85540079" w:history="1">
        <w:r w:rsidR="003C2DC3" w:rsidRPr="00167CD0">
          <w:rPr>
            <w:rStyle w:val="Hyperlink"/>
            <w:noProof/>
          </w:rPr>
          <w:t>motor</w:t>
        </w:r>
        <w:r w:rsidR="003C2DC3" w:rsidRPr="00167CD0">
          <w:rPr>
            <w:rStyle w:val="Hyperlink"/>
            <w:noProof/>
          </w:rPr>
          <w:noBreakHyphen/>
          <w:t>fuel device or motor</w:t>
        </w:r>
        <w:r w:rsidR="003C2DC3" w:rsidRPr="00167CD0">
          <w:rPr>
            <w:rStyle w:val="Hyperlink"/>
            <w:noProof/>
          </w:rPr>
          <w:noBreakHyphen/>
          <w:t>fuel dispenser or retail motor</w:t>
        </w:r>
        <w:r w:rsidR="003C2DC3" w:rsidRPr="00167CD0">
          <w:rPr>
            <w:rStyle w:val="Hyperlink"/>
            <w:noProof/>
          </w:rPr>
          <w:noBreakHyphen/>
          <w:t>fuel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79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4401A2F2" w14:textId="344C296A" w:rsidR="003C2DC3" w:rsidRDefault="008A4267">
      <w:pPr>
        <w:pStyle w:val="TOC3"/>
        <w:rPr>
          <w:rFonts w:asciiTheme="minorHAnsi" w:eastAsiaTheme="minorEastAsia" w:hAnsiTheme="minorHAnsi" w:cstheme="minorBidi"/>
          <w:noProof/>
          <w:sz w:val="22"/>
          <w:szCs w:val="22"/>
        </w:rPr>
      </w:pPr>
      <w:hyperlink w:anchor="_Toc85540080" w:history="1">
        <w:r w:rsidR="003C2DC3" w:rsidRPr="00167CD0">
          <w:rPr>
            <w:rStyle w:val="Hyperlink"/>
            <w:noProof/>
          </w:rPr>
          <w:t>multi-clas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0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0DD507A4" w14:textId="68DD93DC" w:rsidR="003C2DC3" w:rsidRDefault="008A4267">
      <w:pPr>
        <w:pStyle w:val="TOC3"/>
        <w:rPr>
          <w:rFonts w:asciiTheme="minorHAnsi" w:eastAsiaTheme="minorEastAsia" w:hAnsiTheme="minorHAnsi" w:cstheme="minorBidi"/>
          <w:noProof/>
          <w:sz w:val="22"/>
          <w:szCs w:val="22"/>
        </w:rPr>
      </w:pPr>
      <w:hyperlink w:anchor="_Toc85540081" w:history="1">
        <w:r w:rsidR="003C2DC3" w:rsidRPr="00167CD0">
          <w:rPr>
            <w:rStyle w:val="Hyperlink"/>
            <w:noProof/>
          </w:rPr>
          <w:t>multi-interval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1 \h </w:instrText>
        </w:r>
        <w:r w:rsidR="003C2DC3">
          <w:rPr>
            <w:noProof/>
            <w:webHidden/>
          </w:rPr>
        </w:r>
        <w:r w:rsidR="003C2DC3">
          <w:rPr>
            <w:noProof/>
            <w:webHidden/>
          </w:rPr>
          <w:fldChar w:fldCharType="separate"/>
        </w:r>
        <w:r w:rsidR="003C2DC3">
          <w:rPr>
            <w:noProof/>
            <w:webHidden/>
          </w:rPr>
          <w:t>18</w:t>
        </w:r>
        <w:r w:rsidR="003C2DC3">
          <w:rPr>
            <w:noProof/>
            <w:webHidden/>
          </w:rPr>
          <w:fldChar w:fldCharType="end"/>
        </w:r>
      </w:hyperlink>
    </w:p>
    <w:p w14:paraId="4092DD5E" w14:textId="177E3C49" w:rsidR="003C2DC3" w:rsidRDefault="008A4267">
      <w:pPr>
        <w:pStyle w:val="TOC3"/>
        <w:rPr>
          <w:rFonts w:asciiTheme="minorHAnsi" w:eastAsiaTheme="minorEastAsia" w:hAnsiTheme="minorHAnsi" w:cstheme="minorBidi"/>
          <w:noProof/>
          <w:sz w:val="22"/>
          <w:szCs w:val="22"/>
        </w:rPr>
      </w:pPr>
      <w:hyperlink w:anchor="_Toc85540082" w:history="1">
        <w:r w:rsidR="003C2DC3" w:rsidRPr="00167CD0">
          <w:rPr>
            <w:rStyle w:val="Hyperlink"/>
            <w:noProof/>
          </w:rPr>
          <w:t>multi</w:t>
        </w:r>
        <w:r w:rsidR="003C2DC3" w:rsidRPr="00167CD0">
          <w:rPr>
            <w:rStyle w:val="Hyperlink"/>
            <w:noProof/>
          </w:rPr>
          <w:noBreakHyphen/>
          <w:t>jet water met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2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5D43413A" w14:textId="60DB7C6F" w:rsidR="003C2DC3" w:rsidRDefault="008A4267">
      <w:pPr>
        <w:pStyle w:val="TOC3"/>
        <w:rPr>
          <w:rFonts w:asciiTheme="minorHAnsi" w:eastAsiaTheme="minorEastAsia" w:hAnsiTheme="minorHAnsi" w:cstheme="minorBidi"/>
          <w:noProof/>
          <w:sz w:val="22"/>
          <w:szCs w:val="22"/>
        </w:rPr>
      </w:pPr>
      <w:hyperlink w:anchor="_Toc85540083" w:history="1">
        <w:r w:rsidR="003C2DC3" w:rsidRPr="00167CD0">
          <w:rPr>
            <w:rStyle w:val="Hyperlink"/>
            <w:noProof/>
          </w:rPr>
          <w:t>multip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3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782A455A" w14:textId="5F4185D7" w:rsidR="003C2DC3" w:rsidRDefault="008A4267">
      <w:pPr>
        <w:pStyle w:val="TOC3"/>
        <w:rPr>
          <w:rFonts w:asciiTheme="minorHAnsi" w:eastAsiaTheme="minorEastAsia" w:hAnsiTheme="minorHAnsi" w:cstheme="minorBidi"/>
          <w:noProof/>
          <w:sz w:val="22"/>
          <w:szCs w:val="22"/>
        </w:rPr>
      </w:pPr>
      <w:hyperlink w:anchor="_Toc85540084" w:history="1">
        <w:r w:rsidR="003C2DC3" w:rsidRPr="00167CD0">
          <w:rPr>
            <w:rStyle w:val="Hyperlink"/>
            <w:noProof/>
          </w:rPr>
          <w:t>multiple cell application load cel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4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08B3947F" w14:textId="6FB868F0" w:rsidR="003C2DC3" w:rsidRDefault="008A4267">
      <w:pPr>
        <w:pStyle w:val="TOC3"/>
        <w:rPr>
          <w:rFonts w:asciiTheme="minorHAnsi" w:eastAsiaTheme="minorEastAsia" w:hAnsiTheme="minorHAnsi" w:cstheme="minorBidi"/>
          <w:noProof/>
          <w:sz w:val="22"/>
          <w:szCs w:val="22"/>
        </w:rPr>
      </w:pPr>
      <w:hyperlink w:anchor="_Toc85540085" w:history="1">
        <w:r w:rsidR="003C2DC3" w:rsidRPr="00167CD0">
          <w:rPr>
            <w:rStyle w:val="Hyperlink"/>
            <w:noProof/>
          </w:rPr>
          <w:t>multiple range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5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6C5476EB" w14:textId="109EA53E" w:rsidR="003C2DC3" w:rsidRDefault="008A4267">
      <w:pPr>
        <w:pStyle w:val="TOC3"/>
        <w:rPr>
          <w:rFonts w:asciiTheme="minorHAnsi" w:eastAsiaTheme="minorEastAsia" w:hAnsiTheme="minorHAnsi" w:cstheme="minorBidi"/>
          <w:noProof/>
          <w:sz w:val="22"/>
          <w:szCs w:val="22"/>
        </w:rPr>
      </w:pPr>
      <w:hyperlink w:anchor="_Toc85540086" w:history="1">
        <w:r w:rsidR="003C2DC3" w:rsidRPr="00167CD0">
          <w:rPr>
            <w:rStyle w:val="Hyperlink"/>
            <w:noProof/>
          </w:rPr>
          <w:t>multiple of a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6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7F630AB5" w14:textId="3135FE49" w:rsidR="003C2DC3" w:rsidRDefault="008A4267">
      <w:pPr>
        <w:pStyle w:val="TOC3"/>
        <w:rPr>
          <w:rFonts w:asciiTheme="minorHAnsi" w:eastAsiaTheme="minorEastAsia" w:hAnsiTheme="minorHAnsi" w:cstheme="minorBidi"/>
          <w:noProof/>
          <w:sz w:val="22"/>
          <w:szCs w:val="22"/>
        </w:rPr>
      </w:pPr>
      <w:hyperlink w:anchor="_Toc85540087" w:history="1">
        <w:r w:rsidR="003C2DC3" w:rsidRPr="00167CD0">
          <w:rPr>
            <w:rStyle w:val="Hyperlink"/>
            <w:noProof/>
          </w:rPr>
          <w:t>multi</w:t>
        </w:r>
        <w:r w:rsidR="003C2DC3" w:rsidRPr="00167CD0">
          <w:rPr>
            <w:rStyle w:val="Hyperlink"/>
            <w:noProof/>
          </w:rPr>
          <w:noBreakHyphen/>
          <w:t>revolution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7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159EACFB" w14:textId="7F690A49" w:rsidR="003C2DC3" w:rsidRDefault="008A4267">
      <w:pPr>
        <w:pStyle w:val="TOC3"/>
        <w:rPr>
          <w:rFonts w:asciiTheme="minorHAnsi" w:eastAsiaTheme="minorEastAsia" w:hAnsiTheme="minorHAnsi" w:cstheme="minorBidi"/>
          <w:noProof/>
          <w:sz w:val="22"/>
          <w:szCs w:val="22"/>
        </w:rPr>
      </w:pPr>
      <w:hyperlink w:anchor="_Toc85540088" w:history="1">
        <w:r w:rsidR="003C2DC3" w:rsidRPr="00167CD0">
          <w:rPr>
            <w:rStyle w:val="Hyperlink"/>
            <w:noProof/>
          </w:rPr>
          <w:t>multiple</w:t>
        </w:r>
        <w:r w:rsidR="003C2DC3" w:rsidRPr="00167CD0">
          <w:rPr>
            <w:rStyle w:val="Hyperlink"/>
            <w:noProof/>
          </w:rPr>
          <w:noBreakHyphen/>
          <w:t>tariff taximet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8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035EC9F7" w14:textId="7BBC9591" w:rsidR="003C2DC3" w:rsidRDefault="008A4267">
      <w:pPr>
        <w:pStyle w:val="TOC1"/>
        <w:tabs>
          <w:tab w:val="right" w:leader="dot" w:pos="4310"/>
        </w:tabs>
        <w:rPr>
          <w:rFonts w:asciiTheme="minorHAnsi" w:eastAsiaTheme="minorEastAsia" w:hAnsiTheme="minorHAnsi" w:cstheme="minorBidi"/>
          <w:b w:val="0"/>
          <w:bCs w:val="0"/>
          <w:noProof/>
          <w:sz w:val="22"/>
          <w:szCs w:val="22"/>
        </w:rPr>
      </w:pPr>
      <w:hyperlink w:anchor="_Toc85540089" w:history="1">
        <w:r w:rsidR="003C2DC3" w:rsidRPr="00167CD0">
          <w:rPr>
            <w:rStyle w:val="Hyperlink"/>
            <w:noProof/>
          </w:rPr>
          <w:t>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89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6676C5B8" w14:textId="0CC2D00B" w:rsidR="003C2DC3" w:rsidRDefault="008A4267">
      <w:pPr>
        <w:pStyle w:val="TOC3"/>
        <w:rPr>
          <w:rFonts w:asciiTheme="minorHAnsi" w:eastAsiaTheme="minorEastAsia" w:hAnsiTheme="minorHAnsi" w:cstheme="minorBidi"/>
          <w:noProof/>
          <w:sz w:val="22"/>
          <w:szCs w:val="22"/>
        </w:rPr>
      </w:pPr>
      <w:hyperlink w:anchor="_Toc85540090" w:history="1">
        <w:r w:rsidR="003C2DC3" w:rsidRPr="00167CD0">
          <w:rPr>
            <w:rStyle w:val="Hyperlink"/>
            <w:noProof/>
          </w:rPr>
          <w:t>NBP.</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0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758C1E80" w14:textId="28B3ECEC" w:rsidR="003C2DC3" w:rsidRDefault="008A4267">
      <w:pPr>
        <w:pStyle w:val="TOC3"/>
        <w:rPr>
          <w:rFonts w:asciiTheme="minorHAnsi" w:eastAsiaTheme="minorEastAsia" w:hAnsiTheme="minorHAnsi" w:cstheme="minorBidi"/>
          <w:noProof/>
          <w:sz w:val="22"/>
          <w:szCs w:val="22"/>
        </w:rPr>
      </w:pPr>
      <w:hyperlink w:anchor="_Toc85540091" w:history="1">
        <w:r w:rsidR="003C2DC3" w:rsidRPr="00167CD0">
          <w:rPr>
            <w:rStyle w:val="Hyperlink"/>
            <w:noProof/>
          </w:rPr>
          <w:t>NTP.</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1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1B7AFB9B" w14:textId="1994D2AF" w:rsidR="003C2DC3" w:rsidRDefault="008A4267">
      <w:pPr>
        <w:pStyle w:val="TOC3"/>
        <w:rPr>
          <w:rFonts w:asciiTheme="minorHAnsi" w:eastAsiaTheme="minorEastAsia" w:hAnsiTheme="minorHAnsi" w:cstheme="minorBidi"/>
          <w:noProof/>
          <w:sz w:val="22"/>
          <w:szCs w:val="22"/>
        </w:rPr>
      </w:pPr>
      <w:hyperlink w:anchor="_Toc85540092" w:history="1">
        <w:r w:rsidR="003C2DC3" w:rsidRPr="00167CD0">
          <w:rPr>
            <w:rStyle w:val="Hyperlink"/>
            <w:noProof/>
          </w:rPr>
          <w:t>NTP density and volume correction facto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2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58131A63" w14:textId="7D6338D8" w:rsidR="003C2DC3" w:rsidRDefault="008A4267">
      <w:pPr>
        <w:pStyle w:val="TOC3"/>
        <w:rPr>
          <w:rFonts w:asciiTheme="minorHAnsi" w:eastAsiaTheme="minorEastAsia" w:hAnsiTheme="minorHAnsi" w:cstheme="minorBidi"/>
          <w:noProof/>
          <w:sz w:val="22"/>
          <w:szCs w:val="22"/>
        </w:rPr>
      </w:pPr>
      <w:hyperlink w:anchor="_Toc85540093" w:history="1">
        <w:r w:rsidR="003C2DC3" w:rsidRPr="00167CD0">
          <w:rPr>
            <w:rStyle w:val="Hyperlink"/>
            <w:noProof/>
          </w:rPr>
          <w:t>natural ga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3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6FE820D4" w14:textId="6288BC4A" w:rsidR="003C2DC3" w:rsidRDefault="008A4267">
      <w:pPr>
        <w:pStyle w:val="TOC3"/>
        <w:rPr>
          <w:rFonts w:asciiTheme="minorHAnsi" w:eastAsiaTheme="minorEastAsia" w:hAnsiTheme="minorHAnsi" w:cstheme="minorBidi"/>
          <w:noProof/>
          <w:sz w:val="22"/>
          <w:szCs w:val="22"/>
        </w:rPr>
      </w:pPr>
      <w:hyperlink w:anchor="_Toc85540094" w:history="1">
        <w:r w:rsidR="003C2DC3" w:rsidRPr="00167CD0">
          <w:rPr>
            <w:rStyle w:val="Hyperlink"/>
            <w:noProof/>
          </w:rPr>
          <w:t>negotiated rat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4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37404F31" w14:textId="32AC4C9C" w:rsidR="003C2DC3" w:rsidRDefault="008A4267">
      <w:pPr>
        <w:pStyle w:val="TOC3"/>
        <w:rPr>
          <w:rFonts w:asciiTheme="minorHAnsi" w:eastAsiaTheme="minorEastAsia" w:hAnsiTheme="minorHAnsi" w:cstheme="minorBidi"/>
          <w:noProof/>
          <w:sz w:val="22"/>
          <w:szCs w:val="22"/>
        </w:rPr>
      </w:pPr>
      <w:hyperlink w:anchor="_Toc85540095" w:history="1">
        <w:r w:rsidR="003C2DC3" w:rsidRPr="00167CD0">
          <w:rPr>
            <w:rStyle w:val="Hyperlink"/>
            <w:noProof/>
          </w:rPr>
          <w:t>n</w:t>
        </w:r>
        <w:r w:rsidR="003C2DC3" w:rsidRPr="00167CD0">
          <w:rPr>
            <w:rStyle w:val="Hyperlink"/>
            <w:noProof/>
            <w:vertAlign w:val="subscript"/>
          </w:rPr>
          <w:t>max</w:t>
        </w:r>
        <w:r w:rsidR="003C2DC3" w:rsidRPr="00167CD0">
          <w:rPr>
            <w:rStyle w:val="Hyperlink"/>
            <w:noProof/>
          </w:rPr>
          <w:t xml:space="preserve"> (maximum number of scale division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5 \h </w:instrText>
        </w:r>
        <w:r w:rsidR="003C2DC3">
          <w:rPr>
            <w:noProof/>
            <w:webHidden/>
          </w:rPr>
        </w:r>
        <w:r w:rsidR="003C2DC3">
          <w:rPr>
            <w:noProof/>
            <w:webHidden/>
          </w:rPr>
          <w:fldChar w:fldCharType="separate"/>
        </w:r>
        <w:r w:rsidR="003C2DC3">
          <w:rPr>
            <w:noProof/>
            <w:webHidden/>
          </w:rPr>
          <w:t>19</w:t>
        </w:r>
        <w:r w:rsidR="003C2DC3">
          <w:rPr>
            <w:noProof/>
            <w:webHidden/>
          </w:rPr>
          <w:fldChar w:fldCharType="end"/>
        </w:r>
      </w:hyperlink>
    </w:p>
    <w:p w14:paraId="392ACD1D" w14:textId="1703BB77" w:rsidR="003C2DC3" w:rsidRDefault="008A4267">
      <w:pPr>
        <w:pStyle w:val="TOC3"/>
        <w:rPr>
          <w:rFonts w:asciiTheme="minorHAnsi" w:eastAsiaTheme="minorEastAsia" w:hAnsiTheme="minorHAnsi" w:cstheme="minorBidi"/>
          <w:noProof/>
          <w:sz w:val="22"/>
          <w:szCs w:val="22"/>
        </w:rPr>
      </w:pPr>
      <w:hyperlink w:anchor="_Toc85540096" w:history="1">
        <w:r w:rsidR="003C2DC3" w:rsidRPr="00167CD0">
          <w:rPr>
            <w:rStyle w:val="Hyperlink"/>
            <w:noProof/>
          </w:rPr>
          <w:t>no</w:t>
        </w:r>
        <w:r w:rsidR="003C2DC3" w:rsidRPr="00167CD0">
          <w:rPr>
            <w:rStyle w:val="Hyperlink"/>
            <w:noProof/>
          </w:rPr>
          <w:noBreakHyphen/>
          <w:t>load reference valu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6 \h </w:instrText>
        </w:r>
        <w:r w:rsidR="003C2DC3">
          <w:rPr>
            <w:noProof/>
            <w:webHidden/>
          </w:rPr>
        </w:r>
        <w:r w:rsidR="003C2DC3">
          <w:rPr>
            <w:noProof/>
            <w:webHidden/>
          </w:rPr>
          <w:fldChar w:fldCharType="separate"/>
        </w:r>
        <w:r w:rsidR="003C2DC3">
          <w:rPr>
            <w:noProof/>
            <w:webHidden/>
          </w:rPr>
          <w:t>20</w:t>
        </w:r>
        <w:r w:rsidR="003C2DC3">
          <w:rPr>
            <w:noProof/>
            <w:webHidden/>
          </w:rPr>
          <w:fldChar w:fldCharType="end"/>
        </w:r>
      </w:hyperlink>
    </w:p>
    <w:p w14:paraId="3A0BA1DC" w14:textId="053B7FF4" w:rsidR="003C2DC3" w:rsidRDefault="008A4267">
      <w:pPr>
        <w:pStyle w:val="TOC3"/>
        <w:rPr>
          <w:rFonts w:asciiTheme="minorHAnsi" w:eastAsiaTheme="minorEastAsia" w:hAnsiTheme="minorHAnsi" w:cstheme="minorBidi"/>
          <w:noProof/>
          <w:sz w:val="22"/>
          <w:szCs w:val="22"/>
        </w:rPr>
      </w:pPr>
      <w:hyperlink w:anchor="_Toc85540097" w:history="1">
        <w:r w:rsidR="003C2DC3" w:rsidRPr="00167CD0">
          <w:rPr>
            <w:rStyle w:val="Hyperlink"/>
            <w:noProof/>
          </w:rPr>
          <w:t>nomina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7 \h </w:instrText>
        </w:r>
        <w:r w:rsidR="003C2DC3">
          <w:rPr>
            <w:noProof/>
            <w:webHidden/>
          </w:rPr>
        </w:r>
        <w:r w:rsidR="003C2DC3">
          <w:rPr>
            <w:noProof/>
            <w:webHidden/>
          </w:rPr>
          <w:fldChar w:fldCharType="separate"/>
        </w:r>
        <w:r w:rsidR="003C2DC3">
          <w:rPr>
            <w:noProof/>
            <w:webHidden/>
          </w:rPr>
          <w:t>20</w:t>
        </w:r>
        <w:r w:rsidR="003C2DC3">
          <w:rPr>
            <w:noProof/>
            <w:webHidden/>
          </w:rPr>
          <w:fldChar w:fldCharType="end"/>
        </w:r>
      </w:hyperlink>
    </w:p>
    <w:p w14:paraId="6B4D43F8" w14:textId="56A85E33" w:rsidR="003C2DC3" w:rsidRDefault="008A4267">
      <w:pPr>
        <w:pStyle w:val="TOC3"/>
        <w:rPr>
          <w:rFonts w:asciiTheme="minorHAnsi" w:eastAsiaTheme="minorEastAsia" w:hAnsiTheme="minorHAnsi" w:cstheme="minorBidi"/>
          <w:noProof/>
          <w:sz w:val="22"/>
          <w:szCs w:val="22"/>
        </w:rPr>
      </w:pPr>
      <w:hyperlink w:anchor="_Toc85540098" w:history="1">
        <w:r w:rsidR="003C2DC3" w:rsidRPr="00167CD0">
          <w:rPr>
            <w:rStyle w:val="Hyperlink"/>
            <w:noProof/>
          </w:rPr>
          <w:t>nominal capac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8 \h </w:instrText>
        </w:r>
        <w:r w:rsidR="003C2DC3">
          <w:rPr>
            <w:noProof/>
            <w:webHidden/>
          </w:rPr>
        </w:r>
        <w:r w:rsidR="003C2DC3">
          <w:rPr>
            <w:noProof/>
            <w:webHidden/>
          </w:rPr>
          <w:fldChar w:fldCharType="separate"/>
        </w:r>
        <w:r w:rsidR="003C2DC3">
          <w:rPr>
            <w:noProof/>
            <w:webHidden/>
          </w:rPr>
          <w:t>20</w:t>
        </w:r>
        <w:r w:rsidR="003C2DC3">
          <w:rPr>
            <w:noProof/>
            <w:webHidden/>
          </w:rPr>
          <w:fldChar w:fldCharType="end"/>
        </w:r>
      </w:hyperlink>
    </w:p>
    <w:p w14:paraId="0E357323" w14:textId="1432AAF7" w:rsidR="003C2DC3" w:rsidRDefault="008A4267">
      <w:pPr>
        <w:pStyle w:val="TOC3"/>
        <w:rPr>
          <w:rFonts w:asciiTheme="minorHAnsi" w:eastAsiaTheme="minorEastAsia" w:hAnsiTheme="minorHAnsi" w:cstheme="minorBidi"/>
          <w:noProof/>
          <w:sz w:val="22"/>
          <w:szCs w:val="22"/>
        </w:rPr>
      </w:pPr>
      <w:hyperlink w:anchor="_Toc85540099" w:history="1">
        <w:r w:rsidR="003C2DC3" w:rsidRPr="00167CD0">
          <w:rPr>
            <w:rStyle w:val="Hyperlink"/>
            <w:noProof/>
          </w:rPr>
          <w:t>nominal capacity, batching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099 \h </w:instrText>
        </w:r>
        <w:r w:rsidR="003C2DC3">
          <w:rPr>
            <w:noProof/>
            <w:webHidden/>
          </w:rPr>
        </w:r>
        <w:r w:rsidR="003C2DC3">
          <w:rPr>
            <w:noProof/>
            <w:webHidden/>
          </w:rPr>
          <w:fldChar w:fldCharType="separate"/>
        </w:r>
        <w:r w:rsidR="003C2DC3">
          <w:rPr>
            <w:noProof/>
            <w:webHidden/>
          </w:rPr>
          <w:t>20</w:t>
        </w:r>
        <w:r w:rsidR="003C2DC3">
          <w:rPr>
            <w:noProof/>
            <w:webHidden/>
          </w:rPr>
          <w:fldChar w:fldCharType="end"/>
        </w:r>
      </w:hyperlink>
    </w:p>
    <w:p w14:paraId="338ECAE0" w14:textId="76D57070" w:rsidR="003C2DC3" w:rsidRDefault="008A4267">
      <w:pPr>
        <w:pStyle w:val="TOC3"/>
        <w:rPr>
          <w:rFonts w:asciiTheme="minorHAnsi" w:eastAsiaTheme="minorEastAsia" w:hAnsiTheme="minorHAnsi" w:cstheme="minorBidi"/>
          <w:noProof/>
          <w:sz w:val="22"/>
          <w:szCs w:val="22"/>
        </w:rPr>
      </w:pPr>
      <w:hyperlink w:anchor="_Toc85540100" w:history="1">
        <w:r w:rsidR="003C2DC3" w:rsidRPr="00167CD0">
          <w:rPr>
            <w:rStyle w:val="Hyperlink"/>
            <w:noProof/>
          </w:rPr>
          <w:t>nominal capacity, hopper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0 \h </w:instrText>
        </w:r>
        <w:r w:rsidR="003C2DC3">
          <w:rPr>
            <w:noProof/>
            <w:webHidden/>
          </w:rPr>
        </w:r>
        <w:r w:rsidR="003C2DC3">
          <w:rPr>
            <w:noProof/>
            <w:webHidden/>
          </w:rPr>
          <w:fldChar w:fldCharType="separate"/>
        </w:r>
        <w:r w:rsidR="003C2DC3">
          <w:rPr>
            <w:noProof/>
            <w:webHidden/>
          </w:rPr>
          <w:t>20</w:t>
        </w:r>
        <w:r w:rsidR="003C2DC3">
          <w:rPr>
            <w:noProof/>
            <w:webHidden/>
          </w:rPr>
          <w:fldChar w:fldCharType="end"/>
        </w:r>
      </w:hyperlink>
    </w:p>
    <w:p w14:paraId="0809BFF5" w14:textId="7547670E" w:rsidR="003C2DC3" w:rsidRDefault="008A4267">
      <w:pPr>
        <w:pStyle w:val="TOC3"/>
        <w:rPr>
          <w:rFonts w:asciiTheme="minorHAnsi" w:eastAsiaTheme="minorEastAsia" w:hAnsiTheme="minorHAnsi" w:cstheme="minorBidi"/>
          <w:noProof/>
          <w:sz w:val="22"/>
          <w:szCs w:val="22"/>
        </w:rPr>
      </w:pPr>
      <w:hyperlink w:anchor="_Toc85540101" w:history="1">
        <w:r w:rsidR="003C2DC3" w:rsidRPr="00167CD0">
          <w:rPr>
            <w:rStyle w:val="Hyperlink"/>
            <w:noProof/>
          </w:rPr>
          <w:t>non-automatic checkweigh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1 \h </w:instrText>
        </w:r>
        <w:r w:rsidR="003C2DC3">
          <w:rPr>
            <w:noProof/>
            <w:webHidden/>
          </w:rPr>
        </w:r>
        <w:r w:rsidR="003C2DC3">
          <w:rPr>
            <w:noProof/>
            <w:webHidden/>
          </w:rPr>
          <w:fldChar w:fldCharType="separate"/>
        </w:r>
        <w:r w:rsidR="003C2DC3">
          <w:rPr>
            <w:noProof/>
            <w:webHidden/>
          </w:rPr>
          <w:t>20</w:t>
        </w:r>
        <w:r w:rsidR="003C2DC3">
          <w:rPr>
            <w:noProof/>
            <w:webHidden/>
          </w:rPr>
          <w:fldChar w:fldCharType="end"/>
        </w:r>
      </w:hyperlink>
    </w:p>
    <w:p w14:paraId="7915BF8A" w14:textId="4F49735B" w:rsidR="003C2DC3" w:rsidRDefault="008A4267">
      <w:pPr>
        <w:pStyle w:val="TOC3"/>
        <w:rPr>
          <w:rFonts w:asciiTheme="minorHAnsi" w:eastAsiaTheme="minorEastAsia" w:hAnsiTheme="minorHAnsi" w:cstheme="minorBidi"/>
          <w:noProof/>
          <w:sz w:val="22"/>
          <w:szCs w:val="22"/>
        </w:rPr>
      </w:pPr>
      <w:hyperlink w:anchor="_Toc85540102" w:history="1">
        <w:r w:rsidR="003C2DC3" w:rsidRPr="00167CD0">
          <w:rPr>
            <w:rStyle w:val="Hyperlink"/>
            <w:noProof/>
          </w:rPr>
          <w:t>non-automatic weighing instrume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2 \h </w:instrText>
        </w:r>
        <w:r w:rsidR="003C2DC3">
          <w:rPr>
            <w:noProof/>
            <w:webHidden/>
          </w:rPr>
        </w:r>
        <w:r w:rsidR="003C2DC3">
          <w:rPr>
            <w:noProof/>
            <w:webHidden/>
          </w:rPr>
          <w:fldChar w:fldCharType="separate"/>
        </w:r>
        <w:r w:rsidR="003C2DC3">
          <w:rPr>
            <w:noProof/>
            <w:webHidden/>
          </w:rPr>
          <w:t>20</w:t>
        </w:r>
        <w:r w:rsidR="003C2DC3">
          <w:rPr>
            <w:noProof/>
            <w:webHidden/>
          </w:rPr>
          <w:fldChar w:fldCharType="end"/>
        </w:r>
      </w:hyperlink>
    </w:p>
    <w:p w14:paraId="52621169" w14:textId="4FDB39DB" w:rsidR="003C2DC3" w:rsidRDefault="008A4267">
      <w:pPr>
        <w:pStyle w:val="TOC3"/>
        <w:rPr>
          <w:rFonts w:asciiTheme="minorHAnsi" w:eastAsiaTheme="minorEastAsia" w:hAnsiTheme="minorHAnsi" w:cstheme="minorBidi"/>
          <w:noProof/>
          <w:sz w:val="22"/>
          <w:szCs w:val="22"/>
        </w:rPr>
      </w:pPr>
      <w:hyperlink w:anchor="_Toc85540103" w:history="1">
        <w:r w:rsidR="003C2DC3" w:rsidRPr="00167CD0">
          <w:rPr>
            <w:rStyle w:val="Hyperlink"/>
            <w:noProof/>
          </w:rPr>
          <w:t>non-resettable totaliz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3 \h </w:instrText>
        </w:r>
        <w:r w:rsidR="003C2DC3">
          <w:rPr>
            <w:noProof/>
            <w:webHidden/>
          </w:rPr>
        </w:r>
        <w:r w:rsidR="003C2DC3">
          <w:rPr>
            <w:noProof/>
            <w:webHidden/>
          </w:rPr>
          <w:fldChar w:fldCharType="separate"/>
        </w:r>
        <w:r w:rsidR="003C2DC3">
          <w:rPr>
            <w:noProof/>
            <w:webHidden/>
          </w:rPr>
          <w:t>20</w:t>
        </w:r>
        <w:r w:rsidR="003C2DC3">
          <w:rPr>
            <w:noProof/>
            <w:webHidden/>
          </w:rPr>
          <w:fldChar w:fldCharType="end"/>
        </w:r>
      </w:hyperlink>
    </w:p>
    <w:p w14:paraId="1742C1CA" w14:textId="2847718F" w:rsidR="003C2DC3" w:rsidRDefault="008A4267">
      <w:pPr>
        <w:pStyle w:val="TOC3"/>
        <w:rPr>
          <w:rFonts w:asciiTheme="minorHAnsi" w:eastAsiaTheme="minorEastAsia" w:hAnsiTheme="minorHAnsi" w:cstheme="minorBidi"/>
          <w:noProof/>
          <w:sz w:val="22"/>
          <w:szCs w:val="22"/>
        </w:rPr>
      </w:pPr>
      <w:hyperlink w:anchor="_Toc85540104" w:history="1">
        <w:r w:rsidR="003C2DC3" w:rsidRPr="00167CD0">
          <w:rPr>
            <w:rStyle w:val="Hyperlink"/>
            <w:noProof/>
          </w:rPr>
          <w:t>nonretroactiv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4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77111149" w14:textId="57DC3D1C" w:rsidR="003C2DC3" w:rsidRDefault="008A4267">
      <w:pPr>
        <w:pStyle w:val="TOC3"/>
        <w:rPr>
          <w:rFonts w:asciiTheme="minorHAnsi" w:eastAsiaTheme="minorEastAsia" w:hAnsiTheme="minorHAnsi" w:cstheme="minorBidi"/>
          <w:noProof/>
          <w:sz w:val="22"/>
          <w:szCs w:val="22"/>
        </w:rPr>
      </w:pPr>
      <w:hyperlink w:anchor="_Toc85540105" w:history="1">
        <w:r w:rsidR="003C2DC3" w:rsidRPr="00167CD0">
          <w:rPr>
            <w:rStyle w:val="Hyperlink"/>
            <w:noProof/>
          </w:rPr>
          <w:t>nose-iro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5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64D1127B" w14:textId="372143EC" w:rsidR="003C2DC3" w:rsidRDefault="008A4267">
      <w:pPr>
        <w:pStyle w:val="TOC3"/>
        <w:rPr>
          <w:rFonts w:asciiTheme="minorHAnsi" w:eastAsiaTheme="minorEastAsia" w:hAnsiTheme="minorHAnsi" w:cstheme="minorBidi"/>
          <w:noProof/>
          <w:sz w:val="22"/>
          <w:szCs w:val="22"/>
        </w:rPr>
      </w:pPr>
      <w:hyperlink w:anchor="_Toc85540106" w:history="1">
        <w:r w:rsidR="003C2DC3" w:rsidRPr="00167CD0">
          <w:rPr>
            <w:rStyle w:val="Hyperlink"/>
            <w:noProof/>
          </w:rPr>
          <w:t>note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6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43BEE75A" w14:textId="12378C07" w:rsidR="003C2DC3" w:rsidRDefault="008A4267">
      <w:pPr>
        <w:pStyle w:val="TOC2"/>
        <w:rPr>
          <w:rFonts w:asciiTheme="minorHAnsi" w:eastAsiaTheme="minorEastAsia" w:hAnsiTheme="minorHAnsi" w:cstheme="minorBidi"/>
          <w:b w:val="0"/>
          <w:iCs w:val="0"/>
          <w:noProof/>
          <w:sz w:val="22"/>
          <w:szCs w:val="22"/>
        </w:rPr>
      </w:pPr>
      <w:hyperlink w:anchor="_Toc85540107" w:history="1">
        <w:r w:rsidR="003C2DC3" w:rsidRPr="00167CD0">
          <w:rPr>
            <w:rStyle w:val="Hyperlink"/>
            <w:noProof/>
          </w:rPr>
          <w:t>O</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7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0DBE4C67" w14:textId="7803B378" w:rsidR="003C2DC3" w:rsidRDefault="008A4267">
      <w:pPr>
        <w:pStyle w:val="TOC3"/>
        <w:rPr>
          <w:rFonts w:asciiTheme="minorHAnsi" w:eastAsiaTheme="minorEastAsia" w:hAnsiTheme="minorHAnsi" w:cstheme="minorBidi"/>
          <w:noProof/>
          <w:sz w:val="22"/>
          <w:szCs w:val="22"/>
        </w:rPr>
      </w:pPr>
      <w:hyperlink w:anchor="_Toc85540108" w:history="1">
        <w:r w:rsidR="003C2DC3" w:rsidRPr="00167CD0">
          <w:rPr>
            <w:rStyle w:val="Hyperlink"/>
            <w:noProof/>
          </w:rPr>
          <w:t>odomet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8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5885C3B0" w14:textId="4108F502" w:rsidR="003C2DC3" w:rsidRDefault="008A4267">
      <w:pPr>
        <w:pStyle w:val="TOC3"/>
        <w:rPr>
          <w:rFonts w:asciiTheme="minorHAnsi" w:eastAsiaTheme="minorEastAsia" w:hAnsiTheme="minorHAnsi" w:cstheme="minorBidi"/>
          <w:noProof/>
          <w:sz w:val="22"/>
          <w:szCs w:val="22"/>
        </w:rPr>
      </w:pPr>
      <w:hyperlink w:anchor="_Toc85540109" w:history="1">
        <w:r w:rsidR="003C2DC3" w:rsidRPr="00167CD0">
          <w:rPr>
            <w:rStyle w:val="Hyperlink"/>
            <w:noProof/>
          </w:rPr>
          <w:t>official grain sample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09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1EB12097" w14:textId="0FAC35A8" w:rsidR="003C2DC3" w:rsidRDefault="008A4267">
      <w:pPr>
        <w:pStyle w:val="TOC3"/>
        <w:rPr>
          <w:rFonts w:asciiTheme="minorHAnsi" w:eastAsiaTheme="minorEastAsia" w:hAnsiTheme="minorHAnsi" w:cstheme="minorBidi"/>
          <w:noProof/>
          <w:sz w:val="22"/>
          <w:szCs w:val="22"/>
        </w:rPr>
      </w:pPr>
      <w:hyperlink w:anchor="_Toc85540110" w:history="1">
        <w:r w:rsidR="003C2DC3" w:rsidRPr="00167CD0">
          <w:rPr>
            <w:rStyle w:val="Hyperlink"/>
            <w:noProof/>
          </w:rPr>
          <w:t>official with statutory author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0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0C3BF8AE" w14:textId="5C931F08" w:rsidR="003C2DC3" w:rsidRDefault="008A4267">
      <w:pPr>
        <w:pStyle w:val="TOC3"/>
        <w:rPr>
          <w:rFonts w:asciiTheme="minorHAnsi" w:eastAsiaTheme="minorEastAsia" w:hAnsiTheme="minorHAnsi" w:cstheme="minorBidi"/>
          <w:noProof/>
          <w:sz w:val="22"/>
          <w:szCs w:val="22"/>
        </w:rPr>
      </w:pPr>
      <w:hyperlink w:anchor="_Toc85540111" w:history="1">
        <w:r w:rsidR="003C2DC3" w:rsidRPr="00167CD0">
          <w:rPr>
            <w:rStyle w:val="Hyperlink"/>
            <w:noProof/>
          </w:rPr>
          <w:t>operating tire pressur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1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73BFEB0C" w14:textId="131A6E2B" w:rsidR="003C2DC3" w:rsidRDefault="008A4267">
      <w:pPr>
        <w:pStyle w:val="TOC3"/>
        <w:rPr>
          <w:rFonts w:asciiTheme="minorHAnsi" w:eastAsiaTheme="minorEastAsia" w:hAnsiTheme="minorHAnsi" w:cstheme="minorBidi"/>
          <w:noProof/>
          <w:sz w:val="22"/>
          <w:szCs w:val="22"/>
        </w:rPr>
      </w:pPr>
      <w:hyperlink w:anchor="_Toc85540112" w:history="1">
        <w:r w:rsidR="003C2DC3" w:rsidRPr="00167CD0">
          <w:rPr>
            <w:rStyle w:val="Hyperlink"/>
            <w:noProof/>
          </w:rPr>
          <w:t>over</w:t>
        </w:r>
        <w:r w:rsidR="003C2DC3" w:rsidRPr="00167CD0">
          <w:rPr>
            <w:rStyle w:val="Hyperlink"/>
            <w:noProof/>
          </w:rPr>
          <w:noBreakHyphen/>
          <w:t>and</w:t>
        </w:r>
        <w:r w:rsidR="003C2DC3" w:rsidRPr="00167CD0">
          <w:rPr>
            <w:rStyle w:val="Hyperlink"/>
            <w:noProof/>
          </w:rPr>
          <w:noBreakHyphen/>
          <w:t>under indicato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2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24A92246" w14:textId="78012F8D" w:rsidR="003C2DC3" w:rsidRDefault="008A4267">
      <w:pPr>
        <w:pStyle w:val="TOC3"/>
        <w:rPr>
          <w:rFonts w:asciiTheme="minorHAnsi" w:eastAsiaTheme="minorEastAsia" w:hAnsiTheme="minorHAnsi" w:cstheme="minorBidi"/>
          <w:noProof/>
          <w:sz w:val="22"/>
          <w:szCs w:val="22"/>
        </w:rPr>
      </w:pPr>
      <w:hyperlink w:anchor="_Toc85540113" w:history="1">
        <w:r w:rsidR="003C2DC3" w:rsidRPr="00167CD0">
          <w:rPr>
            <w:rStyle w:val="Hyperlink"/>
            <w:noProof/>
          </w:rPr>
          <w:t>overregistration and underregistratio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3 \h </w:instrText>
        </w:r>
        <w:r w:rsidR="003C2DC3">
          <w:rPr>
            <w:noProof/>
            <w:webHidden/>
          </w:rPr>
        </w:r>
        <w:r w:rsidR="003C2DC3">
          <w:rPr>
            <w:noProof/>
            <w:webHidden/>
          </w:rPr>
          <w:fldChar w:fldCharType="separate"/>
        </w:r>
        <w:r w:rsidR="003C2DC3">
          <w:rPr>
            <w:noProof/>
            <w:webHidden/>
          </w:rPr>
          <w:t>21</w:t>
        </w:r>
        <w:r w:rsidR="003C2DC3">
          <w:rPr>
            <w:noProof/>
            <w:webHidden/>
          </w:rPr>
          <w:fldChar w:fldCharType="end"/>
        </w:r>
      </w:hyperlink>
    </w:p>
    <w:p w14:paraId="07949519" w14:textId="608A1C72" w:rsidR="003C2DC3" w:rsidRDefault="008A4267">
      <w:pPr>
        <w:pStyle w:val="TOC2"/>
        <w:rPr>
          <w:rFonts w:asciiTheme="minorHAnsi" w:eastAsiaTheme="minorEastAsia" w:hAnsiTheme="minorHAnsi" w:cstheme="minorBidi"/>
          <w:b w:val="0"/>
          <w:iCs w:val="0"/>
          <w:noProof/>
          <w:sz w:val="22"/>
          <w:szCs w:val="22"/>
        </w:rPr>
      </w:pPr>
      <w:hyperlink w:anchor="_Toc85540114" w:history="1">
        <w:r w:rsidR="003C2DC3" w:rsidRPr="00167CD0">
          <w:rPr>
            <w:rStyle w:val="Hyperlink"/>
            <w:noProof/>
          </w:rPr>
          <w:t>P</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4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6A28A65D" w14:textId="2D7234BB" w:rsidR="003C2DC3" w:rsidRDefault="008A4267">
      <w:pPr>
        <w:pStyle w:val="TOC3"/>
        <w:rPr>
          <w:rFonts w:asciiTheme="minorHAnsi" w:eastAsiaTheme="minorEastAsia" w:hAnsiTheme="minorHAnsi" w:cstheme="minorBidi"/>
          <w:noProof/>
          <w:sz w:val="22"/>
          <w:szCs w:val="22"/>
        </w:rPr>
      </w:pPr>
      <w:hyperlink w:anchor="_Toc85540115" w:history="1">
        <w:r w:rsidR="003C2DC3" w:rsidRPr="00167CD0">
          <w:rPr>
            <w:rStyle w:val="Hyperlink"/>
            <w:noProof/>
          </w:rPr>
          <w:t>parallax.</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5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34832629" w14:textId="115DB251" w:rsidR="003C2DC3" w:rsidRDefault="008A4267">
      <w:pPr>
        <w:pStyle w:val="TOC3"/>
        <w:rPr>
          <w:rFonts w:asciiTheme="minorHAnsi" w:eastAsiaTheme="minorEastAsia" w:hAnsiTheme="minorHAnsi" w:cstheme="minorBidi"/>
          <w:noProof/>
          <w:sz w:val="22"/>
          <w:szCs w:val="22"/>
        </w:rPr>
      </w:pPr>
      <w:hyperlink w:anchor="_Toc85540116" w:history="1">
        <w:r w:rsidR="003C2DC3" w:rsidRPr="00167CD0">
          <w:rPr>
            <w:rStyle w:val="Hyperlink"/>
            <w:noProof/>
          </w:rPr>
          <w:t>parking mete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6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265BCDB6" w14:textId="528E92BC" w:rsidR="003C2DC3" w:rsidRDefault="008A4267">
      <w:pPr>
        <w:pStyle w:val="TOC3"/>
        <w:rPr>
          <w:rFonts w:asciiTheme="minorHAnsi" w:eastAsiaTheme="minorEastAsia" w:hAnsiTheme="minorHAnsi" w:cstheme="minorBidi"/>
          <w:noProof/>
          <w:sz w:val="22"/>
          <w:szCs w:val="22"/>
        </w:rPr>
      </w:pPr>
      <w:hyperlink w:anchor="_Toc85540117" w:history="1">
        <w:r w:rsidR="003C2DC3" w:rsidRPr="00167CD0">
          <w:rPr>
            <w:rStyle w:val="Hyperlink"/>
            <w:noProof/>
          </w:rPr>
          <w:t>passenger vehicle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7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2AEF784A" w14:textId="42A010CF" w:rsidR="003C2DC3" w:rsidRDefault="008A4267">
      <w:pPr>
        <w:pStyle w:val="TOC3"/>
        <w:rPr>
          <w:rFonts w:asciiTheme="minorHAnsi" w:eastAsiaTheme="minorEastAsia" w:hAnsiTheme="minorHAnsi" w:cstheme="minorBidi"/>
          <w:noProof/>
          <w:sz w:val="22"/>
          <w:szCs w:val="22"/>
        </w:rPr>
      </w:pPr>
      <w:hyperlink w:anchor="_Toc85540118" w:history="1">
        <w:r w:rsidR="003C2DC3" w:rsidRPr="00167CD0">
          <w:rPr>
            <w:rStyle w:val="Hyperlink"/>
            <w:noProof/>
          </w:rPr>
          <w:t>performance requirement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8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3FE67910" w14:textId="11B1BF3A" w:rsidR="003C2DC3" w:rsidRDefault="008A4267">
      <w:pPr>
        <w:pStyle w:val="TOC3"/>
        <w:rPr>
          <w:rFonts w:asciiTheme="minorHAnsi" w:eastAsiaTheme="minorEastAsia" w:hAnsiTheme="minorHAnsi" w:cstheme="minorBidi"/>
          <w:noProof/>
          <w:sz w:val="22"/>
          <w:szCs w:val="22"/>
        </w:rPr>
      </w:pPr>
      <w:hyperlink w:anchor="_Toc85540119" w:history="1">
        <w:r w:rsidR="003C2DC3" w:rsidRPr="00167CD0">
          <w:rPr>
            <w:rStyle w:val="Hyperlink"/>
            <w:noProof/>
          </w:rPr>
          <w:t>point-based railroad weighing system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19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07BF2DE9" w14:textId="6B01C85E" w:rsidR="003C2DC3" w:rsidRDefault="008A4267">
      <w:pPr>
        <w:pStyle w:val="TOC3"/>
        <w:rPr>
          <w:rFonts w:asciiTheme="minorHAnsi" w:eastAsiaTheme="minorEastAsia" w:hAnsiTheme="minorHAnsi" w:cstheme="minorBidi"/>
          <w:noProof/>
          <w:sz w:val="22"/>
          <w:szCs w:val="22"/>
        </w:rPr>
      </w:pPr>
      <w:hyperlink w:anchor="_Toc85540120" w:history="1">
        <w:r w:rsidR="003C2DC3" w:rsidRPr="00167CD0">
          <w:rPr>
            <w:rStyle w:val="Hyperlink"/>
            <w:noProof/>
          </w:rPr>
          <w:t>point-of-sale system.</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0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4C5107FB" w14:textId="3E70B61C" w:rsidR="003C2DC3" w:rsidRDefault="008A4267">
      <w:pPr>
        <w:pStyle w:val="TOC3"/>
        <w:rPr>
          <w:rFonts w:asciiTheme="minorHAnsi" w:eastAsiaTheme="minorEastAsia" w:hAnsiTheme="minorHAnsi" w:cstheme="minorBidi"/>
          <w:noProof/>
          <w:sz w:val="22"/>
          <w:szCs w:val="22"/>
        </w:rPr>
      </w:pPr>
      <w:hyperlink w:anchor="_Toc85540121" w:history="1">
        <w:r w:rsidR="003C2DC3" w:rsidRPr="00167CD0">
          <w:rPr>
            <w:rStyle w:val="Hyperlink"/>
            <w:noProof/>
          </w:rPr>
          <w:t>pois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1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5BABF4D5" w14:textId="050722AC" w:rsidR="003C2DC3" w:rsidRDefault="008A4267">
      <w:pPr>
        <w:pStyle w:val="TOC3"/>
        <w:rPr>
          <w:rFonts w:asciiTheme="minorHAnsi" w:eastAsiaTheme="minorEastAsia" w:hAnsiTheme="minorHAnsi" w:cstheme="minorBidi"/>
          <w:noProof/>
          <w:sz w:val="22"/>
          <w:szCs w:val="22"/>
        </w:rPr>
      </w:pPr>
      <w:hyperlink w:anchor="_Toc85540122" w:history="1">
        <w:r w:rsidR="003C2DC3" w:rsidRPr="00167CD0">
          <w:rPr>
            <w:rStyle w:val="Hyperlink"/>
            <w:noProof/>
          </w:rPr>
          <w:t>postal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2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6EDC889C" w14:textId="7DC9D36F" w:rsidR="003C2DC3" w:rsidRDefault="008A4267">
      <w:pPr>
        <w:pStyle w:val="TOC3"/>
        <w:rPr>
          <w:rFonts w:asciiTheme="minorHAnsi" w:eastAsiaTheme="minorEastAsia" w:hAnsiTheme="minorHAnsi" w:cstheme="minorBidi"/>
          <w:noProof/>
          <w:sz w:val="22"/>
          <w:szCs w:val="22"/>
        </w:rPr>
      </w:pPr>
      <w:hyperlink w:anchor="_Toc85540123" w:history="1">
        <w:r w:rsidR="003C2DC3" w:rsidRPr="00167CD0">
          <w:rPr>
            <w:rStyle w:val="Hyperlink"/>
            <w:noProof/>
          </w:rPr>
          <w:t>prepackaging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3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1D71C4D5" w14:textId="42C136F2" w:rsidR="003C2DC3" w:rsidRDefault="008A4267">
      <w:pPr>
        <w:pStyle w:val="TOC3"/>
        <w:rPr>
          <w:rFonts w:asciiTheme="minorHAnsi" w:eastAsiaTheme="minorEastAsia" w:hAnsiTheme="minorHAnsi" w:cstheme="minorBidi"/>
          <w:noProof/>
          <w:sz w:val="22"/>
          <w:szCs w:val="22"/>
        </w:rPr>
      </w:pPr>
      <w:hyperlink w:anchor="_Toc85540124" w:history="1">
        <w:r w:rsidR="003C2DC3" w:rsidRPr="00167CD0">
          <w:rPr>
            <w:rStyle w:val="Hyperlink"/>
            <w:noProof/>
          </w:rPr>
          <w:t>prescription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4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3098D21B" w14:textId="0965B1DE" w:rsidR="003C2DC3" w:rsidRDefault="008A4267">
      <w:pPr>
        <w:pStyle w:val="TOC3"/>
        <w:rPr>
          <w:rFonts w:asciiTheme="minorHAnsi" w:eastAsiaTheme="minorEastAsia" w:hAnsiTheme="minorHAnsi" w:cstheme="minorBidi"/>
          <w:noProof/>
          <w:sz w:val="22"/>
          <w:szCs w:val="22"/>
        </w:rPr>
      </w:pPr>
      <w:hyperlink w:anchor="_Toc85540125" w:history="1">
        <w:r w:rsidR="003C2DC3" w:rsidRPr="00167CD0">
          <w:rPr>
            <w:rStyle w:val="Hyperlink"/>
            <w:noProof/>
          </w:rPr>
          <w:t>pressure type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5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71C12E85" w14:textId="1D653DDC" w:rsidR="003C2DC3" w:rsidRDefault="008A4267">
      <w:pPr>
        <w:pStyle w:val="TOC3"/>
        <w:rPr>
          <w:rFonts w:asciiTheme="minorHAnsi" w:eastAsiaTheme="minorEastAsia" w:hAnsiTheme="minorHAnsi" w:cstheme="minorBidi"/>
          <w:noProof/>
          <w:sz w:val="22"/>
          <w:szCs w:val="22"/>
        </w:rPr>
      </w:pPr>
      <w:hyperlink w:anchor="_Toc85540126" w:history="1">
        <w:r w:rsidR="003C2DC3" w:rsidRPr="00167CD0">
          <w:rPr>
            <w:rStyle w:val="Hyperlink"/>
            <w:noProof/>
          </w:rPr>
          <w:t>primary indicating or recording element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6 \h </w:instrText>
        </w:r>
        <w:r w:rsidR="003C2DC3">
          <w:rPr>
            <w:noProof/>
            <w:webHidden/>
          </w:rPr>
        </w:r>
        <w:r w:rsidR="003C2DC3">
          <w:rPr>
            <w:noProof/>
            <w:webHidden/>
          </w:rPr>
          <w:fldChar w:fldCharType="separate"/>
        </w:r>
        <w:r w:rsidR="003C2DC3">
          <w:rPr>
            <w:noProof/>
            <w:webHidden/>
          </w:rPr>
          <w:t>22</w:t>
        </w:r>
        <w:r w:rsidR="003C2DC3">
          <w:rPr>
            <w:noProof/>
            <w:webHidden/>
          </w:rPr>
          <w:fldChar w:fldCharType="end"/>
        </w:r>
      </w:hyperlink>
    </w:p>
    <w:p w14:paraId="1B22A6EB" w14:textId="5002DAD7" w:rsidR="003C2DC3" w:rsidRDefault="008A4267">
      <w:pPr>
        <w:pStyle w:val="TOC3"/>
        <w:rPr>
          <w:rFonts w:asciiTheme="minorHAnsi" w:eastAsiaTheme="minorEastAsia" w:hAnsiTheme="minorHAnsi" w:cstheme="minorBidi"/>
          <w:noProof/>
          <w:sz w:val="22"/>
          <w:szCs w:val="22"/>
        </w:rPr>
      </w:pPr>
      <w:hyperlink w:anchor="_Toc85540127" w:history="1">
        <w:r w:rsidR="003C2DC3" w:rsidRPr="00167CD0">
          <w:rPr>
            <w:rStyle w:val="Hyperlink"/>
            <w:noProof/>
          </w:rPr>
          <w:t>prover metho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7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1B6A4FED" w14:textId="1892539B" w:rsidR="003C2DC3" w:rsidRDefault="008A4267">
      <w:pPr>
        <w:pStyle w:val="TOC3"/>
        <w:rPr>
          <w:rFonts w:asciiTheme="minorHAnsi" w:eastAsiaTheme="minorEastAsia" w:hAnsiTheme="minorHAnsi" w:cstheme="minorBidi"/>
          <w:noProof/>
          <w:sz w:val="22"/>
          <w:szCs w:val="22"/>
        </w:rPr>
      </w:pPr>
      <w:hyperlink w:anchor="_Toc85540128" w:history="1">
        <w:r w:rsidR="003C2DC3" w:rsidRPr="00167CD0">
          <w:rPr>
            <w:rStyle w:val="Hyperlink"/>
            <w:noProof/>
          </w:rPr>
          <w:t>prover oi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8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588906AC" w14:textId="409E318F" w:rsidR="003C2DC3" w:rsidRDefault="008A4267">
      <w:pPr>
        <w:pStyle w:val="TOC3"/>
        <w:rPr>
          <w:rFonts w:asciiTheme="minorHAnsi" w:eastAsiaTheme="minorEastAsia" w:hAnsiTheme="minorHAnsi" w:cstheme="minorBidi"/>
          <w:noProof/>
          <w:sz w:val="22"/>
          <w:szCs w:val="22"/>
        </w:rPr>
      </w:pPr>
      <w:hyperlink w:anchor="_Toc85540129" w:history="1">
        <w:r w:rsidR="003C2DC3" w:rsidRPr="00167CD0">
          <w:rPr>
            <w:rStyle w:val="Hyperlink"/>
            <w:noProof/>
          </w:rPr>
          <w:t>proving indicato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29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1BD1CA94" w14:textId="0FE00309" w:rsidR="003C2DC3" w:rsidRDefault="008A4267">
      <w:pPr>
        <w:pStyle w:val="TOC2"/>
        <w:rPr>
          <w:rFonts w:asciiTheme="minorHAnsi" w:eastAsiaTheme="minorEastAsia" w:hAnsiTheme="minorHAnsi" w:cstheme="minorBidi"/>
          <w:b w:val="0"/>
          <w:iCs w:val="0"/>
          <w:noProof/>
          <w:sz w:val="22"/>
          <w:szCs w:val="22"/>
        </w:rPr>
      </w:pPr>
      <w:hyperlink w:anchor="_Toc85540130" w:history="1">
        <w:r w:rsidR="003C2DC3" w:rsidRPr="00167CD0">
          <w:rPr>
            <w:rStyle w:val="Hyperlink"/>
            <w:noProof/>
          </w:rPr>
          <w:t>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0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5A555E4A" w14:textId="1FE119B5" w:rsidR="003C2DC3" w:rsidRDefault="008A4267">
      <w:pPr>
        <w:pStyle w:val="TOC3"/>
        <w:rPr>
          <w:rFonts w:asciiTheme="minorHAnsi" w:eastAsiaTheme="minorEastAsia" w:hAnsiTheme="minorHAnsi" w:cstheme="minorBidi"/>
          <w:noProof/>
          <w:sz w:val="22"/>
          <w:szCs w:val="22"/>
        </w:rPr>
      </w:pPr>
      <w:hyperlink w:anchor="_Toc85540131" w:history="1">
        <w:r w:rsidR="003C2DC3" w:rsidRPr="00167CD0">
          <w:rPr>
            <w:rStyle w:val="Hyperlink"/>
            <w:noProof/>
          </w:rPr>
          <w:t>“r” facto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1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180F2483" w14:textId="19A3F964" w:rsidR="003C2DC3" w:rsidRDefault="008A4267">
      <w:pPr>
        <w:pStyle w:val="TOC3"/>
        <w:rPr>
          <w:rFonts w:asciiTheme="minorHAnsi" w:eastAsiaTheme="minorEastAsia" w:hAnsiTheme="minorHAnsi" w:cstheme="minorBidi"/>
          <w:noProof/>
          <w:sz w:val="22"/>
          <w:szCs w:val="22"/>
        </w:rPr>
      </w:pPr>
      <w:hyperlink w:anchor="_Toc85540132" w:history="1">
        <w:r w:rsidR="003C2DC3" w:rsidRPr="00167CD0">
          <w:rPr>
            <w:rStyle w:val="Hyperlink"/>
            <w:noProof/>
          </w:rPr>
          <w:t>radio frequency interference (RFI).</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2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17F87116" w14:textId="42A3337D" w:rsidR="003C2DC3" w:rsidRDefault="008A4267">
      <w:pPr>
        <w:pStyle w:val="TOC3"/>
        <w:rPr>
          <w:rFonts w:asciiTheme="minorHAnsi" w:eastAsiaTheme="minorEastAsia" w:hAnsiTheme="minorHAnsi" w:cstheme="minorBidi"/>
          <w:noProof/>
          <w:sz w:val="22"/>
          <w:szCs w:val="22"/>
        </w:rPr>
      </w:pPr>
      <w:hyperlink w:anchor="_Toc85540133" w:history="1">
        <w:r w:rsidR="003C2DC3" w:rsidRPr="00167CD0">
          <w:rPr>
            <w:rStyle w:val="Hyperlink"/>
            <w:noProof/>
          </w:rPr>
          <w:t>random error(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3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31171503" w14:textId="09FB2B2A" w:rsidR="003C2DC3" w:rsidRDefault="008A4267">
      <w:pPr>
        <w:pStyle w:val="TOC3"/>
        <w:rPr>
          <w:rFonts w:asciiTheme="minorHAnsi" w:eastAsiaTheme="minorEastAsia" w:hAnsiTheme="minorHAnsi" w:cstheme="minorBidi"/>
          <w:noProof/>
          <w:sz w:val="22"/>
          <w:szCs w:val="22"/>
        </w:rPr>
      </w:pPr>
      <w:hyperlink w:anchor="_Toc85540134" w:history="1">
        <w:r w:rsidR="003C2DC3" w:rsidRPr="00167CD0">
          <w:rPr>
            <w:rStyle w:val="Hyperlink"/>
            <w:noProof/>
          </w:rPr>
          <w:t>ranges, weigh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4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5D8DDA85" w14:textId="03B39B31" w:rsidR="003C2DC3" w:rsidRDefault="008A4267">
      <w:pPr>
        <w:pStyle w:val="TOC3"/>
        <w:rPr>
          <w:rFonts w:asciiTheme="minorHAnsi" w:eastAsiaTheme="minorEastAsia" w:hAnsiTheme="minorHAnsi" w:cstheme="minorBidi"/>
          <w:noProof/>
          <w:sz w:val="22"/>
          <w:szCs w:val="22"/>
        </w:rPr>
      </w:pPr>
      <w:hyperlink w:anchor="_Toc85540135" w:history="1">
        <w:r w:rsidR="003C2DC3" w:rsidRPr="00167CD0">
          <w:rPr>
            <w:rStyle w:val="Hyperlink"/>
            <w:noProof/>
          </w:rPr>
          <w:t>rated capac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5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260516A1" w14:textId="1C554B5E" w:rsidR="003C2DC3" w:rsidRDefault="008A4267">
      <w:pPr>
        <w:pStyle w:val="TOC3"/>
        <w:rPr>
          <w:rFonts w:asciiTheme="minorHAnsi" w:eastAsiaTheme="minorEastAsia" w:hAnsiTheme="minorHAnsi" w:cstheme="minorBidi"/>
          <w:noProof/>
          <w:sz w:val="22"/>
          <w:szCs w:val="22"/>
        </w:rPr>
      </w:pPr>
      <w:hyperlink w:anchor="_Toc85540136" w:history="1">
        <w:r w:rsidR="003C2DC3" w:rsidRPr="00167CD0">
          <w:rPr>
            <w:rStyle w:val="Hyperlink"/>
            <w:noProof/>
          </w:rPr>
          <w:t>rated scale capac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6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2C41F110" w14:textId="0F392134" w:rsidR="003C2DC3" w:rsidRDefault="008A4267">
      <w:pPr>
        <w:pStyle w:val="TOC3"/>
        <w:rPr>
          <w:rFonts w:asciiTheme="minorHAnsi" w:eastAsiaTheme="minorEastAsia" w:hAnsiTheme="minorHAnsi" w:cstheme="minorBidi"/>
          <w:noProof/>
          <w:sz w:val="22"/>
          <w:szCs w:val="22"/>
        </w:rPr>
      </w:pPr>
      <w:hyperlink w:anchor="_Toc85540137" w:history="1">
        <w:r w:rsidR="003C2DC3" w:rsidRPr="00167CD0">
          <w:rPr>
            <w:rStyle w:val="Hyperlink"/>
            <w:noProof/>
          </w:rPr>
          <w:t>ratio tes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7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78C9ACBB" w14:textId="1DBB8961" w:rsidR="003C2DC3" w:rsidRDefault="008A4267">
      <w:pPr>
        <w:pStyle w:val="TOC3"/>
        <w:rPr>
          <w:rFonts w:asciiTheme="minorHAnsi" w:eastAsiaTheme="minorEastAsia" w:hAnsiTheme="minorHAnsi" w:cstheme="minorBidi"/>
          <w:noProof/>
          <w:sz w:val="22"/>
          <w:szCs w:val="22"/>
        </w:rPr>
      </w:pPr>
      <w:hyperlink w:anchor="_Toc85540138" w:history="1">
        <w:r w:rsidR="003C2DC3" w:rsidRPr="00167CD0">
          <w:rPr>
            <w:rStyle w:val="Hyperlink"/>
            <w:noProof/>
          </w:rPr>
          <w:t>reading fa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8 \h </w:instrText>
        </w:r>
        <w:r w:rsidR="003C2DC3">
          <w:rPr>
            <w:noProof/>
            <w:webHidden/>
          </w:rPr>
        </w:r>
        <w:r w:rsidR="003C2DC3">
          <w:rPr>
            <w:noProof/>
            <w:webHidden/>
          </w:rPr>
          <w:fldChar w:fldCharType="separate"/>
        </w:r>
        <w:r w:rsidR="003C2DC3">
          <w:rPr>
            <w:noProof/>
            <w:webHidden/>
          </w:rPr>
          <w:t>23</w:t>
        </w:r>
        <w:r w:rsidR="003C2DC3">
          <w:rPr>
            <w:noProof/>
            <w:webHidden/>
          </w:rPr>
          <w:fldChar w:fldCharType="end"/>
        </w:r>
      </w:hyperlink>
    </w:p>
    <w:p w14:paraId="6BF46B6E" w14:textId="3E921EA3" w:rsidR="003C2DC3" w:rsidRDefault="008A4267">
      <w:pPr>
        <w:pStyle w:val="TOC3"/>
        <w:rPr>
          <w:rFonts w:asciiTheme="minorHAnsi" w:eastAsiaTheme="minorEastAsia" w:hAnsiTheme="minorHAnsi" w:cstheme="minorBidi"/>
          <w:noProof/>
          <w:sz w:val="22"/>
          <w:szCs w:val="22"/>
        </w:rPr>
      </w:pPr>
      <w:hyperlink w:anchor="_Toc85540139" w:history="1">
        <w:r w:rsidR="003C2DC3" w:rsidRPr="00167CD0">
          <w:rPr>
            <w:rStyle w:val="Hyperlink"/>
            <w:noProof/>
          </w:rPr>
          <w:t>reading</w:t>
        </w:r>
        <w:r w:rsidR="003C2DC3" w:rsidRPr="00167CD0">
          <w:rPr>
            <w:rStyle w:val="Hyperlink"/>
            <w:noProof/>
          </w:rPr>
          <w:noBreakHyphen/>
          <w:t>face capac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39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1ACA5193" w14:textId="06AE293D" w:rsidR="003C2DC3" w:rsidRDefault="008A4267">
      <w:pPr>
        <w:pStyle w:val="TOC3"/>
        <w:rPr>
          <w:rFonts w:asciiTheme="minorHAnsi" w:eastAsiaTheme="minorEastAsia" w:hAnsiTheme="minorHAnsi" w:cstheme="minorBidi"/>
          <w:noProof/>
          <w:sz w:val="22"/>
          <w:szCs w:val="22"/>
        </w:rPr>
      </w:pPr>
      <w:hyperlink w:anchor="_Toc85540140" w:history="1">
        <w:r w:rsidR="003C2DC3" w:rsidRPr="00167CD0">
          <w:rPr>
            <w:rStyle w:val="Hyperlink"/>
            <w:noProof/>
          </w:rPr>
          <w:t>recorded representatio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0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5EA83C8F" w14:textId="6270AA5A" w:rsidR="003C2DC3" w:rsidRDefault="008A4267">
      <w:pPr>
        <w:pStyle w:val="TOC3"/>
        <w:rPr>
          <w:rFonts w:asciiTheme="minorHAnsi" w:eastAsiaTheme="minorEastAsia" w:hAnsiTheme="minorHAnsi" w:cstheme="minorBidi"/>
          <w:noProof/>
          <w:sz w:val="22"/>
          <w:szCs w:val="22"/>
        </w:rPr>
      </w:pPr>
      <w:hyperlink w:anchor="_Toc85540141" w:history="1">
        <w:r w:rsidR="003C2DC3" w:rsidRPr="00167CD0">
          <w:rPr>
            <w:rStyle w:val="Hyperlink"/>
            <w:noProof/>
          </w:rPr>
          <w:t>recording eleme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1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772810B7" w14:textId="17442A72" w:rsidR="003C2DC3" w:rsidRDefault="008A4267">
      <w:pPr>
        <w:pStyle w:val="TOC3"/>
        <w:rPr>
          <w:rFonts w:asciiTheme="minorHAnsi" w:eastAsiaTheme="minorEastAsia" w:hAnsiTheme="minorHAnsi" w:cstheme="minorBidi"/>
          <w:noProof/>
          <w:sz w:val="22"/>
          <w:szCs w:val="22"/>
        </w:rPr>
      </w:pPr>
      <w:hyperlink w:anchor="_Toc85540142" w:history="1">
        <w:r w:rsidR="003C2DC3" w:rsidRPr="00167CD0">
          <w:rPr>
            <w:rStyle w:val="Hyperlink"/>
            <w:noProof/>
          </w:rPr>
          <w:t>recording 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2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5716235B" w14:textId="2D1D1289" w:rsidR="003C2DC3" w:rsidRDefault="008A4267">
      <w:pPr>
        <w:pStyle w:val="TOC3"/>
        <w:rPr>
          <w:rFonts w:asciiTheme="minorHAnsi" w:eastAsiaTheme="minorEastAsia" w:hAnsiTheme="minorHAnsi" w:cstheme="minorBidi"/>
          <w:noProof/>
          <w:sz w:val="22"/>
          <w:szCs w:val="22"/>
        </w:rPr>
      </w:pPr>
      <w:hyperlink w:anchor="_Toc85540143" w:history="1">
        <w:r w:rsidR="003C2DC3" w:rsidRPr="00167CD0">
          <w:rPr>
            <w:rStyle w:val="Hyperlink"/>
            <w:noProof/>
          </w:rPr>
          <w:t>reference weight ca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3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07574309" w14:textId="4F5CD14F" w:rsidR="003C2DC3" w:rsidRDefault="008A4267">
      <w:pPr>
        <w:pStyle w:val="TOC3"/>
        <w:rPr>
          <w:rFonts w:asciiTheme="minorHAnsi" w:eastAsiaTheme="minorEastAsia" w:hAnsiTheme="minorHAnsi" w:cstheme="minorBidi"/>
          <w:noProof/>
          <w:sz w:val="22"/>
          <w:szCs w:val="22"/>
        </w:rPr>
      </w:pPr>
      <w:hyperlink w:anchor="_Toc85540144" w:history="1">
        <w:r w:rsidR="003C2DC3" w:rsidRPr="00167CD0">
          <w:rPr>
            <w:rStyle w:val="Hyperlink"/>
            <w:noProof/>
          </w:rPr>
          <w:t>reference vehic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4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39B3761A" w14:textId="36D69EBD" w:rsidR="003C2DC3" w:rsidRDefault="008A4267">
      <w:pPr>
        <w:pStyle w:val="TOC3"/>
        <w:rPr>
          <w:rFonts w:asciiTheme="minorHAnsi" w:eastAsiaTheme="minorEastAsia" w:hAnsiTheme="minorHAnsi" w:cstheme="minorBidi"/>
          <w:noProof/>
          <w:sz w:val="22"/>
          <w:szCs w:val="22"/>
        </w:rPr>
      </w:pPr>
      <w:hyperlink w:anchor="_Toc85540145" w:history="1">
        <w:r w:rsidR="003C2DC3" w:rsidRPr="00167CD0">
          <w:rPr>
            <w:rStyle w:val="Hyperlink"/>
            <w:noProof/>
          </w:rPr>
          <w:t>remanufactured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5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34C6A860" w14:textId="629486BC" w:rsidR="003C2DC3" w:rsidRDefault="008A4267">
      <w:pPr>
        <w:pStyle w:val="TOC3"/>
        <w:rPr>
          <w:rFonts w:asciiTheme="minorHAnsi" w:eastAsiaTheme="minorEastAsia" w:hAnsiTheme="minorHAnsi" w:cstheme="minorBidi"/>
          <w:noProof/>
          <w:sz w:val="22"/>
          <w:szCs w:val="22"/>
        </w:rPr>
      </w:pPr>
      <w:hyperlink w:anchor="_Toc85540146" w:history="1">
        <w:r w:rsidR="003C2DC3" w:rsidRPr="00167CD0">
          <w:rPr>
            <w:rStyle w:val="Hyperlink"/>
            <w:noProof/>
          </w:rPr>
          <w:t>remanufactured eleme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6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4436380D" w14:textId="7701BE79" w:rsidR="003C2DC3" w:rsidRDefault="008A4267">
      <w:pPr>
        <w:pStyle w:val="TOC3"/>
        <w:rPr>
          <w:rFonts w:asciiTheme="minorHAnsi" w:eastAsiaTheme="minorEastAsia" w:hAnsiTheme="minorHAnsi" w:cstheme="minorBidi"/>
          <w:noProof/>
          <w:sz w:val="22"/>
          <w:szCs w:val="22"/>
        </w:rPr>
      </w:pPr>
      <w:hyperlink w:anchor="_Toc85540147" w:history="1">
        <w:r w:rsidR="003C2DC3" w:rsidRPr="00167CD0">
          <w:rPr>
            <w:rStyle w:val="Hyperlink"/>
            <w:noProof/>
          </w:rPr>
          <w:t>remote configuration capabil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7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6F112801" w14:textId="18F5228B" w:rsidR="003C2DC3" w:rsidRDefault="008A4267">
      <w:pPr>
        <w:pStyle w:val="TOC3"/>
        <w:rPr>
          <w:rFonts w:asciiTheme="minorHAnsi" w:eastAsiaTheme="minorEastAsia" w:hAnsiTheme="minorHAnsi" w:cstheme="minorBidi"/>
          <w:noProof/>
          <w:sz w:val="22"/>
          <w:szCs w:val="22"/>
        </w:rPr>
      </w:pPr>
      <w:hyperlink w:anchor="_Toc85540148" w:history="1">
        <w:r w:rsidR="003C2DC3" w:rsidRPr="00167CD0">
          <w:rPr>
            <w:rStyle w:val="Hyperlink"/>
            <w:noProof/>
          </w:rPr>
          <w:t>repaired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8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0038B40A" w14:textId="0F3AE845" w:rsidR="003C2DC3" w:rsidRDefault="008A4267">
      <w:pPr>
        <w:pStyle w:val="TOC3"/>
        <w:rPr>
          <w:rFonts w:asciiTheme="minorHAnsi" w:eastAsiaTheme="minorEastAsia" w:hAnsiTheme="minorHAnsi" w:cstheme="minorBidi"/>
          <w:noProof/>
          <w:sz w:val="22"/>
          <w:szCs w:val="22"/>
        </w:rPr>
      </w:pPr>
      <w:hyperlink w:anchor="_Toc85540149" w:history="1">
        <w:r w:rsidR="003C2DC3" w:rsidRPr="00167CD0">
          <w:rPr>
            <w:rStyle w:val="Hyperlink"/>
            <w:noProof/>
          </w:rPr>
          <w:t>repaired elemen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49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1A5F98E9" w14:textId="61ED5444" w:rsidR="003C2DC3" w:rsidRDefault="008A4267">
      <w:pPr>
        <w:pStyle w:val="TOC3"/>
        <w:rPr>
          <w:rFonts w:asciiTheme="minorHAnsi" w:eastAsiaTheme="minorEastAsia" w:hAnsiTheme="minorHAnsi" w:cstheme="minorBidi"/>
          <w:noProof/>
          <w:sz w:val="22"/>
          <w:szCs w:val="22"/>
        </w:rPr>
      </w:pPr>
      <w:hyperlink w:anchor="_Toc85540150" w:history="1">
        <w:r w:rsidR="003C2DC3" w:rsidRPr="00167CD0">
          <w:rPr>
            <w:rStyle w:val="Hyperlink"/>
            <w:noProof/>
          </w:rPr>
          <w:t>retail devi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0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6079DBBD" w14:textId="68C68D31" w:rsidR="003C2DC3" w:rsidRDefault="008A4267">
      <w:pPr>
        <w:pStyle w:val="TOC3"/>
        <w:rPr>
          <w:rFonts w:asciiTheme="minorHAnsi" w:eastAsiaTheme="minorEastAsia" w:hAnsiTheme="minorHAnsi" w:cstheme="minorBidi"/>
          <w:noProof/>
          <w:sz w:val="22"/>
          <w:szCs w:val="22"/>
        </w:rPr>
      </w:pPr>
      <w:hyperlink w:anchor="_Toc85540151" w:history="1">
        <w:r w:rsidR="003C2DC3" w:rsidRPr="00167CD0">
          <w:rPr>
            <w:rStyle w:val="Hyperlink"/>
            <w:noProof/>
          </w:rPr>
          <w:t>retroactiv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1 \h </w:instrText>
        </w:r>
        <w:r w:rsidR="003C2DC3">
          <w:rPr>
            <w:noProof/>
            <w:webHidden/>
          </w:rPr>
        </w:r>
        <w:r w:rsidR="003C2DC3">
          <w:rPr>
            <w:noProof/>
            <w:webHidden/>
          </w:rPr>
          <w:fldChar w:fldCharType="separate"/>
        </w:r>
        <w:r w:rsidR="003C2DC3">
          <w:rPr>
            <w:noProof/>
            <w:webHidden/>
          </w:rPr>
          <w:t>24</w:t>
        </w:r>
        <w:r w:rsidR="003C2DC3">
          <w:rPr>
            <w:noProof/>
            <w:webHidden/>
          </w:rPr>
          <w:fldChar w:fldCharType="end"/>
        </w:r>
      </w:hyperlink>
    </w:p>
    <w:p w14:paraId="3DEFD99A" w14:textId="24237E7F" w:rsidR="003C2DC3" w:rsidRDefault="008A4267">
      <w:pPr>
        <w:pStyle w:val="TOC3"/>
        <w:rPr>
          <w:rFonts w:asciiTheme="minorHAnsi" w:eastAsiaTheme="minorEastAsia" w:hAnsiTheme="minorHAnsi" w:cstheme="minorBidi"/>
          <w:noProof/>
          <w:sz w:val="22"/>
          <w:szCs w:val="22"/>
        </w:rPr>
      </w:pPr>
      <w:hyperlink w:anchor="_Toc85540152" w:history="1">
        <w:r w:rsidR="003C2DC3" w:rsidRPr="00167CD0">
          <w:rPr>
            <w:rStyle w:val="Hyperlink"/>
            <w:noProof/>
          </w:rPr>
          <w:t>road tes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2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357BC33C" w14:textId="00B8A4FC" w:rsidR="003C2DC3" w:rsidRDefault="008A4267">
      <w:pPr>
        <w:pStyle w:val="TOC3"/>
        <w:rPr>
          <w:rFonts w:asciiTheme="minorHAnsi" w:eastAsiaTheme="minorEastAsia" w:hAnsiTheme="minorHAnsi" w:cstheme="minorBidi"/>
          <w:noProof/>
          <w:sz w:val="22"/>
          <w:szCs w:val="22"/>
        </w:rPr>
      </w:pPr>
      <w:hyperlink w:anchor="_Toc85540153" w:history="1">
        <w:r w:rsidR="003C2DC3" w:rsidRPr="00167CD0">
          <w:rPr>
            <w:rStyle w:val="Hyperlink"/>
            <w:noProof/>
          </w:rPr>
          <w:t>rolling circumferenc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3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67FDA9EA" w14:textId="469DF8AA" w:rsidR="003C2DC3" w:rsidRDefault="008A4267">
      <w:pPr>
        <w:pStyle w:val="TOC2"/>
        <w:rPr>
          <w:rFonts w:asciiTheme="minorHAnsi" w:eastAsiaTheme="minorEastAsia" w:hAnsiTheme="minorHAnsi" w:cstheme="minorBidi"/>
          <w:b w:val="0"/>
          <w:iCs w:val="0"/>
          <w:noProof/>
          <w:sz w:val="22"/>
          <w:szCs w:val="22"/>
        </w:rPr>
      </w:pPr>
      <w:hyperlink w:anchor="_Toc85540154" w:history="1">
        <w:r w:rsidR="003C2DC3" w:rsidRPr="00167CD0">
          <w:rPr>
            <w:rStyle w:val="Hyperlink"/>
            <w:noProof/>
          </w:rPr>
          <w:t>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4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096C5D0A" w14:textId="3559768A" w:rsidR="003C2DC3" w:rsidRDefault="008A4267">
      <w:pPr>
        <w:pStyle w:val="TOC3"/>
        <w:rPr>
          <w:rFonts w:asciiTheme="minorHAnsi" w:eastAsiaTheme="minorEastAsia" w:hAnsiTheme="minorHAnsi" w:cstheme="minorBidi"/>
          <w:noProof/>
          <w:sz w:val="22"/>
          <w:szCs w:val="22"/>
        </w:rPr>
      </w:pPr>
      <w:hyperlink w:anchor="_Toc85540155" w:history="1">
        <w:r w:rsidR="003C2DC3" w:rsidRPr="00167CD0">
          <w:rPr>
            <w:rStyle w:val="Hyperlink"/>
            <w:noProof/>
          </w:rPr>
          <w:t>scal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5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1D39F2BF" w14:textId="442556D6" w:rsidR="003C2DC3" w:rsidRDefault="008A4267">
      <w:pPr>
        <w:pStyle w:val="TOC3"/>
        <w:rPr>
          <w:rFonts w:asciiTheme="minorHAnsi" w:eastAsiaTheme="minorEastAsia" w:hAnsiTheme="minorHAnsi" w:cstheme="minorBidi"/>
          <w:noProof/>
          <w:sz w:val="22"/>
          <w:szCs w:val="22"/>
        </w:rPr>
      </w:pPr>
      <w:hyperlink w:anchor="_Toc85540156" w:history="1">
        <w:r w:rsidR="003C2DC3" w:rsidRPr="00167CD0">
          <w:rPr>
            <w:rStyle w:val="Hyperlink"/>
            <w:noProof/>
          </w:rPr>
          <w:t>scale area, belt-conveyor</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6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53224002" w14:textId="67812D40" w:rsidR="003C2DC3" w:rsidRDefault="008A4267">
      <w:pPr>
        <w:pStyle w:val="TOC3"/>
        <w:rPr>
          <w:rFonts w:asciiTheme="minorHAnsi" w:eastAsiaTheme="minorEastAsia" w:hAnsiTheme="minorHAnsi" w:cstheme="minorBidi"/>
          <w:noProof/>
          <w:sz w:val="22"/>
          <w:szCs w:val="22"/>
        </w:rPr>
      </w:pPr>
      <w:hyperlink w:anchor="_Toc85540157" w:history="1">
        <w:r w:rsidR="003C2DC3" w:rsidRPr="00167CD0">
          <w:rPr>
            <w:rStyle w:val="Hyperlink"/>
            <w:noProof/>
          </w:rPr>
          <w:t>scale division, number of (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7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63FE7686" w14:textId="61B1E476" w:rsidR="003C2DC3" w:rsidRDefault="008A4267">
      <w:pPr>
        <w:pStyle w:val="TOC3"/>
        <w:rPr>
          <w:rFonts w:asciiTheme="minorHAnsi" w:eastAsiaTheme="minorEastAsia" w:hAnsiTheme="minorHAnsi" w:cstheme="minorBidi"/>
          <w:noProof/>
          <w:sz w:val="22"/>
          <w:szCs w:val="22"/>
        </w:rPr>
      </w:pPr>
      <w:hyperlink w:anchor="_Toc85540158" w:history="1">
        <w:r w:rsidR="003C2DC3" w:rsidRPr="00167CD0">
          <w:rPr>
            <w:rStyle w:val="Hyperlink"/>
            <w:noProof/>
          </w:rPr>
          <w:t>scale division, value of (d).</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8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3415DECD" w14:textId="00967882" w:rsidR="003C2DC3" w:rsidRDefault="008A4267">
      <w:pPr>
        <w:pStyle w:val="TOC3"/>
        <w:rPr>
          <w:rFonts w:asciiTheme="minorHAnsi" w:eastAsiaTheme="minorEastAsia" w:hAnsiTheme="minorHAnsi" w:cstheme="minorBidi"/>
          <w:noProof/>
          <w:sz w:val="22"/>
          <w:szCs w:val="22"/>
        </w:rPr>
      </w:pPr>
      <w:hyperlink w:anchor="_Toc85540159" w:history="1">
        <w:r w:rsidR="003C2DC3" w:rsidRPr="00167CD0">
          <w:rPr>
            <w:rStyle w:val="Hyperlink"/>
            <w:noProof/>
          </w:rPr>
          <w:t>scale section.</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59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46113C6F" w14:textId="2799CD73" w:rsidR="003C2DC3" w:rsidRDefault="008A4267">
      <w:pPr>
        <w:pStyle w:val="TOC3"/>
        <w:rPr>
          <w:rFonts w:asciiTheme="minorHAnsi" w:eastAsiaTheme="minorEastAsia" w:hAnsiTheme="minorHAnsi" w:cstheme="minorBidi"/>
          <w:noProof/>
          <w:sz w:val="22"/>
          <w:szCs w:val="22"/>
        </w:rPr>
      </w:pPr>
      <w:hyperlink w:anchor="_Toc85540160" w:history="1">
        <w:r w:rsidR="003C2DC3" w:rsidRPr="00167CD0">
          <w:rPr>
            <w:rStyle w:val="Hyperlink"/>
            <w:noProof/>
          </w:rPr>
          <w:t>sea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60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1E483FA0" w14:textId="526B6D6C" w:rsidR="003C2DC3" w:rsidRDefault="008A4267">
      <w:pPr>
        <w:pStyle w:val="TOC3"/>
        <w:rPr>
          <w:rFonts w:asciiTheme="minorHAnsi" w:eastAsiaTheme="minorEastAsia" w:hAnsiTheme="minorHAnsi" w:cstheme="minorBidi"/>
          <w:noProof/>
          <w:sz w:val="22"/>
          <w:szCs w:val="22"/>
        </w:rPr>
      </w:pPr>
      <w:hyperlink w:anchor="_Toc85540161" w:history="1">
        <w:r w:rsidR="003C2DC3" w:rsidRPr="00167CD0">
          <w:rPr>
            <w:rStyle w:val="Hyperlink"/>
            <w:noProof/>
          </w:rPr>
          <w:t>section capacity.</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61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54BD93AC" w14:textId="7E51B9DC" w:rsidR="003C2DC3" w:rsidRDefault="008A4267">
      <w:pPr>
        <w:pStyle w:val="TOC3"/>
        <w:rPr>
          <w:rFonts w:asciiTheme="minorHAnsi" w:eastAsiaTheme="minorEastAsia" w:hAnsiTheme="minorHAnsi" w:cstheme="minorBidi"/>
          <w:noProof/>
          <w:sz w:val="22"/>
          <w:szCs w:val="22"/>
        </w:rPr>
      </w:pPr>
      <w:hyperlink w:anchor="_Toc85540162" w:history="1">
        <w:r w:rsidR="003C2DC3" w:rsidRPr="00167CD0">
          <w:rPr>
            <w:rStyle w:val="Hyperlink"/>
            <w:noProof/>
          </w:rPr>
          <w:t>section test.</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62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07D71052" w14:textId="20542B8E" w:rsidR="003C2DC3" w:rsidRDefault="008A4267">
      <w:pPr>
        <w:pStyle w:val="TOC3"/>
        <w:rPr>
          <w:rFonts w:asciiTheme="minorHAnsi" w:eastAsiaTheme="minorEastAsia" w:hAnsiTheme="minorHAnsi" w:cstheme="minorBidi"/>
          <w:noProof/>
          <w:sz w:val="22"/>
          <w:szCs w:val="22"/>
        </w:rPr>
      </w:pPr>
      <w:hyperlink w:anchor="_Toc85540163" w:history="1">
        <w:r w:rsidR="003C2DC3" w:rsidRPr="00167CD0">
          <w:rPr>
            <w:rStyle w:val="Hyperlink"/>
            <w:noProof/>
          </w:rPr>
          <w:t>security means.</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63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6099BD4E" w14:textId="58179929" w:rsidR="003C2DC3" w:rsidRDefault="008A4267">
      <w:pPr>
        <w:pStyle w:val="TOC3"/>
        <w:rPr>
          <w:rFonts w:asciiTheme="minorHAnsi" w:eastAsiaTheme="minorEastAsia" w:hAnsiTheme="minorHAnsi" w:cstheme="minorBidi"/>
          <w:noProof/>
          <w:sz w:val="22"/>
          <w:szCs w:val="22"/>
        </w:rPr>
      </w:pPr>
      <w:hyperlink w:anchor="_Toc85540164" w:history="1">
        <w:r w:rsidR="003C2DC3" w:rsidRPr="00167CD0">
          <w:rPr>
            <w:rStyle w:val="Hyperlink"/>
            <w:noProof/>
          </w:rPr>
          <w:t>security seal.</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64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050036ED" w14:textId="1C5BAB0A" w:rsidR="003C2DC3" w:rsidRDefault="008A4267">
      <w:pPr>
        <w:pStyle w:val="TOC3"/>
        <w:rPr>
          <w:rFonts w:asciiTheme="minorHAnsi" w:eastAsiaTheme="minorEastAsia" w:hAnsiTheme="minorHAnsi" w:cstheme="minorBidi"/>
          <w:noProof/>
          <w:sz w:val="22"/>
          <w:szCs w:val="22"/>
        </w:rPr>
      </w:pPr>
      <w:hyperlink w:anchor="_Toc85540165" w:history="1">
        <w:r w:rsidR="003C2DC3" w:rsidRPr="00167CD0">
          <w:rPr>
            <w:rStyle w:val="Hyperlink"/>
            <w:noProof/>
          </w:rPr>
          <w:t>selector</w:t>
        </w:r>
        <w:r w:rsidR="003C2DC3" w:rsidRPr="00167CD0">
          <w:rPr>
            <w:rStyle w:val="Hyperlink"/>
            <w:noProof/>
          </w:rPr>
          <w:noBreakHyphen/>
          <w:t>type.</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65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7447D08D" w14:textId="03BD5CC1" w:rsidR="003C2DC3" w:rsidRDefault="008A4267">
      <w:pPr>
        <w:pStyle w:val="TOC3"/>
        <w:rPr>
          <w:rFonts w:asciiTheme="minorHAnsi" w:eastAsiaTheme="minorEastAsia" w:hAnsiTheme="minorHAnsi" w:cstheme="minorBidi"/>
          <w:noProof/>
          <w:sz w:val="22"/>
          <w:szCs w:val="22"/>
        </w:rPr>
      </w:pPr>
      <w:hyperlink w:anchor="_Toc85540166" w:history="1">
        <w:r w:rsidR="003C2DC3" w:rsidRPr="00167CD0">
          <w:rPr>
            <w:rStyle w:val="Hyperlink"/>
            <w:noProof/>
          </w:rPr>
          <w:t>semi</w:t>
        </w:r>
        <w:r w:rsidR="003C2DC3" w:rsidRPr="00167CD0">
          <w:rPr>
            <w:rStyle w:val="Hyperlink"/>
            <w:noProof/>
          </w:rPr>
          <w:noBreakHyphen/>
          <w:t>automatic zero</w:t>
        </w:r>
        <w:r w:rsidR="003C2DC3" w:rsidRPr="00167CD0">
          <w:rPr>
            <w:rStyle w:val="Hyperlink"/>
            <w:noProof/>
          </w:rPr>
          <w:noBreakHyphen/>
          <w:t>setting mechanism.</w:t>
        </w:r>
        <w:r w:rsidR="003C2DC3">
          <w:rPr>
            <w:noProof/>
            <w:webHidden/>
          </w:rPr>
          <w:tab/>
        </w:r>
        <w:r w:rsidR="00C46F63" w:rsidRPr="00C46F63">
          <w:rPr>
            <w:noProof/>
            <w:webHidden/>
          </w:rPr>
          <w:t>D-</w:t>
        </w:r>
        <w:r w:rsidR="003C2DC3">
          <w:rPr>
            <w:noProof/>
            <w:webHidden/>
          </w:rPr>
          <w:fldChar w:fldCharType="begin"/>
        </w:r>
        <w:r w:rsidR="003C2DC3">
          <w:rPr>
            <w:noProof/>
            <w:webHidden/>
          </w:rPr>
          <w:instrText xml:space="preserve"> PAGEREF _Toc85540166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0218A2BE" w14:textId="0AD057B1" w:rsidR="003C2DC3" w:rsidRDefault="008A4267">
      <w:pPr>
        <w:pStyle w:val="TOC3"/>
        <w:rPr>
          <w:rFonts w:asciiTheme="minorHAnsi" w:eastAsiaTheme="minorEastAsia" w:hAnsiTheme="minorHAnsi" w:cstheme="minorBidi"/>
          <w:noProof/>
          <w:sz w:val="22"/>
          <w:szCs w:val="22"/>
        </w:rPr>
      </w:pPr>
      <w:hyperlink w:anchor="_Toc85540167" w:history="1">
        <w:r w:rsidR="003C2DC3" w:rsidRPr="00167CD0">
          <w:rPr>
            <w:rStyle w:val="Hyperlink"/>
            <w:noProof/>
          </w:rPr>
          <w:t>sensitivity (of a nonautomatic</w:t>
        </w:r>
        <w:r w:rsidR="003C2DC3" w:rsidRPr="00167CD0">
          <w:rPr>
            <w:rStyle w:val="Hyperlink"/>
            <w:noProof/>
          </w:rPr>
          <w:noBreakHyphen/>
          <w:t>indicating scal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67 \h </w:instrText>
        </w:r>
        <w:r w:rsidR="003C2DC3">
          <w:rPr>
            <w:noProof/>
            <w:webHidden/>
          </w:rPr>
        </w:r>
        <w:r w:rsidR="003C2DC3">
          <w:rPr>
            <w:noProof/>
            <w:webHidden/>
          </w:rPr>
          <w:fldChar w:fldCharType="separate"/>
        </w:r>
        <w:r w:rsidR="003C2DC3">
          <w:rPr>
            <w:noProof/>
            <w:webHidden/>
          </w:rPr>
          <w:t>25</w:t>
        </w:r>
        <w:r w:rsidR="003C2DC3">
          <w:rPr>
            <w:noProof/>
            <w:webHidden/>
          </w:rPr>
          <w:fldChar w:fldCharType="end"/>
        </w:r>
      </w:hyperlink>
    </w:p>
    <w:p w14:paraId="06280DB2" w14:textId="75C0E6C2" w:rsidR="003C2DC3" w:rsidRDefault="008A4267">
      <w:pPr>
        <w:pStyle w:val="TOC3"/>
        <w:rPr>
          <w:rFonts w:asciiTheme="minorHAnsi" w:eastAsiaTheme="minorEastAsia" w:hAnsiTheme="minorHAnsi" w:cstheme="minorBidi"/>
          <w:noProof/>
          <w:sz w:val="22"/>
          <w:szCs w:val="22"/>
        </w:rPr>
      </w:pPr>
      <w:hyperlink w:anchor="_Toc85540168" w:history="1">
        <w:r w:rsidR="003C2DC3" w:rsidRPr="00167CD0">
          <w:rPr>
            <w:rStyle w:val="Hyperlink"/>
            <w:noProof/>
          </w:rPr>
          <w:t>sensitivity requirement (S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68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49A221C2" w14:textId="046188EE" w:rsidR="003C2DC3" w:rsidRDefault="008A4267">
      <w:pPr>
        <w:pStyle w:val="TOC3"/>
        <w:rPr>
          <w:rFonts w:asciiTheme="minorHAnsi" w:eastAsiaTheme="minorEastAsia" w:hAnsiTheme="minorHAnsi" w:cstheme="minorBidi"/>
          <w:noProof/>
          <w:sz w:val="22"/>
          <w:szCs w:val="22"/>
        </w:rPr>
      </w:pPr>
      <w:hyperlink w:anchor="_Toc85540169" w:history="1">
        <w:r w:rsidR="003C2DC3" w:rsidRPr="00167CD0">
          <w:rPr>
            <w:rStyle w:val="Hyperlink"/>
            <w:noProof/>
          </w:rPr>
          <w:t>shift tes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69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6BF5F3DE" w14:textId="2CCECE08" w:rsidR="003C2DC3" w:rsidRDefault="008A4267">
      <w:pPr>
        <w:pStyle w:val="TOC3"/>
        <w:rPr>
          <w:rFonts w:asciiTheme="minorHAnsi" w:eastAsiaTheme="minorEastAsia" w:hAnsiTheme="minorHAnsi" w:cstheme="minorBidi"/>
          <w:noProof/>
          <w:sz w:val="22"/>
          <w:szCs w:val="22"/>
        </w:rPr>
      </w:pPr>
      <w:hyperlink w:anchor="_Toc85540170" w:history="1">
        <w:r w:rsidR="003C2DC3" w:rsidRPr="00167CD0">
          <w:rPr>
            <w:rStyle w:val="Hyperlink"/>
            <w:noProof/>
          </w:rPr>
          <w:t>sid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0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55998BDA" w14:textId="14C2CBE5" w:rsidR="003C2DC3" w:rsidRDefault="008A4267">
      <w:pPr>
        <w:pStyle w:val="TOC3"/>
        <w:rPr>
          <w:rFonts w:asciiTheme="minorHAnsi" w:eastAsiaTheme="minorEastAsia" w:hAnsiTheme="minorHAnsi" w:cstheme="minorBidi"/>
          <w:noProof/>
          <w:sz w:val="22"/>
          <w:szCs w:val="22"/>
        </w:rPr>
      </w:pPr>
      <w:hyperlink w:anchor="_Toc85540171" w:history="1">
        <w:r w:rsidR="003C2DC3" w:rsidRPr="00167CD0">
          <w:rPr>
            <w:rStyle w:val="Hyperlink"/>
            <w:noProof/>
          </w:rPr>
          <w:t>simulated</w:t>
        </w:r>
        <w:r w:rsidR="003C2DC3" w:rsidRPr="00167CD0">
          <w:rPr>
            <w:rStyle w:val="Hyperlink"/>
            <w:noProof/>
          </w:rPr>
          <w:noBreakHyphen/>
          <w:t>road tes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1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7E96FBF0" w14:textId="1014D282" w:rsidR="003C2DC3" w:rsidRDefault="008A4267">
      <w:pPr>
        <w:pStyle w:val="TOC3"/>
        <w:rPr>
          <w:rFonts w:asciiTheme="minorHAnsi" w:eastAsiaTheme="minorEastAsia" w:hAnsiTheme="minorHAnsi" w:cstheme="minorBidi"/>
          <w:noProof/>
          <w:sz w:val="22"/>
          <w:szCs w:val="22"/>
        </w:rPr>
      </w:pPr>
      <w:hyperlink w:anchor="_Toc85540172" w:history="1">
        <w:r w:rsidR="003C2DC3" w:rsidRPr="00167CD0">
          <w:rPr>
            <w:rStyle w:val="Hyperlink"/>
            <w:noProof/>
          </w:rPr>
          <w:t>simulated tes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2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014C2CEA" w14:textId="09DC6F31" w:rsidR="003C2DC3" w:rsidRDefault="008A4267">
      <w:pPr>
        <w:pStyle w:val="TOC3"/>
        <w:rPr>
          <w:rFonts w:asciiTheme="minorHAnsi" w:eastAsiaTheme="minorEastAsia" w:hAnsiTheme="minorHAnsi" w:cstheme="minorBidi"/>
          <w:noProof/>
          <w:sz w:val="22"/>
          <w:szCs w:val="22"/>
        </w:rPr>
      </w:pPr>
      <w:hyperlink w:anchor="_Toc85540173" w:history="1">
        <w:r w:rsidR="003C2DC3" w:rsidRPr="00167CD0">
          <w:rPr>
            <w:rStyle w:val="Hyperlink"/>
            <w:noProof/>
          </w:rPr>
          <w:t>single cell application load cell.</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3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6263B0E6" w14:textId="68A2537C" w:rsidR="003C2DC3" w:rsidRDefault="008A4267">
      <w:pPr>
        <w:pStyle w:val="TOC3"/>
        <w:rPr>
          <w:rFonts w:asciiTheme="minorHAnsi" w:eastAsiaTheme="minorEastAsia" w:hAnsiTheme="minorHAnsi" w:cstheme="minorBidi"/>
          <w:noProof/>
          <w:sz w:val="22"/>
          <w:szCs w:val="22"/>
        </w:rPr>
      </w:pPr>
      <w:hyperlink w:anchor="_Toc85540174" w:history="1">
        <w:r w:rsidR="003C2DC3" w:rsidRPr="00167CD0">
          <w:rPr>
            <w:rStyle w:val="Hyperlink"/>
            <w:noProof/>
          </w:rPr>
          <w:t>single</w:t>
        </w:r>
        <w:r w:rsidR="003C2DC3" w:rsidRPr="00167CD0">
          <w:rPr>
            <w:rStyle w:val="Hyperlink"/>
            <w:noProof/>
          </w:rPr>
          <w:noBreakHyphen/>
          <w:t>tariff taximete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4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2586419F" w14:textId="3669AE17" w:rsidR="003C2DC3" w:rsidRDefault="008A4267">
      <w:pPr>
        <w:pStyle w:val="TOC3"/>
        <w:rPr>
          <w:rFonts w:asciiTheme="minorHAnsi" w:eastAsiaTheme="minorEastAsia" w:hAnsiTheme="minorHAnsi" w:cstheme="minorBidi"/>
          <w:noProof/>
          <w:sz w:val="22"/>
          <w:szCs w:val="22"/>
        </w:rPr>
      </w:pPr>
      <w:hyperlink w:anchor="_Toc85540175" w:history="1">
        <w:r w:rsidR="003C2DC3" w:rsidRPr="00167CD0">
          <w:rPr>
            <w:rStyle w:val="Hyperlink"/>
            <w:noProof/>
          </w:rPr>
          <w:t>skirting.</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5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2A903C71" w14:textId="0F486D5E" w:rsidR="003C2DC3" w:rsidRDefault="008A4267">
      <w:pPr>
        <w:pStyle w:val="TOC3"/>
        <w:rPr>
          <w:rFonts w:asciiTheme="minorHAnsi" w:eastAsiaTheme="minorEastAsia" w:hAnsiTheme="minorHAnsi" w:cstheme="minorBidi"/>
          <w:noProof/>
          <w:sz w:val="22"/>
          <w:szCs w:val="22"/>
        </w:rPr>
      </w:pPr>
      <w:hyperlink w:anchor="_Toc85540176" w:history="1">
        <w:r w:rsidR="003C2DC3" w:rsidRPr="00167CD0">
          <w:rPr>
            <w:rStyle w:val="Hyperlink"/>
            <w:noProof/>
          </w:rPr>
          <w:t>slow</w:t>
        </w:r>
        <w:r w:rsidR="003C2DC3" w:rsidRPr="00167CD0">
          <w:rPr>
            <w:rStyle w:val="Hyperlink"/>
            <w:noProof/>
          </w:rPr>
          <w:noBreakHyphen/>
          <w:t>flow mete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6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7A6B800E" w14:textId="68986DC9" w:rsidR="003C2DC3" w:rsidRDefault="008A4267">
      <w:pPr>
        <w:pStyle w:val="TOC3"/>
        <w:rPr>
          <w:rFonts w:asciiTheme="minorHAnsi" w:eastAsiaTheme="minorEastAsia" w:hAnsiTheme="minorHAnsi" w:cstheme="minorBidi"/>
          <w:noProof/>
          <w:sz w:val="22"/>
          <w:szCs w:val="22"/>
        </w:rPr>
      </w:pPr>
      <w:hyperlink w:anchor="_Toc85540177" w:history="1">
        <w:r w:rsidR="003C2DC3" w:rsidRPr="00167CD0">
          <w:rPr>
            <w:rStyle w:val="Hyperlink"/>
            <w:noProof/>
          </w:rPr>
          <w:t>small</w:t>
        </w:r>
        <w:r w:rsidR="003C2DC3" w:rsidRPr="00167CD0">
          <w:rPr>
            <w:rStyle w:val="Hyperlink"/>
            <w:noProof/>
          </w:rPr>
          <w:noBreakHyphen/>
          <w:t>delivery devic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7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091CA475" w14:textId="3AB8B287" w:rsidR="003C2DC3" w:rsidRDefault="008A4267">
      <w:pPr>
        <w:pStyle w:val="TOC3"/>
        <w:rPr>
          <w:rFonts w:asciiTheme="minorHAnsi" w:eastAsiaTheme="minorEastAsia" w:hAnsiTheme="minorHAnsi" w:cstheme="minorBidi"/>
          <w:noProof/>
          <w:sz w:val="22"/>
          <w:szCs w:val="22"/>
        </w:rPr>
      </w:pPr>
      <w:hyperlink w:anchor="_Toc85540178" w:history="1">
        <w:r w:rsidR="003C2DC3" w:rsidRPr="00167CD0">
          <w:rPr>
            <w:rStyle w:val="Hyperlink"/>
            <w:noProof/>
          </w:rPr>
          <w:t>span (structural). –</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8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2ADDCA49" w14:textId="5AA5BE35" w:rsidR="003C2DC3" w:rsidRDefault="008A4267">
      <w:pPr>
        <w:pStyle w:val="TOC3"/>
        <w:rPr>
          <w:rFonts w:asciiTheme="minorHAnsi" w:eastAsiaTheme="minorEastAsia" w:hAnsiTheme="minorHAnsi" w:cstheme="minorBidi"/>
          <w:noProof/>
          <w:sz w:val="22"/>
          <w:szCs w:val="22"/>
        </w:rPr>
      </w:pPr>
      <w:hyperlink w:anchor="_Toc85540179" w:history="1">
        <w:r w:rsidR="003C2DC3" w:rsidRPr="00167CD0">
          <w:rPr>
            <w:rStyle w:val="Hyperlink"/>
            <w:noProof/>
          </w:rPr>
          <w:t>specification.</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79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19A62BB0" w14:textId="237ED6F0" w:rsidR="003C2DC3" w:rsidRDefault="008A4267">
      <w:pPr>
        <w:pStyle w:val="TOC3"/>
        <w:rPr>
          <w:rFonts w:asciiTheme="minorHAnsi" w:eastAsiaTheme="minorEastAsia" w:hAnsiTheme="minorHAnsi" w:cstheme="minorBidi"/>
          <w:noProof/>
          <w:sz w:val="22"/>
          <w:szCs w:val="22"/>
        </w:rPr>
      </w:pPr>
      <w:hyperlink w:anchor="_Toc85540180" w:history="1">
        <w:r w:rsidR="003C2DC3" w:rsidRPr="00167CD0">
          <w:rPr>
            <w:rStyle w:val="Hyperlink"/>
            <w:noProof/>
          </w:rPr>
          <w:t>static monorail weighing syste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0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16E6B843" w14:textId="54088D4D" w:rsidR="003C2DC3" w:rsidRDefault="008A4267">
      <w:pPr>
        <w:pStyle w:val="TOC3"/>
        <w:rPr>
          <w:rFonts w:asciiTheme="minorHAnsi" w:eastAsiaTheme="minorEastAsia" w:hAnsiTheme="minorHAnsi" w:cstheme="minorBidi"/>
          <w:noProof/>
          <w:sz w:val="22"/>
          <w:szCs w:val="22"/>
        </w:rPr>
      </w:pPr>
      <w:hyperlink w:anchor="_Toc85540181" w:history="1">
        <w:r w:rsidR="003C2DC3" w:rsidRPr="00167CD0">
          <w:rPr>
            <w:rStyle w:val="Hyperlink"/>
            <w:noProof/>
          </w:rPr>
          <w:t>strain-load tes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1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2C379418" w14:textId="6721B430" w:rsidR="003C2DC3" w:rsidRDefault="008A4267">
      <w:pPr>
        <w:pStyle w:val="TOC3"/>
        <w:rPr>
          <w:rFonts w:asciiTheme="minorHAnsi" w:eastAsiaTheme="minorEastAsia" w:hAnsiTheme="minorHAnsi" w:cstheme="minorBidi"/>
          <w:noProof/>
          <w:sz w:val="22"/>
          <w:szCs w:val="22"/>
        </w:rPr>
      </w:pPr>
      <w:hyperlink w:anchor="_Toc85540182" w:history="1">
        <w:r w:rsidR="003C2DC3" w:rsidRPr="00167CD0">
          <w:rPr>
            <w:rStyle w:val="Hyperlink"/>
            <w:noProof/>
          </w:rPr>
          <w:t>subordinate graduation.</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2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6B392792" w14:textId="130A80E3" w:rsidR="003C2DC3" w:rsidRDefault="008A4267">
      <w:pPr>
        <w:pStyle w:val="TOC3"/>
        <w:rPr>
          <w:rFonts w:asciiTheme="minorHAnsi" w:eastAsiaTheme="minorEastAsia" w:hAnsiTheme="minorHAnsi" w:cstheme="minorBidi"/>
          <w:noProof/>
          <w:sz w:val="22"/>
          <w:szCs w:val="22"/>
        </w:rPr>
      </w:pPr>
      <w:hyperlink w:anchor="_Toc85540183" w:history="1">
        <w:r w:rsidR="003C2DC3" w:rsidRPr="00167CD0">
          <w:rPr>
            <w:rStyle w:val="Hyperlink"/>
            <w:noProof/>
          </w:rPr>
          <w:t>subsequent distance or time intervals</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3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0AAFF77D" w14:textId="14FF4A14" w:rsidR="003C2DC3" w:rsidRDefault="008A4267">
      <w:pPr>
        <w:pStyle w:val="TOC3"/>
        <w:rPr>
          <w:rFonts w:asciiTheme="minorHAnsi" w:eastAsiaTheme="minorEastAsia" w:hAnsiTheme="minorHAnsi" w:cstheme="minorBidi"/>
          <w:noProof/>
          <w:sz w:val="22"/>
          <w:szCs w:val="22"/>
        </w:rPr>
      </w:pPr>
      <w:hyperlink w:anchor="_Toc85540184" w:history="1">
        <w:r w:rsidR="003C2DC3" w:rsidRPr="00167CD0">
          <w:rPr>
            <w:rStyle w:val="Hyperlink"/>
            <w:noProof/>
          </w:rPr>
          <w:t>substitution tes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4 \h </w:instrText>
        </w:r>
        <w:r w:rsidR="003C2DC3">
          <w:rPr>
            <w:noProof/>
            <w:webHidden/>
          </w:rPr>
        </w:r>
        <w:r w:rsidR="003C2DC3">
          <w:rPr>
            <w:noProof/>
            <w:webHidden/>
          </w:rPr>
          <w:fldChar w:fldCharType="separate"/>
        </w:r>
        <w:r w:rsidR="003C2DC3">
          <w:rPr>
            <w:noProof/>
            <w:webHidden/>
          </w:rPr>
          <w:t>26</w:t>
        </w:r>
        <w:r w:rsidR="003C2DC3">
          <w:rPr>
            <w:noProof/>
            <w:webHidden/>
          </w:rPr>
          <w:fldChar w:fldCharType="end"/>
        </w:r>
      </w:hyperlink>
    </w:p>
    <w:p w14:paraId="1BB63C2C" w14:textId="20C98AEE" w:rsidR="003C2DC3" w:rsidRDefault="008A4267">
      <w:pPr>
        <w:pStyle w:val="TOC3"/>
        <w:rPr>
          <w:rFonts w:asciiTheme="minorHAnsi" w:eastAsiaTheme="minorEastAsia" w:hAnsiTheme="minorHAnsi" w:cstheme="minorBidi"/>
          <w:noProof/>
          <w:sz w:val="22"/>
          <w:szCs w:val="22"/>
        </w:rPr>
      </w:pPr>
      <w:hyperlink w:anchor="_Toc85540185" w:history="1">
        <w:r w:rsidR="003C2DC3" w:rsidRPr="00167CD0">
          <w:rPr>
            <w:rStyle w:val="Hyperlink"/>
            <w:noProof/>
          </w:rPr>
          <w:t>substitution test load.</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5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392F1B95" w14:textId="6EE37FA2" w:rsidR="003C2DC3" w:rsidRDefault="008A4267">
      <w:pPr>
        <w:pStyle w:val="TOC3"/>
        <w:rPr>
          <w:rFonts w:asciiTheme="minorHAnsi" w:eastAsiaTheme="minorEastAsia" w:hAnsiTheme="minorHAnsi" w:cstheme="minorBidi"/>
          <w:noProof/>
          <w:sz w:val="22"/>
          <w:szCs w:val="22"/>
        </w:rPr>
      </w:pPr>
      <w:hyperlink w:anchor="_Toc85540186" w:history="1">
        <w:r w:rsidR="003C2DC3" w:rsidRPr="00167CD0">
          <w:rPr>
            <w:rStyle w:val="Hyperlink"/>
            <w:noProof/>
          </w:rPr>
          <w:t>surface gaug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6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5F41F46D" w14:textId="28A46C61" w:rsidR="003C2DC3" w:rsidRDefault="008A4267">
      <w:pPr>
        <w:pStyle w:val="TOC3"/>
        <w:rPr>
          <w:rFonts w:asciiTheme="minorHAnsi" w:eastAsiaTheme="minorEastAsia" w:hAnsiTheme="minorHAnsi" w:cstheme="minorBidi"/>
          <w:noProof/>
          <w:sz w:val="22"/>
          <w:szCs w:val="22"/>
        </w:rPr>
      </w:pPr>
      <w:hyperlink w:anchor="_Toc85540187" w:history="1">
        <w:r w:rsidR="003C2DC3" w:rsidRPr="00167CD0">
          <w:rPr>
            <w:rStyle w:val="Hyperlink"/>
            <w:noProof/>
          </w:rPr>
          <w:t>systematic (average) erro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7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004AD683" w14:textId="46DE88E6" w:rsidR="003C2DC3" w:rsidRDefault="008A4267">
      <w:pPr>
        <w:pStyle w:val="TOC2"/>
        <w:rPr>
          <w:rFonts w:asciiTheme="minorHAnsi" w:eastAsiaTheme="minorEastAsia" w:hAnsiTheme="minorHAnsi" w:cstheme="minorBidi"/>
          <w:b w:val="0"/>
          <w:iCs w:val="0"/>
          <w:noProof/>
          <w:sz w:val="22"/>
          <w:szCs w:val="22"/>
        </w:rPr>
      </w:pPr>
      <w:hyperlink w:anchor="_Toc85540188" w:history="1">
        <w:r w:rsidR="003C2DC3" w:rsidRPr="00167CD0">
          <w:rPr>
            <w:rStyle w:val="Hyperlink"/>
            <w:noProof/>
            <w:lang w:val="fr-FR"/>
          </w:rPr>
          <w:t>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8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52141C0E" w14:textId="6236BA37" w:rsidR="003C2DC3" w:rsidRDefault="008A4267">
      <w:pPr>
        <w:pStyle w:val="TOC3"/>
        <w:rPr>
          <w:rFonts w:asciiTheme="minorHAnsi" w:eastAsiaTheme="minorEastAsia" w:hAnsiTheme="minorHAnsi" w:cstheme="minorBidi"/>
          <w:noProof/>
          <w:sz w:val="22"/>
          <w:szCs w:val="22"/>
        </w:rPr>
      </w:pPr>
      <w:hyperlink w:anchor="_Toc85540189" w:history="1">
        <w:r w:rsidR="003C2DC3" w:rsidRPr="00167CD0">
          <w:rPr>
            <w:rStyle w:val="Hyperlink"/>
            <w:noProof/>
          </w:rPr>
          <w:t>tail pulley.</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89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68853554" w14:textId="6892C7F0" w:rsidR="003C2DC3" w:rsidRDefault="008A4267">
      <w:pPr>
        <w:pStyle w:val="TOC3"/>
        <w:rPr>
          <w:rFonts w:asciiTheme="minorHAnsi" w:eastAsiaTheme="minorEastAsia" w:hAnsiTheme="minorHAnsi" w:cstheme="minorBidi"/>
          <w:noProof/>
          <w:sz w:val="22"/>
          <w:szCs w:val="22"/>
        </w:rPr>
      </w:pPr>
      <w:hyperlink w:anchor="_Toc85540190" w:history="1">
        <w:r w:rsidR="003C2DC3" w:rsidRPr="00167CD0">
          <w:rPr>
            <w:rStyle w:val="Hyperlink"/>
            <w:noProof/>
          </w:rPr>
          <w:t>take</w:t>
        </w:r>
        <w:r w:rsidR="003C2DC3" w:rsidRPr="00167CD0">
          <w:rPr>
            <w:rStyle w:val="Hyperlink"/>
            <w:noProof/>
          </w:rPr>
          <w:noBreakHyphen/>
          <w:t>up.</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0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595BC37C" w14:textId="620D3AF8" w:rsidR="003C2DC3" w:rsidRDefault="008A4267">
      <w:pPr>
        <w:pStyle w:val="TOC3"/>
        <w:rPr>
          <w:rFonts w:asciiTheme="minorHAnsi" w:eastAsiaTheme="minorEastAsia" w:hAnsiTheme="minorHAnsi" w:cstheme="minorBidi"/>
          <w:noProof/>
          <w:sz w:val="22"/>
          <w:szCs w:val="22"/>
        </w:rPr>
      </w:pPr>
      <w:hyperlink w:anchor="_Toc85540191" w:history="1">
        <w:r w:rsidR="003C2DC3" w:rsidRPr="00167CD0">
          <w:rPr>
            <w:rStyle w:val="Hyperlink"/>
            <w:noProof/>
          </w:rPr>
          <w:t>tare mechanis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1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3067626F" w14:textId="309C34CE" w:rsidR="003C2DC3" w:rsidRDefault="008A4267">
      <w:pPr>
        <w:pStyle w:val="TOC3"/>
        <w:rPr>
          <w:rFonts w:asciiTheme="minorHAnsi" w:eastAsiaTheme="minorEastAsia" w:hAnsiTheme="minorHAnsi" w:cstheme="minorBidi"/>
          <w:noProof/>
          <w:sz w:val="22"/>
          <w:szCs w:val="22"/>
        </w:rPr>
      </w:pPr>
      <w:hyperlink w:anchor="_Toc85540192" w:history="1">
        <w:r w:rsidR="003C2DC3" w:rsidRPr="00167CD0">
          <w:rPr>
            <w:rStyle w:val="Hyperlink"/>
            <w:noProof/>
          </w:rPr>
          <w:t>tare</w:t>
        </w:r>
        <w:r w:rsidR="003C2DC3" w:rsidRPr="00167CD0">
          <w:rPr>
            <w:rStyle w:val="Hyperlink"/>
            <w:noProof/>
          </w:rPr>
          <w:noBreakHyphen/>
          <w:t>weighbeam elements.</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2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093815DE" w14:textId="73A28E36" w:rsidR="003C2DC3" w:rsidRDefault="008A4267">
      <w:pPr>
        <w:pStyle w:val="TOC3"/>
        <w:rPr>
          <w:rFonts w:asciiTheme="minorHAnsi" w:eastAsiaTheme="minorEastAsia" w:hAnsiTheme="minorHAnsi" w:cstheme="minorBidi"/>
          <w:noProof/>
          <w:sz w:val="22"/>
          <w:szCs w:val="22"/>
        </w:rPr>
      </w:pPr>
      <w:hyperlink w:anchor="_Toc85540193" w:history="1">
        <w:r w:rsidR="003C2DC3" w:rsidRPr="00167CD0">
          <w:rPr>
            <w:rStyle w:val="Hyperlink"/>
            <w:noProof/>
          </w:rPr>
          <w:t>taximete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3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47AB9B72" w14:textId="3E36A37B" w:rsidR="003C2DC3" w:rsidRDefault="008A4267">
      <w:pPr>
        <w:pStyle w:val="TOC3"/>
        <w:rPr>
          <w:rFonts w:asciiTheme="minorHAnsi" w:eastAsiaTheme="minorEastAsia" w:hAnsiTheme="minorHAnsi" w:cstheme="minorBidi"/>
          <w:noProof/>
          <w:sz w:val="22"/>
          <w:szCs w:val="22"/>
        </w:rPr>
      </w:pPr>
      <w:hyperlink w:anchor="_Toc85540194" w:history="1">
        <w:r w:rsidR="003C2DC3" w:rsidRPr="00167CD0">
          <w:rPr>
            <w:rStyle w:val="Hyperlink"/>
            <w:noProof/>
          </w:rPr>
          <w:t>test chain.</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4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1D774E4A" w14:textId="512A74E2" w:rsidR="003C2DC3" w:rsidRDefault="008A4267">
      <w:pPr>
        <w:pStyle w:val="TOC3"/>
        <w:rPr>
          <w:rFonts w:asciiTheme="minorHAnsi" w:eastAsiaTheme="minorEastAsia" w:hAnsiTheme="minorHAnsi" w:cstheme="minorBidi"/>
          <w:noProof/>
          <w:sz w:val="22"/>
          <w:szCs w:val="22"/>
        </w:rPr>
      </w:pPr>
      <w:hyperlink w:anchor="_Toc85540195" w:history="1">
        <w:r w:rsidR="003C2DC3" w:rsidRPr="00167CD0">
          <w:rPr>
            <w:rStyle w:val="Hyperlink"/>
            <w:noProof/>
          </w:rPr>
          <w:t>test liquid.</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5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0503399D" w14:textId="64D2DBB7" w:rsidR="003C2DC3" w:rsidRDefault="008A4267">
      <w:pPr>
        <w:pStyle w:val="TOC3"/>
        <w:rPr>
          <w:rFonts w:asciiTheme="minorHAnsi" w:eastAsiaTheme="minorEastAsia" w:hAnsiTheme="minorHAnsi" w:cstheme="minorBidi"/>
          <w:noProof/>
          <w:sz w:val="22"/>
          <w:szCs w:val="22"/>
        </w:rPr>
      </w:pPr>
      <w:hyperlink w:anchor="_Toc85540196" w:history="1">
        <w:r w:rsidR="003C2DC3" w:rsidRPr="00167CD0">
          <w:rPr>
            <w:rStyle w:val="Hyperlink"/>
            <w:noProof/>
          </w:rPr>
          <w:t>test objec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6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67C5EF82" w14:textId="0843DE9D" w:rsidR="003C2DC3" w:rsidRDefault="008A4267">
      <w:pPr>
        <w:pStyle w:val="TOC3"/>
        <w:rPr>
          <w:rFonts w:asciiTheme="minorHAnsi" w:eastAsiaTheme="minorEastAsia" w:hAnsiTheme="minorHAnsi" w:cstheme="minorBidi"/>
          <w:noProof/>
          <w:sz w:val="22"/>
          <w:szCs w:val="22"/>
        </w:rPr>
      </w:pPr>
      <w:hyperlink w:anchor="_Toc85540197" w:history="1">
        <w:r w:rsidR="003C2DC3" w:rsidRPr="00167CD0">
          <w:rPr>
            <w:rStyle w:val="Hyperlink"/>
            <w:noProof/>
          </w:rPr>
          <w:t>test puck.</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7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2F824643" w14:textId="2EBFEC6D" w:rsidR="003C2DC3" w:rsidRDefault="008A4267">
      <w:pPr>
        <w:pStyle w:val="TOC3"/>
        <w:rPr>
          <w:rFonts w:asciiTheme="minorHAnsi" w:eastAsiaTheme="minorEastAsia" w:hAnsiTheme="minorHAnsi" w:cstheme="minorBidi"/>
          <w:noProof/>
          <w:sz w:val="22"/>
          <w:szCs w:val="22"/>
        </w:rPr>
      </w:pPr>
      <w:hyperlink w:anchor="_Toc85540198" w:history="1">
        <w:r w:rsidR="003C2DC3" w:rsidRPr="00167CD0">
          <w:rPr>
            <w:rStyle w:val="Hyperlink"/>
            <w:noProof/>
          </w:rPr>
          <w:t>test train.</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8 \h </w:instrText>
        </w:r>
        <w:r w:rsidR="003C2DC3">
          <w:rPr>
            <w:noProof/>
            <w:webHidden/>
          </w:rPr>
        </w:r>
        <w:r w:rsidR="003C2DC3">
          <w:rPr>
            <w:noProof/>
            <w:webHidden/>
          </w:rPr>
          <w:fldChar w:fldCharType="separate"/>
        </w:r>
        <w:r w:rsidR="003C2DC3">
          <w:rPr>
            <w:noProof/>
            <w:webHidden/>
          </w:rPr>
          <w:t>27</w:t>
        </w:r>
        <w:r w:rsidR="003C2DC3">
          <w:rPr>
            <w:noProof/>
            <w:webHidden/>
          </w:rPr>
          <w:fldChar w:fldCharType="end"/>
        </w:r>
      </w:hyperlink>
    </w:p>
    <w:p w14:paraId="33CE51BB" w14:textId="13DDDEB4" w:rsidR="003C2DC3" w:rsidRDefault="008A4267">
      <w:pPr>
        <w:pStyle w:val="TOC3"/>
        <w:rPr>
          <w:rFonts w:asciiTheme="minorHAnsi" w:eastAsiaTheme="minorEastAsia" w:hAnsiTheme="minorHAnsi" w:cstheme="minorBidi"/>
          <w:noProof/>
          <w:sz w:val="22"/>
          <w:szCs w:val="22"/>
        </w:rPr>
      </w:pPr>
      <w:hyperlink w:anchor="_Toc85540199" w:history="1">
        <w:r w:rsidR="003C2DC3" w:rsidRPr="00167CD0">
          <w:rPr>
            <w:rStyle w:val="Hyperlink"/>
            <w:noProof/>
          </w:rPr>
          <w:t>test weight ca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199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0D22412A" w14:textId="41B54F58" w:rsidR="003C2DC3" w:rsidRDefault="008A4267">
      <w:pPr>
        <w:pStyle w:val="TOC3"/>
        <w:rPr>
          <w:rFonts w:asciiTheme="minorHAnsi" w:eastAsiaTheme="minorEastAsia" w:hAnsiTheme="minorHAnsi" w:cstheme="minorBidi"/>
          <w:noProof/>
          <w:sz w:val="22"/>
          <w:szCs w:val="22"/>
        </w:rPr>
      </w:pPr>
      <w:hyperlink w:anchor="_Toc85540200" w:history="1">
        <w:r w:rsidR="003C2DC3" w:rsidRPr="00167CD0">
          <w:rPr>
            <w:rStyle w:val="Hyperlink"/>
            <w:noProof/>
          </w:rPr>
          <w:t>testing.</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0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762A8DA5" w14:textId="63B1C666" w:rsidR="003C2DC3" w:rsidRDefault="008A4267">
      <w:pPr>
        <w:pStyle w:val="TOC3"/>
        <w:rPr>
          <w:rFonts w:asciiTheme="minorHAnsi" w:eastAsiaTheme="minorEastAsia" w:hAnsiTheme="minorHAnsi" w:cstheme="minorBidi"/>
          <w:noProof/>
          <w:sz w:val="22"/>
          <w:szCs w:val="22"/>
        </w:rPr>
      </w:pPr>
      <w:hyperlink w:anchor="_Toc85540201" w:history="1">
        <w:r w:rsidR="003C2DC3" w:rsidRPr="00167CD0">
          <w:rPr>
            <w:rStyle w:val="Hyperlink"/>
            <w:noProof/>
          </w:rPr>
          <w:t>time recorde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1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5988E548" w14:textId="36151251" w:rsidR="003C2DC3" w:rsidRDefault="008A4267">
      <w:pPr>
        <w:pStyle w:val="TOC3"/>
        <w:rPr>
          <w:rFonts w:asciiTheme="minorHAnsi" w:eastAsiaTheme="minorEastAsia" w:hAnsiTheme="minorHAnsi" w:cstheme="minorBidi"/>
          <w:noProof/>
          <w:sz w:val="22"/>
          <w:szCs w:val="22"/>
        </w:rPr>
      </w:pPr>
      <w:hyperlink w:anchor="_Toc85540202" w:history="1">
        <w:r w:rsidR="003C2DC3" w:rsidRPr="00167CD0">
          <w:rPr>
            <w:rStyle w:val="Hyperlink"/>
            <w:noProof/>
          </w:rPr>
          <w:t>timing devic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2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73D0DC30" w14:textId="616C9068" w:rsidR="003C2DC3" w:rsidRDefault="008A4267">
      <w:pPr>
        <w:pStyle w:val="TOC3"/>
        <w:rPr>
          <w:rFonts w:asciiTheme="minorHAnsi" w:eastAsiaTheme="minorEastAsia" w:hAnsiTheme="minorHAnsi" w:cstheme="minorBidi"/>
          <w:noProof/>
          <w:sz w:val="22"/>
          <w:szCs w:val="22"/>
        </w:rPr>
      </w:pPr>
      <w:hyperlink w:anchor="_Toc85540203" w:history="1">
        <w:r w:rsidR="003C2DC3" w:rsidRPr="00167CD0">
          <w:rPr>
            <w:rStyle w:val="Hyperlink"/>
            <w:noProof/>
          </w:rPr>
          <w:t>toleranc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3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2E9BFFE5" w14:textId="1CECBD9A" w:rsidR="003C2DC3" w:rsidRDefault="008A4267">
      <w:pPr>
        <w:pStyle w:val="TOC3"/>
        <w:rPr>
          <w:rFonts w:asciiTheme="minorHAnsi" w:eastAsiaTheme="minorEastAsia" w:hAnsiTheme="minorHAnsi" w:cstheme="minorBidi"/>
          <w:noProof/>
          <w:sz w:val="22"/>
          <w:szCs w:val="22"/>
        </w:rPr>
      </w:pPr>
      <w:hyperlink w:anchor="_Toc85540204" w:history="1">
        <w:r w:rsidR="003C2DC3" w:rsidRPr="00167CD0">
          <w:rPr>
            <w:rStyle w:val="Hyperlink"/>
            <w:noProof/>
          </w:rPr>
          <w:t>training idlers.</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4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31B4C1BE" w14:textId="41326BED" w:rsidR="003C2DC3" w:rsidRDefault="008A4267">
      <w:pPr>
        <w:pStyle w:val="TOC3"/>
        <w:rPr>
          <w:rFonts w:asciiTheme="minorHAnsi" w:eastAsiaTheme="minorEastAsia" w:hAnsiTheme="minorHAnsi" w:cstheme="minorBidi"/>
          <w:noProof/>
          <w:sz w:val="22"/>
          <w:szCs w:val="22"/>
        </w:rPr>
      </w:pPr>
      <w:hyperlink w:anchor="_Toc85540205" w:history="1">
        <w:r w:rsidR="003C2DC3" w:rsidRPr="00167CD0">
          <w:rPr>
            <w:rStyle w:val="Hyperlink"/>
            <w:noProof/>
          </w:rPr>
          <w:t>transfer standard.</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5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7E796FC9" w14:textId="466338AA" w:rsidR="003C2DC3" w:rsidRDefault="008A4267">
      <w:pPr>
        <w:pStyle w:val="TOC3"/>
        <w:rPr>
          <w:rFonts w:asciiTheme="minorHAnsi" w:eastAsiaTheme="minorEastAsia" w:hAnsiTheme="minorHAnsi" w:cstheme="minorBidi"/>
          <w:noProof/>
          <w:sz w:val="22"/>
          <w:szCs w:val="22"/>
        </w:rPr>
      </w:pPr>
      <w:hyperlink w:anchor="_Toc85540206" w:history="1">
        <w:r w:rsidR="003C2DC3" w:rsidRPr="00167CD0">
          <w:rPr>
            <w:rStyle w:val="Hyperlink"/>
            <w:noProof/>
          </w:rPr>
          <w:t>trippe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6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13C26317" w14:textId="6781BC3B" w:rsidR="003C2DC3" w:rsidRDefault="008A4267">
      <w:pPr>
        <w:pStyle w:val="TOC2"/>
        <w:rPr>
          <w:rFonts w:asciiTheme="minorHAnsi" w:eastAsiaTheme="minorEastAsia" w:hAnsiTheme="minorHAnsi" w:cstheme="minorBidi"/>
          <w:b w:val="0"/>
          <w:iCs w:val="0"/>
          <w:noProof/>
          <w:sz w:val="22"/>
          <w:szCs w:val="22"/>
        </w:rPr>
      </w:pPr>
      <w:hyperlink w:anchor="_Toc85540207" w:history="1">
        <w:r w:rsidR="003C2DC3" w:rsidRPr="00167CD0">
          <w:rPr>
            <w:rStyle w:val="Hyperlink"/>
            <w:noProof/>
          </w:rPr>
          <w:t>U</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7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23602094" w14:textId="771F018A" w:rsidR="003C2DC3" w:rsidRDefault="008A4267">
      <w:pPr>
        <w:pStyle w:val="TOC3"/>
        <w:rPr>
          <w:rFonts w:asciiTheme="minorHAnsi" w:eastAsiaTheme="minorEastAsia" w:hAnsiTheme="minorHAnsi" w:cstheme="minorBidi"/>
          <w:noProof/>
          <w:sz w:val="22"/>
          <w:szCs w:val="22"/>
        </w:rPr>
      </w:pPr>
      <w:hyperlink w:anchor="_Toc85540208" w:history="1">
        <w:r w:rsidR="003C2DC3" w:rsidRPr="00167CD0">
          <w:rPr>
            <w:rStyle w:val="Hyperlink"/>
            <w:noProof/>
          </w:rPr>
          <w:t>uncoupled-in-motion railroad weighing syste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8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39CEA296" w14:textId="7B8B10BA" w:rsidR="003C2DC3" w:rsidRDefault="008A4267">
      <w:pPr>
        <w:pStyle w:val="TOC3"/>
        <w:rPr>
          <w:rFonts w:asciiTheme="minorHAnsi" w:eastAsiaTheme="minorEastAsia" w:hAnsiTheme="minorHAnsi" w:cstheme="minorBidi"/>
          <w:noProof/>
          <w:sz w:val="22"/>
          <w:szCs w:val="22"/>
        </w:rPr>
      </w:pPr>
      <w:hyperlink w:anchor="_Toc85540209" w:history="1">
        <w:r w:rsidR="003C2DC3" w:rsidRPr="00167CD0">
          <w:rPr>
            <w:rStyle w:val="Hyperlink"/>
            <w:noProof/>
          </w:rPr>
          <w:t>underregistration</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09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47401FA5" w14:textId="210DAAAE" w:rsidR="003C2DC3" w:rsidRDefault="008A4267">
      <w:pPr>
        <w:pStyle w:val="TOC3"/>
        <w:rPr>
          <w:rFonts w:asciiTheme="minorHAnsi" w:eastAsiaTheme="minorEastAsia" w:hAnsiTheme="minorHAnsi" w:cstheme="minorBidi"/>
          <w:noProof/>
          <w:sz w:val="22"/>
          <w:szCs w:val="22"/>
        </w:rPr>
      </w:pPr>
      <w:hyperlink w:anchor="_Toc85540210" w:history="1">
        <w:r w:rsidR="003C2DC3" w:rsidRPr="00167CD0">
          <w:rPr>
            <w:rStyle w:val="Hyperlink"/>
            <w:noProof/>
          </w:rPr>
          <w:t>unit pric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0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020ADDE7" w14:textId="24599979" w:rsidR="003C2DC3" w:rsidRDefault="008A4267">
      <w:pPr>
        <w:pStyle w:val="TOC3"/>
        <w:rPr>
          <w:rFonts w:asciiTheme="minorHAnsi" w:eastAsiaTheme="minorEastAsia" w:hAnsiTheme="minorHAnsi" w:cstheme="minorBidi"/>
          <w:noProof/>
          <w:sz w:val="22"/>
          <w:szCs w:val="22"/>
        </w:rPr>
      </w:pPr>
      <w:hyperlink w:anchor="_Toc85540211" w:history="1">
        <w:r w:rsidR="003C2DC3" w:rsidRPr="00167CD0">
          <w:rPr>
            <w:rStyle w:val="Hyperlink"/>
            <w:noProof/>
          </w:rPr>
          <w:t>unit train.</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1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75EF9C0A" w14:textId="1C617CA5" w:rsidR="003C2DC3" w:rsidRDefault="008A4267">
      <w:pPr>
        <w:pStyle w:val="TOC3"/>
        <w:rPr>
          <w:rFonts w:asciiTheme="minorHAnsi" w:eastAsiaTheme="minorEastAsia" w:hAnsiTheme="minorHAnsi" w:cstheme="minorBidi"/>
          <w:noProof/>
          <w:sz w:val="22"/>
          <w:szCs w:val="22"/>
        </w:rPr>
      </w:pPr>
      <w:hyperlink w:anchor="_Toc85540212" w:history="1">
        <w:r w:rsidR="003C2DC3" w:rsidRPr="00167CD0">
          <w:rPr>
            <w:rStyle w:val="Hyperlink"/>
            <w:noProof/>
          </w:rPr>
          <w:t>unit weigh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2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04422386" w14:textId="62F77691" w:rsidR="003C2DC3" w:rsidRDefault="008A4267">
      <w:pPr>
        <w:pStyle w:val="TOC3"/>
        <w:rPr>
          <w:rFonts w:asciiTheme="minorHAnsi" w:eastAsiaTheme="minorEastAsia" w:hAnsiTheme="minorHAnsi" w:cstheme="minorBidi"/>
          <w:noProof/>
          <w:sz w:val="22"/>
          <w:szCs w:val="22"/>
        </w:rPr>
      </w:pPr>
      <w:hyperlink w:anchor="_Toc85540213" w:history="1">
        <w:r w:rsidR="003C2DC3" w:rsidRPr="00167CD0">
          <w:rPr>
            <w:rStyle w:val="Hyperlink"/>
            <w:noProof/>
          </w:rPr>
          <w:t>user requiremen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3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785987D8" w14:textId="4A8C9475" w:rsidR="003C2DC3" w:rsidRDefault="008A4267">
      <w:pPr>
        <w:pStyle w:val="TOC3"/>
        <w:rPr>
          <w:rFonts w:asciiTheme="minorHAnsi" w:eastAsiaTheme="minorEastAsia" w:hAnsiTheme="minorHAnsi" w:cstheme="minorBidi"/>
          <w:noProof/>
          <w:sz w:val="22"/>
          <w:szCs w:val="22"/>
        </w:rPr>
      </w:pPr>
      <w:hyperlink w:anchor="_Toc85540214" w:history="1">
        <w:r w:rsidR="003C2DC3" w:rsidRPr="00167CD0">
          <w:rPr>
            <w:rStyle w:val="Hyperlink"/>
            <w:noProof/>
          </w:rPr>
          <w:t>usual and customary.</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4 \h </w:instrText>
        </w:r>
        <w:r w:rsidR="003C2DC3">
          <w:rPr>
            <w:noProof/>
            <w:webHidden/>
          </w:rPr>
        </w:r>
        <w:r w:rsidR="003C2DC3">
          <w:rPr>
            <w:noProof/>
            <w:webHidden/>
          </w:rPr>
          <w:fldChar w:fldCharType="separate"/>
        </w:r>
        <w:r w:rsidR="003C2DC3">
          <w:rPr>
            <w:noProof/>
            <w:webHidden/>
          </w:rPr>
          <w:t>28</w:t>
        </w:r>
        <w:r w:rsidR="003C2DC3">
          <w:rPr>
            <w:noProof/>
            <w:webHidden/>
          </w:rPr>
          <w:fldChar w:fldCharType="end"/>
        </w:r>
      </w:hyperlink>
    </w:p>
    <w:p w14:paraId="1DBD6434" w14:textId="0E28290B" w:rsidR="003C2DC3" w:rsidRDefault="008A4267">
      <w:pPr>
        <w:pStyle w:val="TOC4"/>
        <w:rPr>
          <w:rFonts w:asciiTheme="minorHAnsi" w:eastAsiaTheme="minorEastAsia" w:hAnsiTheme="minorHAnsi" w:cstheme="minorBidi"/>
          <w:noProof/>
          <w:sz w:val="22"/>
          <w:szCs w:val="22"/>
        </w:rPr>
      </w:pPr>
      <w:hyperlink w:anchor="_Toc85540215" w:history="1">
        <w:r w:rsidR="003C2DC3" w:rsidRPr="00167CD0">
          <w:rPr>
            <w:rStyle w:val="Hyperlink"/>
            <w:noProof/>
          </w:rPr>
          <w:t>utility-type water mete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5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05B9E6C0" w14:textId="35BB4AFC" w:rsidR="003C2DC3" w:rsidRDefault="008A4267">
      <w:pPr>
        <w:pStyle w:val="TOC2"/>
        <w:rPr>
          <w:rFonts w:asciiTheme="minorHAnsi" w:eastAsiaTheme="minorEastAsia" w:hAnsiTheme="minorHAnsi" w:cstheme="minorBidi"/>
          <w:b w:val="0"/>
          <w:iCs w:val="0"/>
          <w:noProof/>
          <w:sz w:val="22"/>
          <w:szCs w:val="22"/>
        </w:rPr>
      </w:pPr>
      <w:hyperlink w:anchor="_Toc85540216" w:history="1">
        <w:r w:rsidR="003C2DC3" w:rsidRPr="00167CD0">
          <w:rPr>
            <w:rStyle w:val="Hyperlink"/>
            <w:noProof/>
          </w:rPr>
          <w:t>V</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6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47D60EA5" w14:textId="6D388407" w:rsidR="003C2DC3" w:rsidRDefault="008A4267">
      <w:pPr>
        <w:pStyle w:val="TOC3"/>
        <w:rPr>
          <w:rFonts w:asciiTheme="minorHAnsi" w:eastAsiaTheme="minorEastAsia" w:hAnsiTheme="minorHAnsi" w:cstheme="minorBidi"/>
          <w:noProof/>
          <w:sz w:val="22"/>
          <w:szCs w:val="22"/>
        </w:rPr>
      </w:pPr>
      <w:hyperlink w:anchor="_Toc85540217" w:history="1">
        <w:r w:rsidR="003C2DC3" w:rsidRPr="00167CD0">
          <w:rPr>
            <w:rStyle w:val="Hyperlink"/>
            <w:noProof/>
          </w:rPr>
          <w:t>value of minimum graduated interval</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7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79FCA0F0" w14:textId="2C2E029F" w:rsidR="003C2DC3" w:rsidRDefault="008A4267">
      <w:pPr>
        <w:pStyle w:val="TOC3"/>
        <w:rPr>
          <w:rFonts w:asciiTheme="minorHAnsi" w:eastAsiaTheme="minorEastAsia" w:hAnsiTheme="minorHAnsi" w:cstheme="minorBidi"/>
          <w:noProof/>
          <w:sz w:val="22"/>
          <w:szCs w:val="22"/>
        </w:rPr>
      </w:pPr>
      <w:hyperlink w:anchor="_Toc85540218" w:history="1">
        <w:r w:rsidR="003C2DC3" w:rsidRPr="00167CD0">
          <w:rPr>
            <w:rStyle w:val="Hyperlink"/>
            <w:noProof/>
          </w:rPr>
          <w:t>vapor equalization credi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8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6BB6FE96" w14:textId="7C274DD2" w:rsidR="003C2DC3" w:rsidRDefault="008A4267">
      <w:pPr>
        <w:pStyle w:val="TOC3"/>
        <w:rPr>
          <w:rFonts w:asciiTheme="minorHAnsi" w:eastAsiaTheme="minorEastAsia" w:hAnsiTheme="minorHAnsi" w:cstheme="minorBidi"/>
          <w:noProof/>
          <w:sz w:val="22"/>
          <w:szCs w:val="22"/>
        </w:rPr>
      </w:pPr>
      <w:hyperlink w:anchor="_Toc85540219" w:history="1">
        <w:r w:rsidR="003C2DC3" w:rsidRPr="00167CD0">
          <w:rPr>
            <w:rStyle w:val="Hyperlink"/>
            <w:noProof/>
          </w:rPr>
          <w:t>vapor equalization lin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19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6651B3CE" w14:textId="0AE17D1C" w:rsidR="003C2DC3" w:rsidRDefault="008A4267">
      <w:pPr>
        <w:pStyle w:val="TOC3"/>
        <w:rPr>
          <w:rFonts w:asciiTheme="minorHAnsi" w:eastAsiaTheme="minorEastAsia" w:hAnsiTheme="minorHAnsi" w:cstheme="minorBidi"/>
          <w:noProof/>
          <w:sz w:val="22"/>
          <w:szCs w:val="22"/>
        </w:rPr>
      </w:pPr>
      <w:hyperlink w:anchor="_Toc85540220" w:history="1">
        <w:r w:rsidR="003C2DC3" w:rsidRPr="00167CD0">
          <w:rPr>
            <w:rStyle w:val="Hyperlink"/>
            <w:noProof/>
          </w:rPr>
          <w:t>vehicle on-board weighing syste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20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676BD4A7" w14:textId="07894C8E" w:rsidR="003C2DC3" w:rsidRDefault="008A4267">
      <w:pPr>
        <w:pStyle w:val="TOC3"/>
        <w:rPr>
          <w:rFonts w:asciiTheme="minorHAnsi" w:eastAsiaTheme="minorEastAsia" w:hAnsiTheme="minorHAnsi" w:cstheme="minorBidi"/>
          <w:noProof/>
          <w:sz w:val="22"/>
          <w:szCs w:val="22"/>
        </w:rPr>
      </w:pPr>
      <w:hyperlink w:anchor="_Toc85540221" w:history="1">
        <w:r w:rsidR="003C2DC3" w:rsidRPr="00167CD0">
          <w:rPr>
            <w:rStyle w:val="Hyperlink"/>
            <w:noProof/>
          </w:rPr>
          <w:t>vehicle scal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21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2EC9FD4F" w14:textId="394A8B99" w:rsidR="003C2DC3" w:rsidRDefault="008A4267">
      <w:pPr>
        <w:pStyle w:val="TOC3"/>
        <w:rPr>
          <w:rFonts w:asciiTheme="minorHAnsi" w:eastAsiaTheme="minorEastAsia" w:hAnsiTheme="minorHAnsi" w:cstheme="minorBidi"/>
          <w:noProof/>
          <w:sz w:val="22"/>
          <w:szCs w:val="22"/>
        </w:rPr>
      </w:pPr>
      <w:hyperlink w:anchor="_Toc85540222" w:history="1">
        <w:r w:rsidR="003C2DC3" w:rsidRPr="00167CD0">
          <w:rPr>
            <w:rStyle w:val="Hyperlink"/>
            <w:noProof/>
          </w:rPr>
          <w:t>verification scale division, value of (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22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16079618" w14:textId="7BDA4645" w:rsidR="003C2DC3" w:rsidRDefault="008A4267">
      <w:pPr>
        <w:pStyle w:val="TOC3"/>
        <w:rPr>
          <w:rFonts w:asciiTheme="minorHAnsi" w:eastAsiaTheme="minorEastAsia" w:hAnsiTheme="minorHAnsi" w:cstheme="minorBidi"/>
          <w:noProof/>
          <w:sz w:val="22"/>
          <w:szCs w:val="22"/>
        </w:rPr>
      </w:pPr>
      <w:hyperlink w:anchor="_Toc85540223" w:history="1">
        <w:r w:rsidR="003C2DC3" w:rsidRPr="00167CD0">
          <w:rPr>
            <w:rStyle w:val="Hyperlink"/>
            <w:noProof/>
          </w:rPr>
          <w:t>visible typ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23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3C15DAC1" w14:textId="00482BFB" w:rsidR="003C2DC3" w:rsidRDefault="008A4267">
      <w:pPr>
        <w:pStyle w:val="TOC3"/>
        <w:rPr>
          <w:rFonts w:asciiTheme="minorHAnsi" w:eastAsiaTheme="minorEastAsia" w:hAnsiTheme="minorHAnsi" w:cstheme="minorBidi"/>
          <w:noProof/>
          <w:sz w:val="22"/>
          <w:szCs w:val="22"/>
        </w:rPr>
      </w:pPr>
      <w:hyperlink w:anchor="_Toc85540224" w:history="1">
        <w:r w:rsidR="003C2DC3" w:rsidRPr="00167CD0">
          <w:rPr>
            <w:rStyle w:val="Hyperlink"/>
            <w:noProof/>
          </w:rPr>
          <w:t>v</w:t>
        </w:r>
        <w:r w:rsidR="003C2DC3" w:rsidRPr="00167CD0">
          <w:rPr>
            <w:rStyle w:val="Hyperlink"/>
            <w:noProof/>
            <w:vertAlign w:val="subscript"/>
          </w:rPr>
          <w:t>min</w:t>
        </w:r>
        <w:r w:rsidR="003C2DC3" w:rsidRPr="00167CD0">
          <w:rPr>
            <w:rStyle w:val="Hyperlink"/>
            <w:noProof/>
          </w:rPr>
          <w:t xml:space="preserve"> (minimum load cell verification interval).</w:t>
        </w:r>
        <w:r w:rsidR="003C2DC3">
          <w:rPr>
            <w:noProof/>
            <w:webHidden/>
          </w:rPr>
          <w:tab/>
        </w:r>
        <w:r>
          <w:rPr>
            <w:noProof/>
            <w:webHidden/>
          </w:rPr>
          <w:t>.</w:t>
        </w:r>
        <w:r w:rsidR="00B520A1" w:rsidRPr="00B520A1">
          <w:rPr>
            <w:noProof/>
            <w:webHidden/>
          </w:rPr>
          <w:t>D-</w:t>
        </w:r>
        <w:r w:rsidR="003C2DC3">
          <w:rPr>
            <w:noProof/>
            <w:webHidden/>
          </w:rPr>
          <w:fldChar w:fldCharType="begin"/>
        </w:r>
        <w:r w:rsidR="003C2DC3">
          <w:rPr>
            <w:noProof/>
            <w:webHidden/>
          </w:rPr>
          <w:instrText xml:space="preserve"> PAGEREF _Toc85540224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2D75F542" w14:textId="043ABFE5" w:rsidR="003C2DC3" w:rsidRDefault="008A4267">
      <w:pPr>
        <w:pStyle w:val="TOC2"/>
        <w:rPr>
          <w:rFonts w:asciiTheme="minorHAnsi" w:eastAsiaTheme="minorEastAsia" w:hAnsiTheme="minorHAnsi" w:cstheme="minorBidi"/>
          <w:b w:val="0"/>
          <w:iCs w:val="0"/>
          <w:noProof/>
          <w:sz w:val="22"/>
          <w:szCs w:val="22"/>
        </w:rPr>
      </w:pPr>
      <w:hyperlink w:anchor="_Toc85540225" w:history="1">
        <w:r w:rsidR="003C2DC3" w:rsidRPr="00167CD0">
          <w:rPr>
            <w:rStyle w:val="Hyperlink"/>
            <w:noProof/>
          </w:rPr>
          <w:t>W</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25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214EA1F8" w14:textId="5CE05B61" w:rsidR="003C2DC3" w:rsidRDefault="008A4267">
      <w:pPr>
        <w:pStyle w:val="TOC3"/>
        <w:rPr>
          <w:rFonts w:asciiTheme="minorHAnsi" w:eastAsiaTheme="minorEastAsia" w:hAnsiTheme="minorHAnsi" w:cstheme="minorBidi"/>
          <w:noProof/>
          <w:sz w:val="22"/>
          <w:szCs w:val="22"/>
        </w:rPr>
      </w:pPr>
      <w:hyperlink w:anchor="_Toc85540226" w:history="1">
        <w:r w:rsidR="003C2DC3" w:rsidRPr="00167CD0">
          <w:rPr>
            <w:rStyle w:val="Hyperlink"/>
            <w:noProof/>
          </w:rPr>
          <w:t>weighbea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26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60A87B63" w14:textId="261E7201" w:rsidR="003C2DC3" w:rsidRDefault="008A4267">
      <w:pPr>
        <w:pStyle w:val="TOC3"/>
        <w:rPr>
          <w:rFonts w:asciiTheme="minorHAnsi" w:eastAsiaTheme="minorEastAsia" w:hAnsiTheme="minorHAnsi" w:cstheme="minorBidi"/>
          <w:noProof/>
          <w:sz w:val="22"/>
          <w:szCs w:val="22"/>
        </w:rPr>
      </w:pPr>
      <w:hyperlink w:anchor="_Toc85540227" w:history="1">
        <w:r w:rsidR="003C2DC3" w:rsidRPr="00167CD0">
          <w:rPr>
            <w:rStyle w:val="Hyperlink"/>
            <w:noProof/>
          </w:rPr>
          <w:t>weigh-belt syste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27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3A926C11" w14:textId="79085B10" w:rsidR="003C2DC3" w:rsidRDefault="008A4267">
      <w:pPr>
        <w:pStyle w:val="TOC3"/>
        <w:rPr>
          <w:rFonts w:asciiTheme="minorHAnsi" w:eastAsiaTheme="minorEastAsia" w:hAnsiTheme="minorHAnsi" w:cstheme="minorBidi"/>
          <w:noProof/>
          <w:sz w:val="22"/>
          <w:szCs w:val="22"/>
        </w:rPr>
      </w:pPr>
      <w:hyperlink w:anchor="_Toc85540228" w:history="1">
        <w:r w:rsidR="003C2DC3" w:rsidRPr="00167CD0">
          <w:rPr>
            <w:rStyle w:val="Hyperlink"/>
            <w:noProof/>
          </w:rPr>
          <w:t>weighing elemen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28 \h </w:instrText>
        </w:r>
        <w:r w:rsidR="003C2DC3">
          <w:rPr>
            <w:noProof/>
            <w:webHidden/>
          </w:rPr>
        </w:r>
        <w:r w:rsidR="003C2DC3">
          <w:rPr>
            <w:noProof/>
            <w:webHidden/>
          </w:rPr>
          <w:fldChar w:fldCharType="separate"/>
        </w:r>
        <w:r w:rsidR="003C2DC3">
          <w:rPr>
            <w:noProof/>
            <w:webHidden/>
          </w:rPr>
          <w:t>29</w:t>
        </w:r>
        <w:r w:rsidR="003C2DC3">
          <w:rPr>
            <w:noProof/>
            <w:webHidden/>
          </w:rPr>
          <w:fldChar w:fldCharType="end"/>
        </w:r>
      </w:hyperlink>
    </w:p>
    <w:p w14:paraId="1E489F9F" w14:textId="509A78B0" w:rsidR="003C2DC3" w:rsidRDefault="008A4267">
      <w:pPr>
        <w:pStyle w:val="TOC3"/>
        <w:rPr>
          <w:rFonts w:asciiTheme="minorHAnsi" w:eastAsiaTheme="minorEastAsia" w:hAnsiTheme="minorHAnsi" w:cstheme="minorBidi"/>
          <w:noProof/>
          <w:sz w:val="22"/>
          <w:szCs w:val="22"/>
        </w:rPr>
      </w:pPr>
      <w:hyperlink w:anchor="_Toc85540229" w:history="1">
        <w:r w:rsidR="003C2DC3" w:rsidRPr="00167CD0">
          <w:rPr>
            <w:rStyle w:val="Hyperlink"/>
            <w:noProof/>
          </w:rPr>
          <w:t>weigh-in-motion (WIM) vehicle scal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29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63204943" w14:textId="5114C5CA" w:rsidR="003C2DC3" w:rsidRDefault="008A4267">
      <w:pPr>
        <w:pStyle w:val="TOC3"/>
        <w:rPr>
          <w:rFonts w:asciiTheme="minorHAnsi" w:eastAsiaTheme="minorEastAsia" w:hAnsiTheme="minorHAnsi" w:cstheme="minorBidi"/>
          <w:noProof/>
          <w:sz w:val="22"/>
          <w:szCs w:val="22"/>
        </w:rPr>
      </w:pPr>
      <w:hyperlink w:anchor="_Toc85540230" w:history="1">
        <w:r w:rsidR="003C2DC3" w:rsidRPr="00167CD0">
          <w:rPr>
            <w:rStyle w:val="Hyperlink"/>
            <w:noProof/>
          </w:rPr>
          <w:t>weigh-labele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0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68A77983" w14:textId="24F4A5A9" w:rsidR="003C2DC3" w:rsidRDefault="008A4267">
      <w:pPr>
        <w:pStyle w:val="TOC3"/>
        <w:rPr>
          <w:rFonts w:asciiTheme="minorHAnsi" w:eastAsiaTheme="minorEastAsia" w:hAnsiTheme="minorHAnsi" w:cstheme="minorBidi"/>
          <w:noProof/>
          <w:sz w:val="22"/>
          <w:szCs w:val="22"/>
        </w:rPr>
      </w:pPr>
      <w:hyperlink w:anchor="_Toc85540231" w:history="1">
        <w:r w:rsidR="003C2DC3" w:rsidRPr="00167CD0">
          <w:rPr>
            <w:rStyle w:val="Hyperlink"/>
            <w:noProof/>
          </w:rPr>
          <w:t>weigh modul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1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7BED7F30" w14:textId="5883FE9D" w:rsidR="003C2DC3" w:rsidRDefault="008A4267">
      <w:pPr>
        <w:pStyle w:val="TOC3"/>
        <w:rPr>
          <w:rFonts w:asciiTheme="minorHAnsi" w:eastAsiaTheme="minorEastAsia" w:hAnsiTheme="minorHAnsi" w:cstheme="minorBidi"/>
          <w:noProof/>
          <w:sz w:val="22"/>
          <w:szCs w:val="22"/>
        </w:rPr>
      </w:pPr>
      <w:hyperlink w:anchor="_Toc85540232" w:history="1">
        <w:r w:rsidR="003C2DC3" w:rsidRPr="00167CD0">
          <w:rPr>
            <w:rStyle w:val="Hyperlink"/>
            <w:noProof/>
          </w:rPr>
          <w:t>weighmen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2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61354427" w14:textId="5ACBAC0B" w:rsidR="003C2DC3" w:rsidRDefault="008A4267">
      <w:pPr>
        <w:pStyle w:val="TOC3"/>
        <w:rPr>
          <w:rFonts w:asciiTheme="minorHAnsi" w:eastAsiaTheme="minorEastAsia" w:hAnsiTheme="minorHAnsi" w:cstheme="minorBidi"/>
          <w:noProof/>
          <w:sz w:val="22"/>
          <w:szCs w:val="22"/>
        </w:rPr>
      </w:pPr>
      <w:hyperlink w:anchor="_Toc85540233" w:history="1">
        <w:r w:rsidR="003C2DC3" w:rsidRPr="00167CD0">
          <w:rPr>
            <w:rStyle w:val="Hyperlink"/>
            <w:noProof/>
          </w:rPr>
          <w:t>weight, uni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3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538485C7" w14:textId="5294081F" w:rsidR="003C2DC3" w:rsidRDefault="008A4267">
      <w:pPr>
        <w:pStyle w:val="TOC3"/>
        <w:rPr>
          <w:rFonts w:asciiTheme="minorHAnsi" w:eastAsiaTheme="minorEastAsia" w:hAnsiTheme="minorHAnsi" w:cstheme="minorBidi"/>
          <w:noProof/>
          <w:sz w:val="22"/>
          <w:szCs w:val="22"/>
        </w:rPr>
      </w:pPr>
      <w:hyperlink w:anchor="_Toc85540234" w:history="1">
        <w:r w:rsidR="003C2DC3" w:rsidRPr="00167CD0">
          <w:rPr>
            <w:rStyle w:val="Hyperlink"/>
            <w:noProof/>
          </w:rPr>
          <w:t>weight classifier.</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4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1E0CF591" w14:textId="14087D35" w:rsidR="003C2DC3" w:rsidRDefault="008A4267">
      <w:pPr>
        <w:pStyle w:val="TOC3"/>
        <w:rPr>
          <w:rFonts w:asciiTheme="minorHAnsi" w:eastAsiaTheme="minorEastAsia" w:hAnsiTheme="minorHAnsi" w:cstheme="minorBidi"/>
          <w:noProof/>
          <w:sz w:val="22"/>
          <w:szCs w:val="22"/>
        </w:rPr>
      </w:pPr>
      <w:hyperlink w:anchor="_Toc85540235" w:history="1">
        <w:r w:rsidR="003C2DC3" w:rsidRPr="00167CD0">
          <w:rPr>
            <w:rStyle w:val="Hyperlink"/>
            <w:noProof/>
          </w:rPr>
          <w:t>weight ranges.</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5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72358015" w14:textId="24B81BF8" w:rsidR="003C2DC3" w:rsidRDefault="008A4267">
      <w:pPr>
        <w:pStyle w:val="TOC3"/>
        <w:rPr>
          <w:rFonts w:asciiTheme="minorHAnsi" w:eastAsiaTheme="minorEastAsia" w:hAnsiTheme="minorHAnsi" w:cstheme="minorBidi"/>
          <w:noProof/>
          <w:sz w:val="22"/>
          <w:szCs w:val="22"/>
        </w:rPr>
      </w:pPr>
      <w:hyperlink w:anchor="_Toc85540236" w:history="1">
        <w:r w:rsidR="003C2DC3" w:rsidRPr="00167CD0">
          <w:rPr>
            <w:rStyle w:val="Hyperlink"/>
            <w:noProof/>
          </w:rPr>
          <w:t>wet basis.</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6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097F9F9E" w14:textId="4615B809" w:rsidR="003C2DC3" w:rsidRDefault="008A4267">
      <w:pPr>
        <w:pStyle w:val="TOC3"/>
        <w:rPr>
          <w:rFonts w:asciiTheme="minorHAnsi" w:eastAsiaTheme="minorEastAsia" w:hAnsiTheme="minorHAnsi" w:cstheme="minorBidi"/>
          <w:noProof/>
          <w:sz w:val="22"/>
          <w:szCs w:val="22"/>
        </w:rPr>
      </w:pPr>
      <w:hyperlink w:anchor="_Toc85540237" w:history="1">
        <w:r w:rsidR="003C2DC3" w:rsidRPr="00167CD0">
          <w:rPr>
            <w:rStyle w:val="Hyperlink"/>
            <w:noProof/>
          </w:rPr>
          <w:t>wet hos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7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001B18CA" w14:textId="4A41FAEC" w:rsidR="003C2DC3" w:rsidRDefault="008A4267">
      <w:pPr>
        <w:pStyle w:val="TOC3"/>
        <w:rPr>
          <w:rFonts w:asciiTheme="minorHAnsi" w:eastAsiaTheme="minorEastAsia" w:hAnsiTheme="minorHAnsi" w:cstheme="minorBidi"/>
          <w:noProof/>
          <w:sz w:val="22"/>
          <w:szCs w:val="22"/>
        </w:rPr>
      </w:pPr>
      <w:hyperlink w:anchor="_Toc85540238" w:history="1">
        <w:r w:rsidR="003C2DC3" w:rsidRPr="00167CD0">
          <w:rPr>
            <w:rStyle w:val="Hyperlink"/>
            <w:noProof/>
          </w:rPr>
          <w:t>wet</w:t>
        </w:r>
        <w:r w:rsidR="003C2DC3" w:rsidRPr="00167CD0">
          <w:rPr>
            <w:rStyle w:val="Hyperlink"/>
            <w:noProof/>
          </w:rPr>
          <w:noBreakHyphen/>
          <w:t>hose typ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8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2A92AD30" w14:textId="60441EC7" w:rsidR="003C2DC3" w:rsidRDefault="008A4267">
      <w:pPr>
        <w:pStyle w:val="TOC3"/>
        <w:rPr>
          <w:rFonts w:asciiTheme="minorHAnsi" w:eastAsiaTheme="minorEastAsia" w:hAnsiTheme="minorHAnsi" w:cstheme="minorBidi"/>
          <w:noProof/>
          <w:sz w:val="22"/>
          <w:szCs w:val="22"/>
        </w:rPr>
      </w:pPr>
      <w:hyperlink w:anchor="_Toc85540239" w:history="1">
        <w:r w:rsidR="003C2DC3" w:rsidRPr="00167CD0">
          <w:rPr>
            <w:rStyle w:val="Hyperlink"/>
            <w:noProof/>
          </w:rPr>
          <w:t>wheel</w:t>
        </w:r>
        <w:r w:rsidR="003C2DC3" w:rsidRPr="00167CD0">
          <w:rPr>
            <w:rStyle w:val="Hyperlink"/>
            <w:noProof/>
          </w:rPr>
          <w:noBreakHyphen/>
          <w:t>load weighers.</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39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580ADFEE" w14:textId="305D997A" w:rsidR="003C2DC3" w:rsidRDefault="008A4267">
      <w:pPr>
        <w:pStyle w:val="TOC3"/>
        <w:rPr>
          <w:rFonts w:asciiTheme="minorHAnsi" w:eastAsiaTheme="minorEastAsia" w:hAnsiTheme="minorHAnsi" w:cstheme="minorBidi"/>
          <w:noProof/>
          <w:sz w:val="22"/>
          <w:szCs w:val="22"/>
        </w:rPr>
      </w:pPr>
      <w:hyperlink w:anchor="_Toc85540240" w:history="1">
        <w:r w:rsidR="003C2DC3" w:rsidRPr="00167CD0">
          <w:rPr>
            <w:rStyle w:val="Hyperlink"/>
            <w:noProof/>
          </w:rPr>
          <w:t>wholesale devic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0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343D9F5A" w14:textId="11D5A75A" w:rsidR="003C2DC3" w:rsidRDefault="008A4267">
      <w:pPr>
        <w:pStyle w:val="TOC3"/>
        <w:rPr>
          <w:rFonts w:asciiTheme="minorHAnsi" w:eastAsiaTheme="minorEastAsia" w:hAnsiTheme="minorHAnsi" w:cstheme="minorBidi"/>
          <w:noProof/>
          <w:sz w:val="22"/>
          <w:szCs w:val="22"/>
        </w:rPr>
      </w:pPr>
      <w:hyperlink w:anchor="_Toc85540241" w:history="1">
        <w:r w:rsidR="003C2DC3" w:rsidRPr="00167CD0">
          <w:rPr>
            <w:rStyle w:val="Hyperlink"/>
            <w:noProof/>
          </w:rPr>
          <w:t>wing pulley.</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1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3B171D22" w14:textId="4C81ECDB" w:rsidR="003C2DC3" w:rsidRDefault="008A4267">
      <w:pPr>
        <w:pStyle w:val="TOC2"/>
        <w:rPr>
          <w:rFonts w:asciiTheme="minorHAnsi" w:eastAsiaTheme="minorEastAsia" w:hAnsiTheme="minorHAnsi" w:cstheme="minorBidi"/>
          <w:b w:val="0"/>
          <w:iCs w:val="0"/>
          <w:noProof/>
          <w:sz w:val="22"/>
          <w:szCs w:val="22"/>
        </w:rPr>
      </w:pPr>
      <w:hyperlink w:anchor="_Toc85540242" w:history="1">
        <w:r w:rsidR="003C2DC3" w:rsidRPr="00167CD0">
          <w:rPr>
            <w:rStyle w:val="Hyperlink"/>
            <w:noProof/>
          </w:rPr>
          <w:t>Z</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2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00C5683D" w14:textId="2F685A23" w:rsidR="003C2DC3" w:rsidRDefault="008A4267">
      <w:pPr>
        <w:pStyle w:val="TOC3"/>
        <w:rPr>
          <w:rFonts w:asciiTheme="minorHAnsi" w:eastAsiaTheme="minorEastAsia" w:hAnsiTheme="minorHAnsi" w:cstheme="minorBidi"/>
          <w:noProof/>
          <w:sz w:val="22"/>
          <w:szCs w:val="22"/>
        </w:rPr>
      </w:pPr>
      <w:hyperlink w:anchor="_Toc85540243" w:history="1">
        <w:r w:rsidR="003C2DC3" w:rsidRPr="00167CD0">
          <w:rPr>
            <w:rStyle w:val="Hyperlink"/>
            <w:noProof/>
          </w:rPr>
          <w:t>zero</w:t>
        </w:r>
        <w:r w:rsidR="003C2DC3" w:rsidRPr="00167CD0">
          <w:rPr>
            <w:rStyle w:val="Hyperlink"/>
            <w:noProof/>
          </w:rPr>
          <w:noBreakHyphen/>
          <w:t>load balanc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3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303C9931" w14:textId="6BCBFF9E" w:rsidR="003C2DC3" w:rsidRDefault="008A4267">
      <w:pPr>
        <w:pStyle w:val="TOC3"/>
        <w:rPr>
          <w:rFonts w:asciiTheme="minorHAnsi" w:eastAsiaTheme="minorEastAsia" w:hAnsiTheme="minorHAnsi" w:cstheme="minorBidi"/>
          <w:noProof/>
          <w:sz w:val="22"/>
          <w:szCs w:val="22"/>
        </w:rPr>
      </w:pPr>
      <w:hyperlink w:anchor="_Toc85540244" w:history="1">
        <w:r w:rsidR="003C2DC3" w:rsidRPr="00167CD0">
          <w:rPr>
            <w:rStyle w:val="Hyperlink"/>
            <w:noProof/>
          </w:rPr>
          <w:t>zero</w:t>
        </w:r>
        <w:r w:rsidR="003C2DC3" w:rsidRPr="00167CD0">
          <w:rPr>
            <w:rStyle w:val="Hyperlink"/>
            <w:noProof/>
          </w:rPr>
          <w:noBreakHyphen/>
          <w:t>load balance, automatic</w:t>
        </w:r>
        <w:r w:rsidR="003C2DC3" w:rsidRPr="00167CD0">
          <w:rPr>
            <w:rStyle w:val="Hyperlink"/>
            <w:noProof/>
          </w:rPr>
          <w:noBreakHyphen/>
          <w:t>indicating scale.</w:t>
        </w:r>
        <w:r>
          <w:rPr>
            <w:rStyle w:val="Hyperlink"/>
            <w:noProof/>
          </w:rPr>
          <w: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4 \h </w:instrText>
        </w:r>
        <w:r w:rsidR="003C2DC3">
          <w:rPr>
            <w:noProof/>
            <w:webHidden/>
          </w:rPr>
        </w:r>
        <w:r w:rsidR="003C2DC3">
          <w:rPr>
            <w:noProof/>
            <w:webHidden/>
          </w:rPr>
          <w:fldChar w:fldCharType="separate"/>
        </w:r>
        <w:r w:rsidR="003C2DC3">
          <w:rPr>
            <w:noProof/>
            <w:webHidden/>
          </w:rPr>
          <w:t>30</w:t>
        </w:r>
        <w:r w:rsidR="003C2DC3">
          <w:rPr>
            <w:noProof/>
            <w:webHidden/>
          </w:rPr>
          <w:fldChar w:fldCharType="end"/>
        </w:r>
      </w:hyperlink>
    </w:p>
    <w:p w14:paraId="1FCDCD03" w14:textId="078ED351" w:rsidR="003C2DC3" w:rsidRDefault="008A4267">
      <w:pPr>
        <w:pStyle w:val="TOC3"/>
        <w:rPr>
          <w:rFonts w:asciiTheme="minorHAnsi" w:eastAsiaTheme="minorEastAsia" w:hAnsiTheme="minorHAnsi" w:cstheme="minorBidi"/>
          <w:noProof/>
          <w:sz w:val="22"/>
          <w:szCs w:val="22"/>
        </w:rPr>
      </w:pPr>
      <w:hyperlink w:anchor="_Toc85540245" w:history="1">
        <w:r w:rsidR="003C2DC3" w:rsidRPr="00167CD0">
          <w:rPr>
            <w:rStyle w:val="Hyperlink"/>
            <w:noProof/>
          </w:rPr>
          <w:t>zero</w:t>
        </w:r>
        <w:r w:rsidR="003C2DC3" w:rsidRPr="00167CD0">
          <w:rPr>
            <w:rStyle w:val="Hyperlink"/>
            <w:noProof/>
          </w:rPr>
          <w:noBreakHyphen/>
          <w:t>load balance, nonautomatic</w:t>
        </w:r>
        <w:r w:rsidR="003C2DC3" w:rsidRPr="00167CD0">
          <w:rPr>
            <w:rStyle w:val="Hyperlink"/>
            <w:noProof/>
          </w:rPr>
          <w:noBreakHyphen/>
          <w:t>indicating scal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5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353EB3C2" w14:textId="0D4D7CB5" w:rsidR="003C2DC3" w:rsidRDefault="008A4267">
      <w:pPr>
        <w:pStyle w:val="TOC3"/>
        <w:rPr>
          <w:rFonts w:asciiTheme="minorHAnsi" w:eastAsiaTheme="minorEastAsia" w:hAnsiTheme="minorHAnsi" w:cstheme="minorBidi"/>
          <w:noProof/>
          <w:sz w:val="22"/>
          <w:szCs w:val="22"/>
        </w:rPr>
      </w:pPr>
      <w:hyperlink w:anchor="_Toc85540246" w:history="1">
        <w:r w:rsidR="003C2DC3" w:rsidRPr="00167CD0">
          <w:rPr>
            <w:rStyle w:val="Hyperlink"/>
            <w:noProof/>
          </w:rPr>
          <w:t>zero</w:t>
        </w:r>
        <w:r w:rsidR="003C2DC3" w:rsidRPr="00167CD0">
          <w:rPr>
            <w:rStyle w:val="Hyperlink"/>
            <w:noProof/>
          </w:rPr>
          <w:noBreakHyphen/>
          <w:t>load balance for a recording scale.</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6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4182FC7F" w14:textId="70B5DAA8" w:rsidR="003C2DC3" w:rsidRDefault="008A4267">
      <w:pPr>
        <w:pStyle w:val="TOC3"/>
        <w:rPr>
          <w:rFonts w:asciiTheme="minorHAnsi" w:eastAsiaTheme="minorEastAsia" w:hAnsiTheme="minorHAnsi" w:cstheme="minorBidi"/>
          <w:noProof/>
          <w:sz w:val="22"/>
          <w:szCs w:val="22"/>
        </w:rPr>
      </w:pPr>
      <w:hyperlink w:anchor="_Toc85540247" w:history="1">
        <w:r w:rsidR="003C2DC3" w:rsidRPr="00167CD0">
          <w:rPr>
            <w:rStyle w:val="Hyperlink"/>
            <w:noProof/>
          </w:rPr>
          <w:t>zero-load reference (belt-conveyor scales).</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7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591D5C41" w14:textId="0B9253FF" w:rsidR="003C2DC3" w:rsidRDefault="008A4267">
      <w:pPr>
        <w:pStyle w:val="TOC3"/>
        <w:rPr>
          <w:rFonts w:asciiTheme="minorHAnsi" w:eastAsiaTheme="minorEastAsia" w:hAnsiTheme="minorHAnsi" w:cstheme="minorBidi"/>
          <w:noProof/>
          <w:sz w:val="22"/>
          <w:szCs w:val="22"/>
        </w:rPr>
      </w:pPr>
      <w:hyperlink w:anchor="_Toc85540248" w:history="1">
        <w:r w:rsidR="003C2DC3" w:rsidRPr="00167CD0">
          <w:rPr>
            <w:rStyle w:val="Hyperlink"/>
            <w:noProof/>
          </w:rPr>
          <w:t>zero-setting mechanis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8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5669101D" w14:textId="07AD25F2" w:rsidR="003C2DC3" w:rsidRDefault="008A4267">
      <w:pPr>
        <w:pStyle w:val="TOC4"/>
        <w:rPr>
          <w:rFonts w:asciiTheme="minorHAnsi" w:eastAsiaTheme="minorEastAsia" w:hAnsiTheme="minorHAnsi" w:cstheme="minorBidi"/>
          <w:noProof/>
          <w:sz w:val="22"/>
          <w:szCs w:val="22"/>
        </w:rPr>
      </w:pPr>
      <w:hyperlink w:anchor="_Toc85540249" w:history="1">
        <w:r w:rsidR="003C2DC3" w:rsidRPr="00167CD0">
          <w:rPr>
            <w:rStyle w:val="Hyperlink"/>
            <w:noProof/>
          </w:rPr>
          <w:t>automatic zero-setting mechanism (AZS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49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179C14F6" w14:textId="18957342" w:rsidR="003C2DC3" w:rsidRDefault="008A4267">
      <w:pPr>
        <w:pStyle w:val="TOC4"/>
        <w:rPr>
          <w:rFonts w:asciiTheme="minorHAnsi" w:eastAsiaTheme="minorEastAsia" w:hAnsiTheme="minorHAnsi" w:cstheme="minorBidi"/>
          <w:noProof/>
          <w:sz w:val="22"/>
          <w:szCs w:val="22"/>
        </w:rPr>
      </w:pPr>
      <w:hyperlink w:anchor="_Toc85540250" w:history="1">
        <w:r w:rsidR="003C2DC3" w:rsidRPr="00167CD0">
          <w:rPr>
            <w:rStyle w:val="Hyperlink"/>
            <w:noProof/>
          </w:rPr>
          <w:t>automatic zero-tracking (AZT) mechanis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50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59DCCE79" w14:textId="38736340" w:rsidR="003C2DC3" w:rsidRDefault="008A4267">
      <w:pPr>
        <w:pStyle w:val="TOC4"/>
        <w:rPr>
          <w:rFonts w:asciiTheme="minorHAnsi" w:eastAsiaTheme="minorEastAsia" w:hAnsiTheme="minorHAnsi" w:cstheme="minorBidi"/>
          <w:noProof/>
          <w:sz w:val="22"/>
          <w:szCs w:val="22"/>
        </w:rPr>
      </w:pPr>
      <w:hyperlink w:anchor="_Toc85540251" w:history="1">
        <w:r w:rsidR="003C2DC3" w:rsidRPr="00167CD0">
          <w:rPr>
            <w:rStyle w:val="Hyperlink"/>
            <w:noProof/>
          </w:rPr>
          <w:t>initial zero-setting mechanis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51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06E9DF23" w14:textId="3DB35189" w:rsidR="003C2DC3" w:rsidRDefault="008A4267">
      <w:pPr>
        <w:pStyle w:val="TOC4"/>
        <w:rPr>
          <w:rFonts w:asciiTheme="minorHAnsi" w:eastAsiaTheme="minorEastAsia" w:hAnsiTheme="minorHAnsi" w:cstheme="minorBidi"/>
          <w:noProof/>
          <w:sz w:val="22"/>
          <w:szCs w:val="22"/>
        </w:rPr>
      </w:pPr>
      <w:hyperlink w:anchor="_Toc85540252" w:history="1">
        <w:r w:rsidR="003C2DC3" w:rsidRPr="00167CD0">
          <w:rPr>
            <w:rStyle w:val="Hyperlink"/>
            <w:noProof/>
          </w:rPr>
          <w:t>manual zero-setting mechanis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52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5521F9C3" w14:textId="234BD2F5" w:rsidR="003C2DC3" w:rsidRDefault="008A4267">
      <w:pPr>
        <w:pStyle w:val="TOC4"/>
        <w:rPr>
          <w:rFonts w:asciiTheme="minorHAnsi" w:eastAsiaTheme="minorEastAsia" w:hAnsiTheme="minorHAnsi" w:cstheme="minorBidi"/>
          <w:noProof/>
          <w:sz w:val="22"/>
          <w:szCs w:val="22"/>
        </w:rPr>
      </w:pPr>
      <w:hyperlink w:anchor="_Toc85540253" w:history="1">
        <w:r w:rsidR="003C2DC3" w:rsidRPr="00167CD0">
          <w:rPr>
            <w:rStyle w:val="Hyperlink"/>
            <w:noProof/>
          </w:rPr>
          <w:t>semiautomatic zero-setting mechanis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53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13778296" w14:textId="2F0A34BB" w:rsidR="003C2DC3" w:rsidRDefault="008A4267">
      <w:pPr>
        <w:pStyle w:val="TOC3"/>
        <w:rPr>
          <w:rFonts w:asciiTheme="minorHAnsi" w:eastAsiaTheme="minorEastAsia" w:hAnsiTheme="minorHAnsi" w:cstheme="minorBidi"/>
          <w:noProof/>
          <w:sz w:val="22"/>
          <w:szCs w:val="22"/>
        </w:rPr>
      </w:pPr>
      <w:hyperlink w:anchor="_Toc85540254" w:history="1">
        <w:r w:rsidR="003C2DC3" w:rsidRPr="00167CD0">
          <w:rPr>
            <w:rStyle w:val="Hyperlink"/>
            <w:noProof/>
          </w:rPr>
          <w:t>zero-setting mechanism (belt-conveyor scale).</w:t>
        </w:r>
        <w:r w:rsidR="00F73C34">
          <w:rPr>
            <w:rStyle w:val="Hyperlink"/>
            <w:noProof/>
          </w:rPr>
          <w:t>.</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54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6AD978AD" w14:textId="323AEF05" w:rsidR="003C2DC3" w:rsidRDefault="008A4267">
      <w:pPr>
        <w:pStyle w:val="TOC3"/>
        <w:rPr>
          <w:rFonts w:asciiTheme="minorHAnsi" w:eastAsiaTheme="minorEastAsia" w:hAnsiTheme="minorHAnsi" w:cstheme="minorBidi"/>
          <w:noProof/>
          <w:sz w:val="22"/>
          <w:szCs w:val="22"/>
        </w:rPr>
      </w:pPr>
      <w:hyperlink w:anchor="_Toc85540255" w:history="1">
        <w:r w:rsidR="003C2DC3" w:rsidRPr="00167CD0">
          <w:rPr>
            <w:rStyle w:val="Hyperlink"/>
            <w:noProof/>
          </w:rPr>
          <w:t>zero-tracking mechanism</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55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33F769ED" w14:textId="19F05069" w:rsidR="003C2DC3" w:rsidRDefault="008A4267">
      <w:pPr>
        <w:pStyle w:val="TOC3"/>
        <w:rPr>
          <w:rFonts w:asciiTheme="minorHAnsi" w:eastAsiaTheme="minorEastAsia" w:hAnsiTheme="minorHAnsi" w:cstheme="minorBidi"/>
          <w:noProof/>
          <w:sz w:val="22"/>
          <w:szCs w:val="22"/>
        </w:rPr>
      </w:pPr>
      <w:hyperlink w:anchor="_Toc85540256" w:history="1">
        <w:r w:rsidR="003C2DC3" w:rsidRPr="00167CD0">
          <w:rPr>
            <w:rStyle w:val="Hyperlink"/>
            <w:noProof/>
          </w:rPr>
          <w:t>zone of uncertainty.</w:t>
        </w:r>
        <w:r w:rsidR="003C2DC3">
          <w:rPr>
            <w:noProof/>
            <w:webHidden/>
          </w:rPr>
          <w:tab/>
        </w:r>
        <w:r w:rsidR="00B520A1" w:rsidRPr="00B520A1">
          <w:rPr>
            <w:noProof/>
            <w:webHidden/>
          </w:rPr>
          <w:t>D-</w:t>
        </w:r>
        <w:r w:rsidR="003C2DC3">
          <w:rPr>
            <w:noProof/>
            <w:webHidden/>
          </w:rPr>
          <w:fldChar w:fldCharType="begin"/>
        </w:r>
        <w:r w:rsidR="003C2DC3">
          <w:rPr>
            <w:noProof/>
            <w:webHidden/>
          </w:rPr>
          <w:instrText xml:space="preserve"> PAGEREF _Toc85540256 \h </w:instrText>
        </w:r>
        <w:r w:rsidR="003C2DC3">
          <w:rPr>
            <w:noProof/>
            <w:webHidden/>
          </w:rPr>
        </w:r>
        <w:r w:rsidR="003C2DC3">
          <w:rPr>
            <w:noProof/>
            <w:webHidden/>
          </w:rPr>
          <w:fldChar w:fldCharType="separate"/>
        </w:r>
        <w:r w:rsidR="003C2DC3">
          <w:rPr>
            <w:noProof/>
            <w:webHidden/>
          </w:rPr>
          <w:t>31</w:t>
        </w:r>
        <w:r w:rsidR="003C2DC3">
          <w:rPr>
            <w:noProof/>
            <w:webHidden/>
          </w:rPr>
          <w:fldChar w:fldCharType="end"/>
        </w:r>
      </w:hyperlink>
    </w:p>
    <w:p w14:paraId="4A66B136" w14:textId="35A78449" w:rsidR="00A72852" w:rsidRPr="00250D9E" w:rsidRDefault="006A539D">
      <w:pPr>
        <w:sectPr w:rsidR="00A72852" w:rsidRPr="00250D9E" w:rsidSect="00884D5F">
          <w:type w:val="continuous"/>
          <w:pgSz w:w="12240" w:h="15840" w:code="1"/>
          <w:pgMar w:top="1440" w:right="1440" w:bottom="1440" w:left="1440" w:header="720" w:footer="720" w:gutter="0"/>
          <w:cols w:num="2" w:space="720"/>
        </w:sectPr>
      </w:pPr>
      <w:r>
        <w:rPr>
          <w:rFonts w:asciiTheme="minorHAnsi" w:hAnsiTheme="minorHAnsi" w:cstheme="minorHAnsi"/>
          <w:bCs/>
          <w:i/>
          <w:iCs/>
          <w:sz w:val="24"/>
          <w:szCs w:val="24"/>
        </w:rPr>
        <w:fldChar w:fldCharType="end"/>
      </w:r>
    </w:p>
    <w:p w14:paraId="60A945F3" w14:textId="77777777" w:rsidR="006C4F71" w:rsidRPr="00250D9E" w:rsidRDefault="003D2F5E" w:rsidP="00831EBA">
      <w:pPr>
        <w:pStyle w:val="Heading1"/>
        <w:tabs>
          <w:tab w:val="left" w:pos="4860"/>
        </w:tabs>
        <w:spacing w:before="240" w:after="480"/>
      </w:pPr>
      <w:bookmarkStart w:id="1" w:name="_Toc85539867"/>
      <w:r w:rsidRPr="00250D9E">
        <w:lastRenderedPageBreak/>
        <w:t>Appendix D</w:t>
      </w:r>
      <w:r w:rsidR="00421E9A" w:rsidRPr="00250D9E">
        <w:t>.</w:t>
      </w:r>
      <w:r w:rsidR="00130CD1" w:rsidRPr="00250D9E">
        <w:t xml:space="preserve">     </w:t>
      </w:r>
      <w:r w:rsidRPr="00250D9E">
        <w:t>Definitions</w:t>
      </w:r>
      <w:bookmarkEnd w:id="1"/>
    </w:p>
    <w:p w14:paraId="58ED533E" w14:textId="77777777" w:rsidR="003D2F5E" w:rsidRPr="00250D9E" w:rsidRDefault="003D2F5E">
      <w:pPr>
        <w:pStyle w:val="BodyText"/>
      </w:pPr>
      <w:r w:rsidRPr="00250D9E">
        <w:t>The specific code to which the definition applies is shown in [brackets] at the end of the definition.  Definitions for the General Code [1.10] apply to all codes in Handbook 44.</w:t>
      </w:r>
    </w:p>
    <w:p w14:paraId="239F54CE" w14:textId="77777777" w:rsidR="003D2F5E" w:rsidRPr="00250D9E" w:rsidRDefault="003D2F5E" w:rsidP="00A72852">
      <w:pPr>
        <w:pStyle w:val="Heading2"/>
      </w:pPr>
      <w:bookmarkStart w:id="2" w:name="_Toc85539868"/>
      <w:r w:rsidRPr="00250D9E">
        <w:t>A</w:t>
      </w:r>
      <w:bookmarkEnd w:id="2"/>
    </w:p>
    <w:p w14:paraId="3285302A" w14:textId="77777777" w:rsidR="003D2F5E" w:rsidRPr="00250D9E" w:rsidRDefault="003D2F5E" w:rsidP="00B36E30">
      <w:pPr>
        <w:spacing w:after="240"/>
        <w:jc w:val="both"/>
      </w:pPr>
      <w:bookmarkStart w:id="3" w:name="_Toc85539869"/>
      <w:r w:rsidRPr="00250D9E">
        <w:rPr>
          <w:rStyle w:val="Heading3Char"/>
        </w:rPr>
        <w:t>absolute value.</w:t>
      </w:r>
      <w:bookmarkEnd w:id="3"/>
      <w:r w:rsidRPr="00250D9E">
        <w:rPr>
          <w:b/>
          <w:bCs/>
        </w:rPr>
        <w:t xml:space="preserve"> </w:t>
      </w:r>
      <w:r w:rsidR="00130CD1" w:rsidRPr="00250D9E">
        <w:rPr>
          <w:b/>
          <w:bCs/>
        </w:rPr>
        <w:t xml:space="preserve">– </w:t>
      </w:r>
      <w:r w:rsidRPr="00250D9E">
        <w:t>The absolute value of a number is the magnitude of that number without considering the positive or negative sign.</w:t>
      </w:r>
      <w:r w:rsidR="00044945">
        <w:t xml:space="preserve"> </w:t>
      </w:r>
      <w:r w:rsidRPr="00250D9E">
        <w:t>[2.20]</w:t>
      </w:r>
    </w:p>
    <w:p w14:paraId="3A95801E" w14:textId="77777777" w:rsidR="003D2F5E" w:rsidRPr="00250D9E" w:rsidRDefault="003D2F5E" w:rsidP="00B36E30">
      <w:pPr>
        <w:spacing w:after="240"/>
        <w:jc w:val="both"/>
      </w:pPr>
      <w:bookmarkStart w:id="4" w:name="_Toc85539870"/>
      <w:r w:rsidRPr="00250D9E">
        <w:rPr>
          <w:rStyle w:val="Heading3Char"/>
        </w:rPr>
        <w:t>acceptance test.</w:t>
      </w:r>
      <w:bookmarkEnd w:id="4"/>
      <w:r w:rsidR="00130CD1" w:rsidRPr="00250D9E">
        <w:t xml:space="preserve"> – </w:t>
      </w:r>
      <w:r w:rsidRPr="00250D9E">
        <w:t>The first official test of a farm milk tank, at a particular location, in which the tank is accepted as correct.  This test applies to newly constructed tanks, relocated used tanks, and recalibrated tanks.</w:t>
      </w:r>
      <w:r w:rsidR="00044945">
        <w:t xml:space="preserve"> </w:t>
      </w:r>
      <w:r w:rsidRPr="00250D9E">
        <w:t>[4.42]</w:t>
      </w:r>
    </w:p>
    <w:p w14:paraId="1460D5F8" w14:textId="77777777" w:rsidR="003D2F5E" w:rsidRPr="00250D9E" w:rsidRDefault="003D2F5E" w:rsidP="00B36E30">
      <w:pPr>
        <w:spacing w:after="240"/>
        <w:jc w:val="both"/>
        <w:rPr>
          <w:b/>
        </w:rPr>
      </w:pPr>
      <w:bookmarkStart w:id="5" w:name="_Toc85539871"/>
      <w:r w:rsidRPr="00250D9E">
        <w:rPr>
          <w:rStyle w:val="Heading3Char"/>
        </w:rPr>
        <w:t>accurate.</w:t>
      </w:r>
      <w:bookmarkEnd w:id="5"/>
      <w:r w:rsidRPr="00250D9E">
        <w:t xml:space="preserve"> </w:t>
      </w:r>
      <w:r w:rsidR="00130CD1" w:rsidRPr="00250D9E">
        <w:t>–</w:t>
      </w:r>
      <w:r w:rsidRPr="00250D9E">
        <w:t xml:space="preserve"> A piece of equipment is “accurate” when its performance or value – that is, its indications, its deliveries, its recorded representations, or its capacity or actual value, etc., as determined by tests made with suitable </w:t>
      </w:r>
      <w:r w:rsidR="00C04D30" w:rsidRPr="00250D9E">
        <w:t>standards </w:t>
      </w:r>
      <w:r w:rsidR="00C04D30" w:rsidRPr="00250D9E">
        <w:noBreakHyphen/>
        <w:t> </w:t>
      </w:r>
      <w:r w:rsidRPr="00250D9E">
        <w:t>conforms to the standard within the applicable tolerances and other performance requirements.  Equipment that fails so to conform is “inaccurate.”  (</w:t>
      </w:r>
      <w:r w:rsidR="005A794A">
        <w:t>Also see</w:t>
      </w:r>
      <w:r w:rsidRPr="00250D9E">
        <w:t xml:space="preserve"> “correct</w:t>
      </w:r>
      <w:r w:rsidR="005A794A">
        <w:t>.</w:t>
      </w:r>
      <w:r w:rsidRPr="00250D9E">
        <w:t>”</w:t>
      </w:r>
      <w:r w:rsidR="003F45FB" w:rsidRPr="00250D9E">
        <w:t>)</w:t>
      </w:r>
      <w:r w:rsidR="00D30467" w:rsidRPr="00250D9E">
        <w:t xml:space="preserve"> </w:t>
      </w:r>
      <w:r w:rsidR="003F45FB" w:rsidRPr="00250D9E">
        <w:t>[</w:t>
      </w:r>
      <w:r w:rsidR="00BF7976" w:rsidRPr="00250D9E">
        <w:t>Appendix A</w:t>
      </w:r>
      <w:r w:rsidR="003F45FB" w:rsidRPr="00250D9E">
        <w:t>]</w:t>
      </w:r>
    </w:p>
    <w:p w14:paraId="61FD411E" w14:textId="77777777" w:rsidR="003D2F5E" w:rsidRPr="00250D9E" w:rsidRDefault="003D2F5E">
      <w:pPr>
        <w:jc w:val="both"/>
      </w:pPr>
      <w:bookmarkStart w:id="6" w:name="_Toc85539872"/>
      <w:r w:rsidRPr="00250D9E">
        <w:rPr>
          <w:rStyle w:val="Heading3Char"/>
        </w:rPr>
        <w:t>all-class.</w:t>
      </w:r>
      <w:bookmarkEnd w:id="6"/>
      <w:r w:rsidRPr="00250D9E">
        <w:rPr>
          <w:b/>
        </w:rPr>
        <w:t xml:space="preserve"> </w:t>
      </w:r>
      <w:r w:rsidR="00130CD1" w:rsidRPr="00250D9E">
        <w:rPr>
          <w:b/>
        </w:rPr>
        <w:t>–</w:t>
      </w:r>
      <w:r w:rsidRPr="00250D9E">
        <w:rPr>
          <w:b/>
        </w:rPr>
        <w:t xml:space="preserve"> </w:t>
      </w:r>
      <w:r w:rsidRPr="00250D9E">
        <w:t>A description of a multi-class calibration that includes all the classes of a grain type.</w:t>
      </w:r>
      <w:r w:rsidR="00044945">
        <w:t xml:space="preserve"> </w:t>
      </w:r>
      <w:r w:rsidRPr="00250D9E">
        <w:t>[5.56(a), 5.57]</w:t>
      </w:r>
    </w:p>
    <w:p w14:paraId="4BB7F450" w14:textId="77777777" w:rsidR="003D2F5E" w:rsidRPr="00250D9E" w:rsidRDefault="003D2F5E" w:rsidP="00831EBA">
      <w:pPr>
        <w:spacing w:before="60" w:after="240"/>
        <w:jc w:val="both"/>
      </w:pPr>
      <w:r w:rsidRPr="00250D9E">
        <w:t>(Added 2007)</w:t>
      </w:r>
    </w:p>
    <w:p w14:paraId="6B2487C9" w14:textId="77777777" w:rsidR="003D2F5E" w:rsidRPr="00250D9E" w:rsidRDefault="003D2F5E">
      <w:pPr>
        <w:jc w:val="both"/>
      </w:pPr>
      <w:bookmarkStart w:id="7" w:name="_Toc85539873"/>
      <w:r w:rsidRPr="00250D9E">
        <w:rPr>
          <w:rStyle w:val="Heading3Char"/>
        </w:rPr>
        <w:t>analog or digital recorder.</w:t>
      </w:r>
      <w:bookmarkEnd w:id="7"/>
      <w:r w:rsidR="00130CD1" w:rsidRPr="00250D9E">
        <w:rPr>
          <w:rStyle w:val="Heading3Char"/>
        </w:rPr>
        <w:t xml:space="preserve"> </w:t>
      </w:r>
      <w:r w:rsidR="00130CD1" w:rsidRPr="00250D9E">
        <w:rPr>
          <w:rFonts w:eastAsiaTheme="majorEastAsia"/>
        </w:rPr>
        <w:t>–</w:t>
      </w:r>
      <w:r w:rsidRPr="00250D9E">
        <w:rPr>
          <w:rFonts w:eastAsiaTheme="majorEastAsia"/>
        </w:rPr>
        <w:t xml:space="preserve"> </w:t>
      </w:r>
      <w:r w:rsidRPr="00250D9E">
        <w:t>An element used with a belt</w:t>
      </w:r>
      <w:r w:rsidRPr="00250D9E">
        <w:noBreakHyphen/>
        <w:t>conveyor scale that continuously records the rate</w:t>
      </w:r>
      <w:r w:rsidRPr="00250D9E">
        <w:noBreakHyphen/>
        <w:t>of</w:t>
      </w:r>
      <w:r w:rsidRPr="00250D9E">
        <w:noBreakHyphen/>
        <w:t>flow of bulk material over the scale (formerly referred to as a chart recorder).</w:t>
      </w:r>
      <w:r w:rsidR="00044945">
        <w:t xml:space="preserve"> </w:t>
      </w:r>
      <w:r w:rsidRPr="00250D9E">
        <w:t>[2.21]</w:t>
      </w:r>
    </w:p>
    <w:p w14:paraId="737A2B58" w14:textId="77777777" w:rsidR="003D2F5E" w:rsidRPr="00250D9E" w:rsidRDefault="003D2F5E" w:rsidP="00831EBA">
      <w:pPr>
        <w:spacing w:before="60" w:after="240"/>
        <w:jc w:val="both"/>
      </w:pPr>
      <w:r w:rsidRPr="00250D9E">
        <w:t>(Amended 1989)</w:t>
      </w:r>
    </w:p>
    <w:p w14:paraId="30DDBC97" w14:textId="77777777" w:rsidR="003D2F5E" w:rsidRPr="00250D9E" w:rsidRDefault="003D2F5E" w:rsidP="00831EBA">
      <w:pPr>
        <w:spacing w:after="240"/>
        <w:jc w:val="both"/>
      </w:pPr>
      <w:bookmarkStart w:id="8" w:name="_Toc85539874"/>
      <w:r w:rsidRPr="00250D9E">
        <w:rPr>
          <w:rStyle w:val="Heading3Char"/>
        </w:rPr>
        <w:t>analog type.</w:t>
      </w:r>
      <w:bookmarkEnd w:id="8"/>
      <w:r w:rsidRPr="00250D9E">
        <w:t xml:space="preserve"> </w:t>
      </w:r>
      <w:r w:rsidR="003D5A0E" w:rsidRPr="00250D9E">
        <w:t>–</w:t>
      </w:r>
      <w:r w:rsidRPr="00250D9E">
        <w:t xml:space="preserve"> A system of indication or recording in which values are presented as a series of graduations in combination with an indicator, or in which the most sensitive element of an indicating system moves continuously during the operation of the device.</w:t>
      </w:r>
      <w:r w:rsidR="00044945">
        <w:t xml:space="preserve"> </w:t>
      </w:r>
      <w:r w:rsidRPr="00250D9E">
        <w:t>[1.10]</w:t>
      </w:r>
    </w:p>
    <w:p w14:paraId="4598BCCE" w14:textId="77777777" w:rsidR="003D2F5E" w:rsidRPr="00250D9E" w:rsidRDefault="003D2F5E" w:rsidP="00074F2C">
      <w:bookmarkStart w:id="9" w:name="_Toc85539875"/>
      <w:r w:rsidRPr="00250D9E">
        <w:rPr>
          <w:rStyle w:val="Heading3Char"/>
        </w:rPr>
        <w:t>animal scale.</w:t>
      </w:r>
      <w:bookmarkEnd w:id="9"/>
      <w:r w:rsidRPr="00250D9E">
        <w:t xml:space="preserve"> </w:t>
      </w:r>
      <w:r w:rsidR="00074F2C" w:rsidRPr="00250D9E">
        <w:t>– A scale designed for weighing single heads of livestock.</w:t>
      </w:r>
      <w:r w:rsidR="00044945">
        <w:t xml:space="preserve"> </w:t>
      </w:r>
      <w:r w:rsidR="00074F2C" w:rsidRPr="00250D9E">
        <w:t>[2.20]</w:t>
      </w:r>
    </w:p>
    <w:p w14:paraId="0F8FFD69" w14:textId="77777777" w:rsidR="003D2F5E" w:rsidRPr="00250D9E" w:rsidRDefault="003D2F5E" w:rsidP="00831EBA">
      <w:pPr>
        <w:spacing w:before="60" w:after="240"/>
        <w:jc w:val="both"/>
      </w:pPr>
      <w:r w:rsidRPr="00250D9E">
        <w:t>(Amended 1987)</w:t>
      </w:r>
    </w:p>
    <w:p w14:paraId="21F95F11" w14:textId="77777777" w:rsidR="003D2F5E" w:rsidRPr="00250D9E" w:rsidRDefault="003D2F5E" w:rsidP="00831EBA">
      <w:pPr>
        <w:spacing w:after="240"/>
        <w:jc w:val="both"/>
      </w:pPr>
      <w:bookmarkStart w:id="10" w:name="_Toc85539876"/>
      <w:r w:rsidRPr="00250D9E">
        <w:rPr>
          <w:rStyle w:val="Heading3Char"/>
        </w:rPr>
        <w:t>apparent mass versus 8.0 g/cm</w:t>
      </w:r>
      <w:r w:rsidRPr="00250D9E">
        <w:rPr>
          <w:rStyle w:val="Heading3Char"/>
          <w:vertAlign w:val="superscript"/>
        </w:rPr>
        <w:t>3</w:t>
      </w:r>
      <w:r w:rsidRPr="00250D9E">
        <w:rPr>
          <w:rStyle w:val="Heading3Char"/>
        </w:rPr>
        <w:t>.</w:t>
      </w:r>
      <w:bookmarkEnd w:id="10"/>
      <w:r w:rsidRPr="00250D9E">
        <w:rPr>
          <w:lang w:val="fr-FR"/>
        </w:rPr>
        <w:t xml:space="preserve"> </w:t>
      </w:r>
      <w:r w:rsidR="003D5A0E" w:rsidRPr="00250D9E">
        <w:rPr>
          <w:lang w:val="fr-FR"/>
        </w:rPr>
        <w:t>–</w:t>
      </w:r>
      <w:r w:rsidRPr="00250D9E">
        <w:rPr>
          <w:lang w:val="fr-FR"/>
        </w:rPr>
        <w:t xml:space="preserve"> </w:t>
      </w:r>
      <w:r w:rsidRPr="00250D9E">
        <w:t>The apparent mass of an object versus 8.0 g/cm</w:t>
      </w:r>
      <w:r w:rsidRPr="00250D9E">
        <w:rPr>
          <w:vertAlign w:val="superscript"/>
        </w:rPr>
        <w:t>3</w:t>
      </w:r>
      <w:r w:rsidRPr="00250D9E">
        <w:t xml:space="preserve"> is the mass of material of density 8.0 g/cm</w:t>
      </w:r>
      <w:r w:rsidRPr="00250D9E">
        <w:rPr>
          <w:vertAlign w:val="superscript"/>
        </w:rPr>
        <w:t>3</w:t>
      </w:r>
      <w:r w:rsidRPr="00250D9E">
        <w:t xml:space="preserve"> that produces exactly the same balance reading as the object when the comparison is made in air with a density of 1.2 mg/cm</w:t>
      </w:r>
      <w:r w:rsidRPr="00250D9E">
        <w:rPr>
          <w:vertAlign w:val="superscript"/>
        </w:rPr>
        <w:t>3</w:t>
      </w:r>
      <w:r w:rsidRPr="00250D9E">
        <w:t xml:space="preserve"> at 20 </w:t>
      </w:r>
      <w:r w:rsidRPr="00250D9E">
        <w:rPr>
          <w:rFonts w:ascii="WP MathA" w:hAnsi="WP MathA"/>
        </w:rPr>
        <w:sym w:font="Symbol" w:char="F0B0"/>
      </w:r>
      <w:r w:rsidRPr="00250D9E">
        <w:t>C.</w:t>
      </w:r>
      <w:r w:rsidR="00044945">
        <w:t xml:space="preserve"> </w:t>
      </w:r>
      <w:r w:rsidRPr="00250D9E">
        <w:t>[3.37]</w:t>
      </w:r>
    </w:p>
    <w:p w14:paraId="76C0D24F" w14:textId="77777777" w:rsidR="003D2F5E" w:rsidRPr="00250D9E" w:rsidRDefault="003D2F5E" w:rsidP="00831EBA">
      <w:pPr>
        <w:spacing w:after="240"/>
        <w:jc w:val="both"/>
      </w:pPr>
      <w:bookmarkStart w:id="11" w:name="_Toc85539877"/>
      <w:r w:rsidRPr="00250D9E">
        <w:rPr>
          <w:rStyle w:val="Heading3Char"/>
        </w:rPr>
        <w:t>approval seal.</w:t>
      </w:r>
      <w:bookmarkEnd w:id="11"/>
      <w:r w:rsidRPr="00250D9E">
        <w:t xml:space="preserve"> </w:t>
      </w:r>
      <w:r w:rsidR="003D5A0E" w:rsidRPr="00250D9E">
        <w:t>–</w:t>
      </w:r>
      <w:r w:rsidRPr="00250D9E">
        <w:t xml:space="preserve"> A label, tag, stamped or etched impression, or the like, indicating official approval of a device.  (Also see “security seal.”)</w:t>
      </w:r>
      <w:r w:rsidR="00044945">
        <w:t xml:space="preserve"> </w:t>
      </w:r>
      <w:r w:rsidRPr="00250D9E">
        <w:t>[1.10]</w:t>
      </w:r>
    </w:p>
    <w:p w14:paraId="5E51174F" w14:textId="77777777" w:rsidR="003D2F5E" w:rsidRPr="00250D9E" w:rsidRDefault="003D2F5E" w:rsidP="00831EBA">
      <w:pPr>
        <w:spacing w:after="240"/>
        <w:jc w:val="both"/>
      </w:pPr>
      <w:bookmarkStart w:id="12" w:name="_Toc85539878"/>
      <w:r w:rsidRPr="00250D9E">
        <w:rPr>
          <w:rStyle w:val="Heading3Char"/>
        </w:rPr>
        <w:t>assumed atmospheric pressure.</w:t>
      </w:r>
      <w:bookmarkEnd w:id="12"/>
      <w:r w:rsidRPr="00250D9E">
        <w:t xml:space="preserve"> </w:t>
      </w:r>
      <w:r w:rsidR="003D5A0E" w:rsidRPr="00250D9E">
        <w:t>–</w:t>
      </w:r>
      <w:r w:rsidRPr="00250D9E">
        <w:t xml:space="preserve"> The average atmospheric pressure agreed to exist at the meter at various ranges of elevation, irrespective of variations in atmospheric pressure from time to time.</w:t>
      </w:r>
      <w:r w:rsidR="00044945">
        <w:t xml:space="preserve"> </w:t>
      </w:r>
      <w:r w:rsidRPr="00250D9E">
        <w:t>[3.33]</w:t>
      </w:r>
    </w:p>
    <w:p w14:paraId="67F82037" w14:textId="77777777" w:rsidR="003D2F5E" w:rsidRPr="00250D9E" w:rsidRDefault="003D2F5E" w:rsidP="00831EBA">
      <w:pPr>
        <w:jc w:val="both"/>
      </w:pPr>
      <w:bookmarkStart w:id="13" w:name="_Toc85539879"/>
      <w:r w:rsidRPr="00250D9E">
        <w:rPr>
          <w:rStyle w:val="Heading3Char"/>
        </w:rPr>
        <w:t>audit trail.</w:t>
      </w:r>
      <w:bookmarkEnd w:id="13"/>
      <w:r w:rsidRPr="00250D9E">
        <w:rPr>
          <w:b/>
          <w:bCs/>
        </w:rPr>
        <w:t xml:space="preserve"> </w:t>
      </w:r>
      <w:r w:rsidR="003D5A0E" w:rsidRPr="00250D9E">
        <w:rPr>
          <w:b/>
          <w:bCs/>
        </w:rPr>
        <w:t>–</w:t>
      </w:r>
      <w:r w:rsidRPr="00250D9E">
        <w:t xml:space="preserve"> An electronic count and/or information record of the changes to the values of the calibration or configuration parameters of a device.</w:t>
      </w:r>
      <w:r w:rsidR="00044945">
        <w:t xml:space="preserve"> </w:t>
      </w:r>
      <w:r w:rsidRPr="00250D9E">
        <w:t xml:space="preserve">[1.10, 2.20, 2.21, 2.24, 3.30, </w:t>
      </w:r>
      <w:r w:rsidR="003944D5">
        <w:t xml:space="preserve">3.31, 3.32, 3.34, 3.35, </w:t>
      </w:r>
      <w:r w:rsidR="00DD6F33">
        <w:t xml:space="preserve">3.36, </w:t>
      </w:r>
      <w:r w:rsidRPr="00250D9E">
        <w:t xml:space="preserve">3.37, </w:t>
      </w:r>
      <w:r w:rsidR="003944D5">
        <w:t>3.38,</w:t>
      </w:r>
      <w:r w:rsidR="00920185">
        <w:t xml:space="preserve"> 3.39</w:t>
      </w:r>
      <w:r w:rsidR="00EC13B6">
        <w:t>,</w:t>
      </w:r>
      <w:r w:rsidR="003944D5">
        <w:t xml:space="preserve"> 5.54, </w:t>
      </w:r>
      <w:r w:rsidRPr="00250D9E">
        <w:t>5.56(a)</w:t>
      </w:r>
      <w:r w:rsidR="003944D5">
        <w:t>, 5.58</w:t>
      </w:r>
      <w:r w:rsidRPr="00250D9E">
        <w:t>]</w:t>
      </w:r>
    </w:p>
    <w:p w14:paraId="34F8DB1D" w14:textId="1D8B5DEE" w:rsidR="00175787" w:rsidRDefault="003D2F5E" w:rsidP="00530D31">
      <w:pPr>
        <w:spacing w:before="60" w:after="240"/>
        <w:jc w:val="both"/>
      </w:pPr>
      <w:r w:rsidRPr="00250D9E">
        <w:t>(Added 1993)</w:t>
      </w:r>
      <w:r w:rsidR="00F67CCF">
        <w:t xml:space="preserve"> (Amended 2019)</w:t>
      </w:r>
    </w:p>
    <w:p w14:paraId="49FAA80C" w14:textId="77777777" w:rsidR="003D2F5E" w:rsidRPr="00250D9E" w:rsidRDefault="003D2F5E" w:rsidP="00831EBA">
      <w:pPr>
        <w:spacing w:after="240"/>
        <w:jc w:val="both"/>
      </w:pPr>
      <w:bookmarkStart w:id="14" w:name="_Toc85539880"/>
      <w:r w:rsidRPr="00250D9E">
        <w:rPr>
          <w:rStyle w:val="Heading3Char"/>
        </w:rPr>
        <w:t>automatic bulk weighing system.</w:t>
      </w:r>
      <w:bookmarkEnd w:id="14"/>
      <w:r w:rsidRPr="00250D9E">
        <w:rPr>
          <w:b/>
          <w:bCs/>
        </w:rPr>
        <w:t xml:space="preserve"> </w:t>
      </w:r>
      <w:r w:rsidR="003D5A0E" w:rsidRPr="00250D9E">
        <w:rPr>
          <w:b/>
          <w:bCs/>
        </w:rPr>
        <w:t>–</w:t>
      </w:r>
      <w:r w:rsidRPr="00250D9E">
        <w:t xml:space="preserve"> A weighing system adapted to the automatic weighing of bulk commodities in successive drafts of predetermined amounts, automatically recording the no</w:t>
      </w:r>
      <w:r w:rsidRPr="00250D9E">
        <w:noBreakHyphen/>
        <w:t>load and loaded weight values and accumulating the net weight of each draft.</w:t>
      </w:r>
      <w:r w:rsidR="00044945">
        <w:t xml:space="preserve"> </w:t>
      </w:r>
      <w:r w:rsidRPr="00250D9E">
        <w:t>[2.2</w:t>
      </w:r>
      <w:r w:rsidR="00A43F86">
        <w:t>2</w:t>
      </w:r>
      <w:r w:rsidRPr="00250D9E">
        <w:t>]</w:t>
      </w:r>
    </w:p>
    <w:p w14:paraId="300DBD43" w14:textId="77777777" w:rsidR="003D2F5E" w:rsidRPr="00250D9E" w:rsidRDefault="003D2F5E">
      <w:pPr>
        <w:jc w:val="both"/>
      </w:pPr>
      <w:bookmarkStart w:id="15" w:name="_Toc85539881"/>
      <w:r w:rsidRPr="00250D9E">
        <w:rPr>
          <w:rStyle w:val="Heading3Char"/>
        </w:rPr>
        <w:lastRenderedPageBreak/>
        <w:t>automatic checkweigher</w:t>
      </w:r>
      <w:bookmarkEnd w:id="15"/>
      <w:r w:rsidRPr="00250D9E">
        <w:rPr>
          <w:b/>
        </w:rPr>
        <w:t xml:space="preserve">. </w:t>
      </w:r>
      <w:r w:rsidR="003D5A0E" w:rsidRPr="00250D9E">
        <w:rPr>
          <w:b/>
        </w:rPr>
        <w:t>–</w:t>
      </w:r>
      <w:r w:rsidRPr="00250D9E">
        <w:t xml:space="preserve"> An automatic weighing system that does not require the intervention of an operator during the weighing process and used to subdivide items of different weights into one or more subgroups, such as identifying packages that have acceptable or unacceptable fill levels according to the value of the difference between their weight and a pre-determined set point.  These systems may be used to fill standard packages for compliance with net weight requirements.</w:t>
      </w:r>
      <w:r w:rsidR="00044945">
        <w:t xml:space="preserve"> </w:t>
      </w:r>
      <w:r w:rsidRPr="00250D9E">
        <w:t>[2.24]</w:t>
      </w:r>
    </w:p>
    <w:p w14:paraId="1A227235" w14:textId="77777777" w:rsidR="003D2F5E" w:rsidRPr="00250D9E" w:rsidRDefault="003D2F5E" w:rsidP="00831EBA">
      <w:pPr>
        <w:spacing w:before="60" w:after="240"/>
        <w:jc w:val="both"/>
      </w:pPr>
      <w:r w:rsidRPr="00250D9E">
        <w:t>(Amended 2004)</w:t>
      </w:r>
    </w:p>
    <w:p w14:paraId="36841DF1" w14:textId="77777777" w:rsidR="003D2F5E" w:rsidRPr="00250D9E" w:rsidRDefault="003D2F5E">
      <w:pPr>
        <w:jc w:val="both"/>
        <w:rPr>
          <w:bCs/>
        </w:rPr>
      </w:pPr>
      <w:bookmarkStart w:id="16" w:name="_Toc85539882"/>
      <w:r w:rsidRPr="00250D9E">
        <w:rPr>
          <w:rStyle w:val="Heading3Char"/>
        </w:rPr>
        <w:t>automatic gravimetric filling machine (instrument).</w:t>
      </w:r>
      <w:bookmarkEnd w:id="16"/>
      <w:r w:rsidRPr="00250D9E">
        <w:rPr>
          <w:b/>
        </w:rPr>
        <w:t xml:space="preserve"> </w:t>
      </w:r>
      <w:r w:rsidR="00A72852" w:rsidRPr="00250D9E">
        <w:rPr>
          <w:b/>
          <w:bCs/>
        </w:rPr>
        <w:t>–</w:t>
      </w:r>
      <w:r w:rsidRPr="00250D9E">
        <w:rPr>
          <w:bCs/>
        </w:rPr>
        <w:t xml:space="preserve"> A filling machine or instrument that fills containers or packages with predetermined and virtually constant mass of product from bulk by automatic weighing, and which comprises essentially an automatic feeding device or devices associated with one or more weighing unit and the appropriate discharge devices.</w:t>
      </w:r>
      <w:r w:rsidR="00044945">
        <w:rPr>
          <w:bCs/>
        </w:rPr>
        <w:t xml:space="preserve"> </w:t>
      </w:r>
      <w:r w:rsidRPr="00250D9E">
        <w:rPr>
          <w:bCs/>
        </w:rPr>
        <w:t>[2.24]</w:t>
      </w:r>
    </w:p>
    <w:p w14:paraId="057D735B" w14:textId="77777777" w:rsidR="003D2F5E" w:rsidRPr="00250D9E" w:rsidRDefault="003D2F5E" w:rsidP="00041C72">
      <w:pPr>
        <w:spacing w:before="60" w:after="240"/>
        <w:jc w:val="both"/>
        <w:rPr>
          <w:bCs/>
        </w:rPr>
      </w:pPr>
      <w:r w:rsidRPr="00250D9E">
        <w:rPr>
          <w:bCs/>
        </w:rPr>
        <w:t>(</w:t>
      </w:r>
      <w:r w:rsidRPr="00250D9E">
        <w:t>Added</w:t>
      </w:r>
      <w:r w:rsidRPr="00250D9E">
        <w:rPr>
          <w:bCs/>
        </w:rPr>
        <w:t xml:space="preserve"> 2004)</w:t>
      </w:r>
    </w:p>
    <w:p w14:paraId="38BF2481" w14:textId="77777777" w:rsidR="00041C72" w:rsidRPr="00250D9E" w:rsidRDefault="00041C72" w:rsidP="0015729B">
      <w:pPr>
        <w:spacing w:after="240"/>
        <w:jc w:val="both"/>
      </w:pPr>
      <w:bookmarkStart w:id="17" w:name="_Toc85539883"/>
      <w:r w:rsidRPr="00250D9E">
        <w:rPr>
          <w:rStyle w:val="Heading3Char"/>
        </w:rPr>
        <w:t>automatic</w:t>
      </w:r>
      <w:r w:rsidRPr="00250D9E">
        <w:rPr>
          <w:rStyle w:val="Heading3Char"/>
        </w:rPr>
        <w:noBreakHyphen/>
        <w:t>indicating scale.</w:t>
      </w:r>
      <w:bookmarkEnd w:id="17"/>
      <w:r w:rsidRPr="00250D9E">
        <w:rPr>
          <w:b/>
          <w:bCs/>
        </w:rPr>
        <w:t xml:space="preserve"> –</w:t>
      </w:r>
      <w:r w:rsidRPr="00250D9E">
        <w:t xml:space="preserve"> One on which the weights of applied loads of various magnitudes are automatically indicated throughout all or a portion of the weighing range of the scale.  (A scale that automatically weighs out commodity in predetermined drafts, such as an automatic hopper scale, a packaging scale, and the like, is not an “automatic</w:t>
      </w:r>
      <w:r w:rsidRPr="00250D9E">
        <w:noBreakHyphen/>
        <w:t>indicating” scale.)</w:t>
      </w:r>
      <w:r>
        <w:t xml:space="preserve"> </w:t>
      </w:r>
      <w:r w:rsidRPr="00250D9E">
        <w:t>[2.20. 2.22]</w:t>
      </w:r>
    </w:p>
    <w:p w14:paraId="17E8366B" w14:textId="77777777" w:rsidR="003D2F5E" w:rsidRPr="00250D9E" w:rsidRDefault="003D2F5E" w:rsidP="006A2273">
      <w:pPr>
        <w:jc w:val="both"/>
      </w:pPr>
      <w:bookmarkStart w:id="18" w:name="_Toc85539884"/>
      <w:r w:rsidRPr="00250D9E">
        <w:rPr>
          <w:rStyle w:val="Heading3Char"/>
        </w:rPr>
        <w:t xml:space="preserve">automatic temperature or density </w:t>
      </w:r>
      <w:r w:rsidR="00FF277B" w:rsidRPr="00250D9E">
        <w:rPr>
          <w:rStyle w:val="Heading3Char"/>
        </w:rPr>
        <w:t>compen</w:t>
      </w:r>
      <w:r w:rsidR="00FF277B">
        <w:rPr>
          <w:rStyle w:val="Heading3Char"/>
        </w:rPr>
        <w:t>satio</w:t>
      </w:r>
      <w:r w:rsidR="00FF277B" w:rsidRPr="00250D9E">
        <w:rPr>
          <w:rStyle w:val="Heading3Char"/>
        </w:rPr>
        <w:t>n</w:t>
      </w:r>
      <w:r w:rsidRPr="00250D9E">
        <w:rPr>
          <w:rStyle w:val="Heading3Char"/>
        </w:rPr>
        <w:t>.</w:t>
      </w:r>
      <w:bookmarkEnd w:id="18"/>
      <w:r w:rsidRPr="00250D9E">
        <w:t xml:space="preserve"> </w:t>
      </w:r>
      <w:r w:rsidR="00A72852" w:rsidRPr="00250D9E">
        <w:rPr>
          <w:b/>
          <w:bCs/>
        </w:rPr>
        <w:t>–</w:t>
      </w:r>
      <w:r w:rsidRPr="00250D9E">
        <w:t xml:space="preserve"> The use of integrated or ancillary equipment to obtain from the output of a volumetric meter an equivalent mass, or an equivalent liquid volume at the assigned reference temperature below and a pressure of 14.696 lb/in</w:t>
      </w:r>
      <w:r w:rsidRPr="00250D9E">
        <w:rPr>
          <w:vertAlign w:val="superscript"/>
        </w:rPr>
        <w:t>2</w:t>
      </w:r>
      <w:r w:rsidRPr="00250D9E">
        <w:t xml:space="preserve"> absolute.</w:t>
      </w:r>
    </w:p>
    <w:p w14:paraId="427C5A46" w14:textId="77777777" w:rsidR="00A54EB7" w:rsidRDefault="00A54EB7" w:rsidP="006A2273">
      <w:pPr>
        <w:ind w:left="360"/>
        <w:jc w:val="both"/>
      </w:pPr>
    </w:p>
    <w:tbl>
      <w:tblPr>
        <w:tblW w:w="4793" w:type="pct"/>
        <w:tblInd w:w="378" w:type="dxa"/>
        <w:tblLook w:val="04A0" w:firstRow="1" w:lastRow="0" w:firstColumn="1" w:lastColumn="0" w:noHBand="0" w:noVBand="1"/>
        <w:tblCaption w:val="automatic temperature or density compensation"/>
        <w:tblDescription w:val="automatic temperature or density compensation"/>
      </w:tblPr>
      <w:tblGrid>
        <w:gridCol w:w="4755"/>
        <w:gridCol w:w="4217"/>
      </w:tblGrid>
      <w:tr w:rsidR="00A54EB7" w:rsidRPr="0070234C" w14:paraId="693F3722" w14:textId="77777777" w:rsidTr="00DB6AFF">
        <w:tc>
          <w:tcPr>
            <w:tcW w:w="4755" w:type="dxa"/>
          </w:tcPr>
          <w:p w14:paraId="379FFA22" w14:textId="77777777" w:rsidR="00A54EB7" w:rsidRPr="0070234C" w:rsidRDefault="00A54EB7" w:rsidP="00DB6AFF">
            <w:pPr>
              <w:tabs>
                <w:tab w:val="left" w:pos="540"/>
                <w:tab w:val="left" w:pos="1620"/>
              </w:tabs>
              <w:jc w:val="both"/>
            </w:pPr>
            <w:r w:rsidRPr="0070234C">
              <w:t>Cryogenic liquids</w:t>
            </w:r>
          </w:p>
        </w:tc>
        <w:tc>
          <w:tcPr>
            <w:tcW w:w="4217" w:type="dxa"/>
          </w:tcPr>
          <w:p w14:paraId="0F4BC7DE" w14:textId="77777777" w:rsidR="00A54EB7" w:rsidRPr="0070234C" w:rsidRDefault="00A54EB7" w:rsidP="00DB6AFF">
            <w:pPr>
              <w:tabs>
                <w:tab w:val="left" w:pos="540"/>
                <w:tab w:val="left" w:pos="1620"/>
              </w:tabs>
              <w:jc w:val="both"/>
            </w:pPr>
            <w:r w:rsidRPr="0070234C">
              <w:t>21 </w:t>
            </w:r>
            <w:r w:rsidRPr="0070234C">
              <w:rPr>
                <w:rFonts w:ascii="WP MathA" w:hAnsi="WP MathA"/>
              </w:rPr>
              <w:sym w:font="Symbol" w:char="F0B0"/>
            </w:r>
            <w:r w:rsidRPr="0070234C">
              <w:t>C (70 </w:t>
            </w:r>
            <w:r w:rsidRPr="0070234C">
              <w:rPr>
                <w:rFonts w:ascii="WP MathA" w:hAnsi="WP MathA"/>
              </w:rPr>
              <w:sym w:font="Symbol" w:char="F0B0"/>
            </w:r>
            <w:r w:rsidRPr="0070234C">
              <w:t>F) [3.34]</w:t>
            </w:r>
          </w:p>
        </w:tc>
      </w:tr>
      <w:tr w:rsidR="00A54EB7" w:rsidRPr="0070234C" w14:paraId="14886AC9" w14:textId="77777777" w:rsidTr="00DB6AFF">
        <w:tc>
          <w:tcPr>
            <w:tcW w:w="4755" w:type="dxa"/>
          </w:tcPr>
          <w:p w14:paraId="393308FD" w14:textId="77777777" w:rsidR="00A54EB7" w:rsidRPr="0070234C" w:rsidRDefault="00A54EB7" w:rsidP="00DB6AFF">
            <w:pPr>
              <w:tabs>
                <w:tab w:val="left" w:pos="540"/>
                <w:tab w:val="left" w:pos="1620"/>
              </w:tabs>
              <w:jc w:val="both"/>
            </w:pPr>
            <w:r w:rsidRPr="0070234C">
              <w:t>Hydrocarbon gas vapor</w:t>
            </w:r>
          </w:p>
        </w:tc>
        <w:tc>
          <w:tcPr>
            <w:tcW w:w="4217" w:type="dxa"/>
          </w:tcPr>
          <w:p w14:paraId="75ECB27D" w14:textId="77777777" w:rsidR="00A54EB7" w:rsidRPr="0070234C" w:rsidRDefault="00A54EB7" w:rsidP="00DB6AFF">
            <w:pPr>
              <w:tabs>
                <w:tab w:val="left" w:pos="540"/>
                <w:tab w:val="left" w:pos="1620"/>
              </w:tabs>
              <w:jc w:val="both"/>
            </w:pPr>
            <w:r w:rsidRPr="0070234C">
              <w:t>15 </w:t>
            </w:r>
            <w:r w:rsidRPr="0070234C">
              <w:rPr>
                <w:rFonts w:ascii="WP MathA" w:hAnsi="WP MathA"/>
              </w:rPr>
              <w:sym w:font="Symbol" w:char="F0B0"/>
            </w:r>
            <w:r w:rsidRPr="0070234C">
              <w:t>C (60 </w:t>
            </w:r>
            <w:r w:rsidRPr="0070234C">
              <w:rPr>
                <w:lang w:val="fr-FR"/>
              </w:rPr>
              <w:sym w:font="Symbol" w:char="F0B0"/>
            </w:r>
            <w:r w:rsidRPr="0070234C">
              <w:t>F) [3.33]</w:t>
            </w:r>
          </w:p>
        </w:tc>
      </w:tr>
      <w:tr w:rsidR="00A54EB7" w:rsidRPr="0070234C" w14:paraId="4C327DA8" w14:textId="77777777" w:rsidTr="00DB6AFF">
        <w:tc>
          <w:tcPr>
            <w:tcW w:w="4755" w:type="dxa"/>
          </w:tcPr>
          <w:p w14:paraId="507560C8" w14:textId="77777777" w:rsidR="00A54EB7" w:rsidRPr="0070234C" w:rsidRDefault="00A54EB7" w:rsidP="00DB6AFF">
            <w:pPr>
              <w:tabs>
                <w:tab w:val="left" w:pos="540"/>
                <w:tab w:val="left" w:pos="1620"/>
              </w:tabs>
              <w:jc w:val="both"/>
            </w:pPr>
            <w:r w:rsidRPr="0070234C">
              <w:t>Hydrogen gas</w:t>
            </w:r>
          </w:p>
        </w:tc>
        <w:tc>
          <w:tcPr>
            <w:tcW w:w="4217" w:type="dxa"/>
          </w:tcPr>
          <w:p w14:paraId="420EC899" w14:textId="77777777" w:rsidR="00A54EB7" w:rsidRPr="0070234C" w:rsidRDefault="00A54EB7" w:rsidP="00DB6AFF">
            <w:pPr>
              <w:tabs>
                <w:tab w:val="left" w:pos="540"/>
                <w:tab w:val="left" w:pos="1620"/>
              </w:tabs>
              <w:jc w:val="both"/>
            </w:pPr>
            <w:r w:rsidRPr="0070234C">
              <w:t xml:space="preserve">21 </w:t>
            </w:r>
            <w:r w:rsidRPr="0070234C">
              <w:sym w:font="Symbol" w:char="F0B0"/>
            </w:r>
            <w:r w:rsidRPr="0070234C">
              <w:t xml:space="preserve">C (70 </w:t>
            </w:r>
            <w:r w:rsidRPr="0070234C">
              <w:sym w:font="Symbol" w:char="F0B0"/>
            </w:r>
            <w:r w:rsidRPr="0070234C">
              <w:t>F) [3.39]</w:t>
            </w:r>
          </w:p>
        </w:tc>
      </w:tr>
      <w:tr w:rsidR="00A54EB7" w:rsidRPr="0070234C" w14:paraId="12DD4F3D" w14:textId="77777777" w:rsidTr="00DB6AFF">
        <w:tc>
          <w:tcPr>
            <w:tcW w:w="4755" w:type="dxa"/>
          </w:tcPr>
          <w:p w14:paraId="480B7B56" w14:textId="77777777" w:rsidR="00A54EB7" w:rsidRPr="0070234C" w:rsidRDefault="00A54EB7" w:rsidP="00DB6AFF">
            <w:pPr>
              <w:tabs>
                <w:tab w:val="left" w:pos="540"/>
                <w:tab w:val="left" w:pos="1620"/>
              </w:tabs>
              <w:jc w:val="both"/>
            </w:pPr>
            <w:r w:rsidRPr="0070234C">
              <w:t>Liquid carbon dioxide</w:t>
            </w:r>
          </w:p>
        </w:tc>
        <w:tc>
          <w:tcPr>
            <w:tcW w:w="4217" w:type="dxa"/>
          </w:tcPr>
          <w:p w14:paraId="7B875BE5" w14:textId="77777777" w:rsidR="00A54EB7" w:rsidRPr="0070234C" w:rsidRDefault="00A54EB7" w:rsidP="00DB6AFF">
            <w:pPr>
              <w:tabs>
                <w:tab w:val="left" w:pos="540"/>
                <w:tab w:val="left" w:pos="1620"/>
              </w:tabs>
              <w:jc w:val="both"/>
            </w:pPr>
            <w:r w:rsidRPr="0070234C">
              <w:t>21 </w:t>
            </w:r>
            <w:r w:rsidRPr="0070234C">
              <w:rPr>
                <w:rFonts w:ascii="WP MathA" w:hAnsi="WP MathA"/>
              </w:rPr>
              <w:sym w:font="Symbol" w:char="F0B0"/>
            </w:r>
            <w:r w:rsidRPr="0070234C">
              <w:t xml:space="preserve">C (70 </w:t>
            </w:r>
            <w:r w:rsidRPr="0070234C">
              <w:rPr>
                <w:rFonts w:ascii="WP MathA" w:hAnsi="WP MathA"/>
              </w:rPr>
              <w:sym w:font="Symbol" w:char="F0B0"/>
            </w:r>
            <w:r w:rsidRPr="0070234C">
              <w:t>F) [3.38]</w:t>
            </w:r>
          </w:p>
        </w:tc>
      </w:tr>
      <w:tr w:rsidR="00A54EB7" w:rsidRPr="0070234C" w14:paraId="40571AEC" w14:textId="77777777" w:rsidTr="00DB6AFF">
        <w:tc>
          <w:tcPr>
            <w:tcW w:w="4755" w:type="dxa"/>
          </w:tcPr>
          <w:p w14:paraId="4F359221" w14:textId="77777777" w:rsidR="00A54EB7" w:rsidRPr="0070234C" w:rsidRDefault="00A54EB7" w:rsidP="00DB6AFF">
            <w:pPr>
              <w:tabs>
                <w:tab w:val="left" w:pos="540"/>
                <w:tab w:val="left" w:pos="1620"/>
              </w:tabs>
              <w:jc w:val="both"/>
            </w:pPr>
            <w:r w:rsidRPr="0070234C">
              <w:t>Liquefied petroleum gas (LPG) and Anhydrous ammonia</w:t>
            </w:r>
          </w:p>
        </w:tc>
        <w:tc>
          <w:tcPr>
            <w:tcW w:w="4217" w:type="dxa"/>
          </w:tcPr>
          <w:p w14:paraId="5533D3F4" w14:textId="77777777" w:rsidR="00A54EB7" w:rsidRPr="0070234C" w:rsidRDefault="00A54EB7" w:rsidP="00DB6AFF">
            <w:pPr>
              <w:tabs>
                <w:tab w:val="left" w:pos="540"/>
                <w:tab w:val="left" w:pos="1620"/>
              </w:tabs>
              <w:jc w:val="both"/>
            </w:pPr>
            <w:r w:rsidRPr="0070234C">
              <w:t>15 </w:t>
            </w:r>
            <w:r w:rsidRPr="0070234C">
              <w:rPr>
                <w:rFonts w:ascii="WP MathA" w:hAnsi="WP MathA"/>
              </w:rPr>
              <w:sym w:font="Symbol" w:char="F0B0"/>
            </w:r>
            <w:r w:rsidRPr="0070234C">
              <w:t>C (60 </w:t>
            </w:r>
            <w:r w:rsidRPr="0070234C">
              <w:rPr>
                <w:rFonts w:ascii="WP MathA" w:hAnsi="WP MathA"/>
              </w:rPr>
              <w:sym w:font="Symbol" w:char="F0B0"/>
            </w:r>
            <w:r w:rsidRPr="0070234C">
              <w:t>F) [3.32]</w:t>
            </w:r>
          </w:p>
        </w:tc>
      </w:tr>
      <w:tr w:rsidR="00A54EB7" w:rsidRPr="0070234C" w14:paraId="6979248D" w14:textId="77777777" w:rsidTr="00DB6AFF">
        <w:tc>
          <w:tcPr>
            <w:tcW w:w="4755" w:type="dxa"/>
          </w:tcPr>
          <w:p w14:paraId="68B09D0F" w14:textId="77777777" w:rsidR="00A54EB7" w:rsidRPr="0070234C" w:rsidRDefault="00A54EB7" w:rsidP="00DB6AFF">
            <w:pPr>
              <w:tabs>
                <w:tab w:val="left" w:pos="540"/>
                <w:tab w:val="left" w:pos="1620"/>
              </w:tabs>
              <w:jc w:val="both"/>
            </w:pPr>
            <w:r w:rsidRPr="0070234C">
              <w:t>Petroleum liquid fuels and lubricants</w:t>
            </w:r>
          </w:p>
        </w:tc>
        <w:tc>
          <w:tcPr>
            <w:tcW w:w="4217" w:type="dxa"/>
          </w:tcPr>
          <w:p w14:paraId="5A8633AC" w14:textId="77777777" w:rsidR="00A54EB7" w:rsidRPr="0070234C" w:rsidRDefault="00A54EB7" w:rsidP="00DB6AFF">
            <w:pPr>
              <w:tabs>
                <w:tab w:val="left" w:pos="540"/>
                <w:tab w:val="left" w:pos="1620"/>
              </w:tabs>
              <w:jc w:val="both"/>
            </w:pPr>
            <w:r w:rsidRPr="0070234C">
              <w:t>15 </w:t>
            </w:r>
            <w:r w:rsidRPr="0070234C">
              <w:rPr>
                <w:rFonts w:ascii="WP MathA" w:hAnsi="WP MathA"/>
              </w:rPr>
              <w:sym w:font="Symbol" w:char="F0B0"/>
            </w:r>
            <w:r w:rsidRPr="0070234C">
              <w:t>C (60 </w:t>
            </w:r>
            <w:r w:rsidRPr="0070234C">
              <w:rPr>
                <w:rFonts w:ascii="WP MathA" w:hAnsi="WP MathA"/>
              </w:rPr>
              <w:sym w:font="Symbol" w:char="F0B0"/>
            </w:r>
            <w:r w:rsidRPr="0070234C">
              <w:t>F) [3.30]</w:t>
            </w:r>
          </w:p>
        </w:tc>
      </w:tr>
    </w:tbl>
    <w:p w14:paraId="677C119B" w14:textId="77777777" w:rsidR="00A54EB7" w:rsidRPr="00A519E2" w:rsidRDefault="00A95DB9" w:rsidP="00A519E2">
      <w:pPr>
        <w:spacing w:before="60" w:after="240"/>
        <w:rPr>
          <w:rFonts w:eastAsiaTheme="majorEastAsia"/>
        </w:rPr>
      </w:pPr>
      <w:r w:rsidRPr="00A519E2">
        <w:rPr>
          <w:rFonts w:eastAsiaTheme="majorEastAsia"/>
        </w:rPr>
        <w:t>(Amended 2019)</w:t>
      </w:r>
    </w:p>
    <w:p w14:paraId="1DBC6617" w14:textId="77777777" w:rsidR="003D2F5E" w:rsidRPr="00250D9E" w:rsidRDefault="003D2F5E">
      <w:pPr>
        <w:jc w:val="both"/>
      </w:pPr>
      <w:bookmarkStart w:id="19" w:name="_Toc85539885"/>
      <w:r w:rsidRPr="00250D9E">
        <w:rPr>
          <w:rStyle w:val="Heading3Char"/>
        </w:rPr>
        <w:t>automatic weighing system (AWS).</w:t>
      </w:r>
      <w:bookmarkEnd w:id="19"/>
      <w:r w:rsidRPr="00250D9E">
        <w:t xml:space="preserve"> </w:t>
      </w:r>
      <w:r w:rsidR="00A72852" w:rsidRPr="00250D9E">
        <w:rPr>
          <w:b/>
          <w:bCs/>
        </w:rPr>
        <w:t>–</w:t>
      </w:r>
      <w:r w:rsidRPr="00250D9E">
        <w:t xml:space="preserve"> An automatic weighing system is a weighing device that, in combination with other hardware and/or software components, automatically weighs discrete items and that does not require the intervention of an operator during the weighing process.  Examples include, but are not limited to, weigh-labelers and checkweighers.</w:t>
      </w:r>
      <w:r w:rsidR="00044945">
        <w:t xml:space="preserve"> </w:t>
      </w:r>
      <w:r w:rsidRPr="00250D9E">
        <w:t>[2.24]</w:t>
      </w:r>
    </w:p>
    <w:p w14:paraId="5FA540B8" w14:textId="77777777" w:rsidR="003D2F5E" w:rsidRPr="00250D9E" w:rsidRDefault="003D2F5E" w:rsidP="0015729B">
      <w:pPr>
        <w:pStyle w:val="BodyText3"/>
        <w:spacing w:before="60" w:after="240"/>
        <w:rPr>
          <w:b w:val="0"/>
          <w:u w:val="none"/>
        </w:rPr>
      </w:pPr>
      <w:r w:rsidRPr="00250D9E">
        <w:rPr>
          <w:b w:val="0"/>
          <w:u w:val="none"/>
        </w:rPr>
        <w:t>(Amended 2004)</w:t>
      </w:r>
    </w:p>
    <w:p w14:paraId="61B0ADCE" w14:textId="77777777" w:rsidR="00704071" w:rsidRPr="00250D9E" w:rsidRDefault="00704071" w:rsidP="00704071">
      <w:pPr>
        <w:keepNext/>
        <w:jc w:val="both"/>
        <w:rPr>
          <w:b/>
        </w:rPr>
      </w:pPr>
      <w:bookmarkStart w:id="20" w:name="_Toc85539886"/>
      <w:r w:rsidRPr="00250D9E">
        <w:rPr>
          <w:rStyle w:val="Heading3Char"/>
        </w:rPr>
        <w:t>automatic zero</w:t>
      </w:r>
      <w:r w:rsidRPr="00250D9E">
        <w:rPr>
          <w:rStyle w:val="Heading3Char"/>
        </w:rPr>
        <w:noBreakHyphen/>
        <w:t>setting mechanism</w:t>
      </w:r>
      <w:r w:rsidR="006709BC" w:rsidRPr="00250D9E">
        <w:rPr>
          <w:rStyle w:val="Heading3Char"/>
        </w:rPr>
        <w:t xml:space="preserve"> (AZSM)</w:t>
      </w:r>
      <w:r w:rsidRPr="00250D9E">
        <w:rPr>
          <w:rStyle w:val="Heading3Char"/>
        </w:rPr>
        <w:t>.</w:t>
      </w:r>
      <w:bookmarkEnd w:id="20"/>
      <w:r w:rsidRPr="00250D9E">
        <w:rPr>
          <w:bCs/>
        </w:rPr>
        <w:t xml:space="preserve"> </w:t>
      </w:r>
      <w:r w:rsidR="00A72852" w:rsidRPr="00250D9E">
        <w:rPr>
          <w:b/>
          <w:bCs/>
        </w:rPr>
        <w:t>–</w:t>
      </w:r>
      <w:r w:rsidRPr="00250D9E">
        <w:rPr>
          <w:bCs/>
        </w:rPr>
        <w:t xml:space="preserve"> See “automatic zero-setting mechanism” under “zero-setting mechanism.”</w:t>
      </w:r>
      <w:r w:rsidR="00044945">
        <w:rPr>
          <w:bCs/>
        </w:rPr>
        <w:t xml:space="preserve"> </w:t>
      </w:r>
      <w:r w:rsidRPr="00250D9E">
        <w:rPr>
          <w:bCs/>
        </w:rPr>
        <w:t>[2.22]</w:t>
      </w:r>
    </w:p>
    <w:p w14:paraId="5208A54E" w14:textId="77777777" w:rsidR="00704071" w:rsidRPr="00250D9E" w:rsidRDefault="00704071" w:rsidP="0015729B">
      <w:pPr>
        <w:tabs>
          <w:tab w:val="left" w:pos="9360"/>
        </w:tabs>
        <w:spacing w:before="60" w:after="240"/>
        <w:jc w:val="both"/>
        <w:rPr>
          <w:bCs/>
        </w:rPr>
      </w:pPr>
      <w:r w:rsidRPr="00250D9E">
        <w:rPr>
          <w:bCs/>
        </w:rPr>
        <w:t>(Amended 2010)</w:t>
      </w:r>
    </w:p>
    <w:p w14:paraId="30BA89A3" w14:textId="77777777" w:rsidR="003D2F5E" w:rsidRPr="00250D9E" w:rsidRDefault="003D2F5E">
      <w:pPr>
        <w:tabs>
          <w:tab w:val="left" w:pos="9360"/>
        </w:tabs>
        <w:jc w:val="both"/>
        <w:rPr>
          <w:bCs/>
        </w:rPr>
      </w:pPr>
      <w:bookmarkStart w:id="21" w:name="_Toc85539887"/>
      <w:r w:rsidRPr="00250D9E">
        <w:rPr>
          <w:rStyle w:val="Heading3Char"/>
        </w:rPr>
        <w:t>automatic zero-setting mechanism (belt-conveyor scale).</w:t>
      </w:r>
      <w:bookmarkEnd w:id="21"/>
      <w:r w:rsidRPr="00250D9E">
        <w:t xml:space="preserve"> </w:t>
      </w:r>
      <w:r w:rsidR="00A72852" w:rsidRPr="00250D9E">
        <w:rPr>
          <w:b/>
          <w:bCs/>
        </w:rPr>
        <w:t>–</w:t>
      </w:r>
      <w:r w:rsidRPr="00250D9E">
        <w:t xml:space="preserve"> </w:t>
      </w:r>
      <w:r w:rsidRPr="00250D9E">
        <w:rPr>
          <w:bCs/>
        </w:rPr>
        <w:t>A zero setting device that operates automatically without intervention of the operator after the belt has been running empty.</w:t>
      </w:r>
      <w:r w:rsidR="00044945">
        <w:rPr>
          <w:bCs/>
        </w:rPr>
        <w:t xml:space="preserve"> </w:t>
      </w:r>
      <w:r w:rsidRPr="00250D9E">
        <w:rPr>
          <w:bCs/>
        </w:rPr>
        <w:t>[2.21]</w:t>
      </w:r>
    </w:p>
    <w:p w14:paraId="7F3F060E" w14:textId="77777777" w:rsidR="003D2F5E" w:rsidRPr="00250D9E" w:rsidRDefault="003D2F5E" w:rsidP="0015729B">
      <w:pPr>
        <w:pStyle w:val="BodyText3"/>
        <w:spacing w:before="60" w:after="240"/>
        <w:rPr>
          <w:b w:val="0"/>
          <w:u w:val="none"/>
        </w:rPr>
      </w:pPr>
      <w:r w:rsidRPr="00250D9E">
        <w:rPr>
          <w:b w:val="0"/>
          <w:u w:val="none"/>
        </w:rPr>
        <w:t>(Added 2002)</w:t>
      </w:r>
    </w:p>
    <w:p w14:paraId="2FD8511B" w14:textId="77777777" w:rsidR="003D2F5E" w:rsidRPr="00250D9E" w:rsidRDefault="003D2F5E">
      <w:pPr>
        <w:jc w:val="both"/>
        <w:rPr>
          <w:bCs/>
        </w:rPr>
      </w:pPr>
      <w:bookmarkStart w:id="22" w:name="_Toc85539888"/>
      <w:r w:rsidRPr="00250D9E">
        <w:rPr>
          <w:rStyle w:val="Heading3Char"/>
        </w:rPr>
        <w:t>automatic zero</w:t>
      </w:r>
      <w:r w:rsidRPr="00250D9E">
        <w:rPr>
          <w:rStyle w:val="Heading3Char"/>
        </w:rPr>
        <w:noBreakHyphen/>
        <w:t xml:space="preserve">tracking </w:t>
      </w:r>
      <w:r w:rsidR="00704071" w:rsidRPr="00250D9E">
        <w:rPr>
          <w:rStyle w:val="Heading3Char"/>
        </w:rPr>
        <w:t xml:space="preserve">(AZT) </w:t>
      </w:r>
      <w:r w:rsidRPr="00250D9E">
        <w:rPr>
          <w:rStyle w:val="Heading3Char"/>
        </w:rPr>
        <w:t>mechanism</w:t>
      </w:r>
      <w:bookmarkEnd w:id="22"/>
      <w:r w:rsidRPr="00250D9E">
        <w:rPr>
          <w:b/>
          <w:bCs/>
        </w:rPr>
        <w:t>.</w:t>
      </w:r>
      <w:r w:rsidR="00704071" w:rsidRPr="00250D9E">
        <w:rPr>
          <w:b/>
          <w:bCs/>
        </w:rPr>
        <w:t xml:space="preserve"> </w:t>
      </w:r>
      <w:r w:rsidR="00A72852" w:rsidRPr="00250D9E">
        <w:rPr>
          <w:b/>
          <w:bCs/>
        </w:rPr>
        <w:t>–</w:t>
      </w:r>
      <w:r w:rsidRPr="00250D9E">
        <w:rPr>
          <w:b/>
          <w:bCs/>
        </w:rPr>
        <w:t xml:space="preserve"> </w:t>
      </w:r>
      <w:r w:rsidR="00704071" w:rsidRPr="00250D9E">
        <w:rPr>
          <w:bCs/>
        </w:rPr>
        <w:t xml:space="preserve">Automatic means provided to maintain the </w:t>
      </w:r>
      <w:r w:rsidR="001B1CFF" w:rsidRPr="00250D9E">
        <w:rPr>
          <w:bCs/>
        </w:rPr>
        <w:t>zero</w:t>
      </w:r>
      <w:r w:rsidR="001B1CFF">
        <w:rPr>
          <w:bCs/>
        </w:rPr>
        <w:t>-</w:t>
      </w:r>
      <w:r w:rsidR="00704071" w:rsidRPr="00250D9E">
        <w:rPr>
          <w:bCs/>
        </w:rPr>
        <w:t xml:space="preserve">balance indication, within specified limits, without the intervention of </w:t>
      </w:r>
      <w:r w:rsidR="00367F80" w:rsidRPr="00250D9E">
        <w:rPr>
          <w:bCs/>
        </w:rPr>
        <w:t>an</w:t>
      </w:r>
      <w:r w:rsidR="00704071" w:rsidRPr="00250D9E">
        <w:rPr>
          <w:bCs/>
        </w:rPr>
        <w:t xml:space="preserve"> operator.</w:t>
      </w:r>
      <w:r w:rsidR="00044945">
        <w:rPr>
          <w:bCs/>
        </w:rPr>
        <w:t xml:space="preserve"> </w:t>
      </w:r>
      <w:r w:rsidRPr="00250D9E">
        <w:rPr>
          <w:bCs/>
        </w:rPr>
        <w:t>[2.20, 2.22, 2.24]</w:t>
      </w:r>
    </w:p>
    <w:p w14:paraId="18AC42C4" w14:textId="77777777" w:rsidR="00704071" w:rsidRPr="00250D9E" w:rsidRDefault="00704071" w:rsidP="0015729B">
      <w:pPr>
        <w:spacing w:before="60" w:after="240"/>
        <w:jc w:val="both"/>
        <w:rPr>
          <w:bCs/>
        </w:rPr>
      </w:pPr>
      <w:r w:rsidRPr="00250D9E">
        <w:rPr>
          <w:bCs/>
        </w:rPr>
        <w:t>(Amended 2010)</w:t>
      </w:r>
    </w:p>
    <w:p w14:paraId="238A1765" w14:textId="77777777" w:rsidR="003D2F5E" w:rsidRPr="00250D9E" w:rsidRDefault="003D2F5E" w:rsidP="0015729B">
      <w:pPr>
        <w:spacing w:after="240"/>
        <w:jc w:val="both"/>
      </w:pPr>
      <w:bookmarkStart w:id="23" w:name="_Toc85539889"/>
      <w:r w:rsidRPr="00250D9E">
        <w:rPr>
          <w:rStyle w:val="Heading3Char"/>
        </w:rPr>
        <w:t>auxiliary indicator.</w:t>
      </w:r>
      <w:bookmarkEnd w:id="23"/>
      <w:r w:rsidRPr="00250D9E">
        <w:t xml:space="preserve"> </w:t>
      </w:r>
      <w:r w:rsidR="00A72852" w:rsidRPr="00250D9E">
        <w:rPr>
          <w:b/>
          <w:bCs/>
        </w:rPr>
        <w:t>–</w:t>
      </w:r>
      <w:r w:rsidRPr="00250D9E">
        <w:t xml:space="preserve"> Any indicator other than the master weight totalizer that indicates the weight of material determined by the scale.</w:t>
      </w:r>
      <w:r w:rsidR="00044945">
        <w:t xml:space="preserve"> </w:t>
      </w:r>
      <w:r w:rsidRPr="00250D9E">
        <w:t>[2.21]</w:t>
      </w:r>
    </w:p>
    <w:p w14:paraId="03B04E65" w14:textId="77777777" w:rsidR="003D2F5E" w:rsidRPr="00250D9E" w:rsidRDefault="003D2F5E" w:rsidP="0015729B">
      <w:pPr>
        <w:spacing w:after="240"/>
        <w:jc w:val="both"/>
      </w:pPr>
      <w:bookmarkStart w:id="24" w:name="_Toc85539890"/>
      <w:r w:rsidRPr="00250D9E">
        <w:rPr>
          <w:rStyle w:val="Heading3Char"/>
        </w:rPr>
        <w:t>axle</w:t>
      </w:r>
      <w:r w:rsidRPr="00250D9E">
        <w:rPr>
          <w:rStyle w:val="Heading3Char"/>
        </w:rPr>
        <w:noBreakHyphen/>
        <w:t>load scale.</w:t>
      </w:r>
      <w:bookmarkEnd w:id="24"/>
      <w:r w:rsidRPr="00250D9E">
        <w:t xml:space="preserve"> </w:t>
      </w:r>
      <w:r w:rsidR="00A72852" w:rsidRPr="00250D9E">
        <w:rPr>
          <w:b/>
          <w:bCs/>
        </w:rPr>
        <w:t>–</w:t>
      </w:r>
      <w:r w:rsidRPr="00250D9E">
        <w:t xml:space="preserve"> A scale permanently installed in a fixed location, having a load</w:t>
      </w:r>
      <w:r w:rsidRPr="00250D9E">
        <w:noBreakHyphen/>
        <w:t>receiving element specially adapted to determine the combined load of all wheels (1) on a single axle or (2) on a tandem axle of a highway vehicle.</w:t>
      </w:r>
      <w:r w:rsidR="00044945">
        <w:t xml:space="preserve"> </w:t>
      </w:r>
      <w:r w:rsidRPr="00250D9E">
        <w:t>[2.20]</w:t>
      </w:r>
    </w:p>
    <w:p w14:paraId="1DBC1DDC" w14:textId="77777777" w:rsidR="003D2F5E" w:rsidRPr="00250D9E" w:rsidRDefault="003D2F5E" w:rsidP="00A72852">
      <w:pPr>
        <w:pStyle w:val="Heading2"/>
      </w:pPr>
      <w:bookmarkStart w:id="25" w:name="_Toc85539891"/>
      <w:r w:rsidRPr="00250D9E">
        <w:lastRenderedPageBreak/>
        <w:t>B</w:t>
      </w:r>
      <w:bookmarkEnd w:id="25"/>
    </w:p>
    <w:p w14:paraId="54D237FE" w14:textId="77777777" w:rsidR="003D2F5E" w:rsidRPr="00250D9E" w:rsidRDefault="003D2F5E" w:rsidP="0015729B">
      <w:pPr>
        <w:keepLines/>
        <w:spacing w:after="240"/>
        <w:jc w:val="both"/>
      </w:pPr>
      <w:bookmarkStart w:id="26" w:name="_Toc85539892"/>
      <w:r w:rsidRPr="00250D9E">
        <w:rPr>
          <w:rStyle w:val="Heading3Char"/>
        </w:rPr>
        <w:t>badge.</w:t>
      </w:r>
      <w:bookmarkEnd w:id="26"/>
      <w:r w:rsidRPr="00250D9E">
        <w:rPr>
          <w:b/>
          <w:bCs/>
        </w:rPr>
        <w:t xml:space="preserve"> </w:t>
      </w:r>
      <w:r w:rsidR="00A72852" w:rsidRPr="00250D9E">
        <w:rPr>
          <w:b/>
          <w:bCs/>
        </w:rPr>
        <w:t>–</w:t>
      </w:r>
      <w:r w:rsidRPr="00250D9E">
        <w:t xml:space="preserve"> A metal plate affixed to the meter by the manufacturer showing the manufacturer’s name, serial number and model number of the meter, and its rated capacity.</w:t>
      </w:r>
      <w:r w:rsidR="00044945">
        <w:t xml:space="preserve"> </w:t>
      </w:r>
      <w:r w:rsidRPr="00250D9E">
        <w:t>[3.33]</w:t>
      </w:r>
    </w:p>
    <w:p w14:paraId="1FBAF885" w14:textId="77777777" w:rsidR="003D2F5E" w:rsidRPr="00250D9E" w:rsidRDefault="003D2F5E" w:rsidP="0015729B">
      <w:pPr>
        <w:keepLines/>
        <w:spacing w:after="240"/>
        <w:jc w:val="both"/>
      </w:pPr>
      <w:bookmarkStart w:id="27" w:name="_Toc85539893"/>
      <w:r w:rsidRPr="00250D9E">
        <w:rPr>
          <w:rStyle w:val="Heading3Char"/>
        </w:rPr>
        <w:t>balance, zero</w:t>
      </w:r>
      <w:r w:rsidRPr="00250D9E">
        <w:rPr>
          <w:rStyle w:val="Heading3Char"/>
        </w:rPr>
        <w:noBreakHyphen/>
        <w:t>load</w:t>
      </w:r>
      <w:bookmarkEnd w:id="27"/>
      <w:r w:rsidRPr="00250D9E">
        <w:rPr>
          <w:b/>
          <w:bCs/>
        </w:rPr>
        <w:t>.</w:t>
      </w:r>
      <w:r w:rsidRPr="00250D9E">
        <w:t xml:space="preserve"> </w:t>
      </w:r>
      <w:r w:rsidR="00A72852" w:rsidRPr="00250D9E">
        <w:rPr>
          <w:b/>
          <w:bCs/>
        </w:rPr>
        <w:t>–</w:t>
      </w:r>
      <w:r w:rsidRPr="00250D9E">
        <w:t xml:space="preserve"> See “zero</w:t>
      </w:r>
      <w:r w:rsidRPr="00250D9E">
        <w:noBreakHyphen/>
        <w:t>load balance.”</w:t>
      </w:r>
      <w:r w:rsidR="00044945">
        <w:t xml:space="preserve"> </w:t>
      </w:r>
      <w:r w:rsidRPr="00250D9E">
        <w:t>[2.20]</w:t>
      </w:r>
    </w:p>
    <w:p w14:paraId="62DCD9B6" w14:textId="77777777" w:rsidR="003D2F5E" w:rsidRPr="00250D9E" w:rsidRDefault="003D2F5E" w:rsidP="0015729B">
      <w:pPr>
        <w:spacing w:after="240"/>
        <w:jc w:val="both"/>
      </w:pPr>
      <w:bookmarkStart w:id="28" w:name="_Toc85539894"/>
      <w:r w:rsidRPr="00250D9E">
        <w:rPr>
          <w:rStyle w:val="Heading3Char"/>
        </w:rPr>
        <w:t>balance indicator.</w:t>
      </w:r>
      <w:bookmarkEnd w:id="28"/>
      <w:r w:rsidRPr="00250D9E">
        <w:rPr>
          <w:b/>
          <w:bCs/>
        </w:rPr>
        <w:t xml:space="preserve"> </w:t>
      </w:r>
      <w:r w:rsidR="00A72852" w:rsidRPr="00250D9E">
        <w:rPr>
          <w:b/>
          <w:bCs/>
        </w:rPr>
        <w:t>–</w:t>
      </w:r>
      <w:r w:rsidRPr="00250D9E">
        <w:t xml:space="preserve"> A combination of elements, one or both of which will oscillate with respect to the other, for indicating the balance condition of a nonautomatic indicating scale.  The combination may consist of two indicating edges, lines, or points, or a single edge, line, or point and a graduated scale.</w:t>
      </w:r>
      <w:r w:rsidR="00044945">
        <w:t xml:space="preserve"> </w:t>
      </w:r>
      <w:r w:rsidRPr="00250D9E">
        <w:t>[2.20]</w:t>
      </w:r>
    </w:p>
    <w:p w14:paraId="4D98FB53" w14:textId="77777777" w:rsidR="003D2F5E" w:rsidRPr="00250D9E" w:rsidRDefault="003D2F5E" w:rsidP="0015729B">
      <w:pPr>
        <w:spacing w:after="240"/>
        <w:jc w:val="both"/>
      </w:pPr>
      <w:bookmarkStart w:id="29" w:name="_Toc85539895"/>
      <w:r w:rsidRPr="00250D9E">
        <w:rPr>
          <w:rStyle w:val="Heading3Char"/>
        </w:rPr>
        <w:t>balancing mechanism.</w:t>
      </w:r>
      <w:bookmarkEnd w:id="29"/>
      <w:r w:rsidRPr="00250D9E">
        <w:rPr>
          <w:b/>
          <w:bCs/>
        </w:rPr>
        <w:t xml:space="preserve"> </w:t>
      </w:r>
      <w:r w:rsidR="00EC5366" w:rsidRPr="00250D9E">
        <w:rPr>
          <w:b/>
          <w:bCs/>
        </w:rPr>
        <w:t>–</w:t>
      </w:r>
      <w:r w:rsidRPr="00250D9E">
        <w:t xml:space="preserve"> A mechanism (including a balance ball) that is designed for adjusting a scale to an accurate zero</w:t>
      </w:r>
      <w:r w:rsidRPr="00250D9E">
        <w:noBreakHyphen/>
        <w:t>load balance condition.</w:t>
      </w:r>
      <w:r w:rsidR="00044945">
        <w:t xml:space="preserve"> </w:t>
      </w:r>
      <w:r w:rsidRPr="00250D9E">
        <w:t>[2.20]</w:t>
      </w:r>
    </w:p>
    <w:p w14:paraId="00EE81B0" w14:textId="77777777" w:rsidR="003D2F5E" w:rsidRPr="00250D9E" w:rsidRDefault="003D2F5E" w:rsidP="0015729B">
      <w:pPr>
        <w:spacing w:after="240"/>
        <w:jc w:val="both"/>
      </w:pPr>
      <w:bookmarkStart w:id="30" w:name="_Toc85539896"/>
      <w:r w:rsidRPr="00250D9E">
        <w:rPr>
          <w:rStyle w:val="Heading3Char"/>
        </w:rPr>
        <w:t>base pressure.</w:t>
      </w:r>
      <w:bookmarkEnd w:id="30"/>
      <w:r w:rsidRPr="00250D9E">
        <w:t xml:space="preserve"> </w:t>
      </w:r>
      <w:r w:rsidR="00EC5366" w:rsidRPr="00250D9E">
        <w:rPr>
          <w:b/>
          <w:bCs/>
        </w:rPr>
        <w:t>–</w:t>
      </w:r>
      <w:r w:rsidRPr="00250D9E">
        <w:t xml:space="preserve"> The absolute pressure used in defining the gas measurement unit to be used, and is the gauge pressure at the meter plus an agreed atmospheric pressure.</w:t>
      </w:r>
      <w:r w:rsidR="00044945">
        <w:t xml:space="preserve"> </w:t>
      </w:r>
      <w:r w:rsidRPr="00250D9E">
        <w:t>[3.33]</w:t>
      </w:r>
    </w:p>
    <w:p w14:paraId="58F1EAF1" w14:textId="77777777" w:rsidR="003D2F5E" w:rsidRPr="00250D9E" w:rsidRDefault="003D2F5E" w:rsidP="0015729B">
      <w:pPr>
        <w:spacing w:after="240"/>
        <w:jc w:val="both"/>
      </w:pPr>
      <w:bookmarkStart w:id="31" w:name="_Toc85539897"/>
      <w:r w:rsidRPr="00250D9E">
        <w:rPr>
          <w:rStyle w:val="Heading3Char"/>
        </w:rPr>
        <w:t>basic distance rate.</w:t>
      </w:r>
      <w:bookmarkEnd w:id="31"/>
      <w:r w:rsidRPr="00250D9E">
        <w:t xml:space="preserve"> </w:t>
      </w:r>
      <w:r w:rsidR="00EC5366" w:rsidRPr="00250D9E">
        <w:rPr>
          <w:b/>
          <w:bCs/>
        </w:rPr>
        <w:t>–</w:t>
      </w:r>
      <w:r w:rsidRPr="00250D9E">
        <w:t xml:space="preserve"> The charge for distance for all intervals except the initial interval.</w:t>
      </w:r>
      <w:r w:rsidR="00044945">
        <w:t xml:space="preserve"> </w:t>
      </w:r>
      <w:r w:rsidRPr="00250D9E">
        <w:t>[5.54]</w:t>
      </w:r>
    </w:p>
    <w:p w14:paraId="53CF0D9F" w14:textId="77777777" w:rsidR="003D2F5E" w:rsidRPr="00250D9E" w:rsidRDefault="003D2F5E" w:rsidP="0015729B">
      <w:pPr>
        <w:spacing w:after="240"/>
        <w:jc w:val="both"/>
      </w:pPr>
      <w:bookmarkStart w:id="32" w:name="_Toc85539898"/>
      <w:r w:rsidRPr="00250D9E">
        <w:rPr>
          <w:rStyle w:val="Heading3Char"/>
        </w:rPr>
        <w:t>basic time rate.</w:t>
      </w:r>
      <w:bookmarkEnd w:id="32"/>
      <w:r w:rsidRPr="00250D9E">
        <w:t xml:space="preserve"> </w:t>
      </w:r>
      <w:r w:rsidR="00EC5366" w:rsidRPr="00250D9E">
        <w:rPr>
          <w:b/>
          <w:bCs/>
        </w:rPr>
        <w:t>–</w:t>
      </w:r>
      <w:r w:rsidRPr="00250D9E">
        <w:t xml:space="preserve"> The charge for time for all intervals except the initial interval.</w:t>
      </w:r>
      <w:r w:rsidR="00044945">
        <w:t xml:space="preserve"> </w:t>
      </w:r>
      <w:r w:rsidRPr="00250D9E">
        <w:t>[5.54]</w:t>
      </w:r>
    </w:p>
    <w:p w14:paraId="494A6B8C" w14:textId="77777777" w:rsidR="003D2F5E" w:rsidRDefault="003D2F5E" w:rsidP="0015729B">
      <w:pPr>
        <w:spacing w:after="240"/>
        <w:jc w:val="both"/>
      </w:pPr>
      <w:bookmarkStart w:id="33" w:name="_Toc85539899"/>
      <w:r w:rsidRPr="00250D9E">
        <w:rPr>
          <w:rStyle w:val="Heading3Char"/>
        </w:rPr>
        <w:t>basic tolerances.</w:t>
      </w:r>
      <w:bookmarkEnd w:id="33"/>
      <w:r w:rsidR="00EC5366" w:rsidRPr="00250D9E">
        <w:t xml:space="preserve"> </w:t>
      </w:r>
      <w:r w:rsidR="00EC5366" w:rsidRPr="00250D9E">
        <w:rPr>
          <w:b/>
          <w:bCs/>
        </w:rPr>
        <w:t>–</w:t>
      </w:r>
      <w:r w:rsidR="00492213">
        <w:rPr>
          <w:b/>
          <w:bCs/>
        </w:rPr>
        <w:t xml:space="preserve"> </w:t>
      </w:r>
      <w:r w:rsidR="00492213">
        <w:rPr>
          <w:bCs/>
        </w:rPr>
        <w:t>T</w:t>
      </w:r>
      <w:r w:rsidRPr="00250D9E">
        <w:t>olerances on under</w:t>
      </w:r>
      <w:r w:rsidRPr="00250D9E">
        <w:softHyphen/>
        <w:t>registration and on over</w:t>
      </w:r>
      <w:r w:rsidRPr="00250D9E">
        <w:softHyphen/>
        <w:t>registration, or in excess and in deficiency, that are established by a particular code for a particular device under all normal tests, whether maintenance or acceptance.  Basic tolerances include minimum tolerance values when these are specified.  Special tolerances, identified as such and pertaining to special tests, are not basic tolerances.</w:t>
      </w:r>
      <w:r w:rsidR="00044945">
        <w:t xml:space="preserve"> </w:t>
      </w:r>
      <w:r w:rsidRPr="00250D9E">
        <w:t>[</w:t>
      </w:r>
      <w:r w:rsidR="00492213">
        <w:t>2.20, 2.22., 3.34, 3.38, 4.42, 5.54]</w:t>
      </w:r>
    </w:p>
    <w:p w14:paraId="470CAB15" w14:textId="77777777" w:rsidR="009C7BEF" w:rsidRDefault="009C7BEF" w:rsidP="000C6582">
      <w:pPr>
        <w:jc w:val="both"/>
      </w:pPr>
      <w:bookmarkStart w:id="34" w:name="_Toc85539900"/>
      <w:r w:rsidRPr="00524919">
        <w:rPr>
          <w:rStyle w:val="Heading3Char"/>
        </w:rPr>
        <w:t>batching system.</w:t>
      </w:r>
      <w:bookmarkEnd w:id="34"/>
      <w:r w:rsidRPr="00524919">
        <w:rPr>
          <w:rStyle w:val="Heading3Char"/>
        </w:rPr>
        <w:t xml:space="preserve"> </w:t>
      </w:r>
      <w:r>
        <w:t>– One in which raw materials are proportioned in pre-determined quantities by weight and/or liquid measure for inclusion in a finished product. [2.22, 3.36]</w:t>
      </w:r>
    </w:p>
    <w:p w14:paraId="4C0C1A92" w14:textId="77777777" w:rsidR="000C6582" w:rsidRPr="00250D9E" w:rsidRDefault="000C6582" w:rsidP="000C6582">
      <w:pPr>
        <w:spacing w:before="60" w:after="240"/>
        <w:jc w:val="both"/>
      </w:pPr>
      <w:r>
        <w:t>(Added 2018)</w:t>
      </w:r>
    </w:p>
    <w:p w14:paraId="076439FF" w14:textId="77777777" w:rsidR="003D2F5E" w:rsidRPr="00250D9E" w:rsidRDefault="003D2F5E" w:rsidP="0015729B">
      <w:pPr>
        <w:spacing w:after="240"/>
        <w:jc w:val="both"/>
      </w:pPr>
      <w:bookmarkStart w:id="35" w:name="_Toc85539901"/>
      <w:r w:rsidRPr="00250D9E">
        <w:rPr>
          <w:rStyle w:val="Heading3Char"/>
        </w:rPr>
        <w:t>batching meter</w:t>
      </w:r>
      <w:bookmarkEnd w:id="35"/>
      <w:r w:rsidRPr="00250D9E">
        <w:rPr>
          <w:b/>
          <w:bCs/>
        </w:rPr>
        <w:t>.</w:t>
      </w:r>
      <w:r w:rsidRPr="00250D9E">
        <w:t xml:space="preserve"> </w:t>
      </w:r>
      <w:r w:rsidR="00EC5366" w:rsidRPr="00250D9E">
        <w:rPr>
          <w:b/>
          <w:bCs/>
        </w:rPr>
        <w:t>–</w:t>
      </w:r>
      <w:r w:rsidRPr="00250D9E">
        <w:t xml:space="preserve"> A device used for the purpose of measuring quantities of water to be used in a batching operation.</w:t>
      </w:r>
      <w:r w:rsidR="00044945">
        <w:t xml:space="preserve"> </w:t>
      </w:r>
      <w:r w:rsidRPr="00250D9E">
        <w:t>[3.36]</w:t>
      </w:r>
    </w:p>
    <w:p w14:paraId="2B118EC8" w14:textId="77777777" w:rsidR="003D2F5E" w:rsidRPr="00250D9E" w:rsidRDefault="003D2F5E" w:rsidP="0015729B">
      <w:pPr>
        <w:spacing w:after="240"/>
        <w:jc w:val="both"/>
      </w:pPr>
      <w:bookmarkStart w:id="36" w:name="_Toc85539902"/>
      <w:r w:rsidRPr="00250D9E">
        <w:rPr>
          <w:rStyle w:val="Heading3Char"/>
        </w:rPr>
        <w:t>beam.</w:t>
      </w:r>
      <w:bookmarkEnd w:id="36"/>
      <w:r w:rsidRPr="00250D9E">
        <w:t xml:space="preserve"> </w:t>
      </w:r>
      <w:r w:rsidR="00EC5366" w:rsidRPr="00250D9E">
        <w:rPr>
          <w:b/>
          <w:bCs/>
        </w:rPr>
        <w:t>–</w:t>
      </w:r>
      <w:r w:rsidRPr="00250D9E">
        <w:t xml:space="preserve"> See “weighbeam.”</w:t>
      </w:r>
      <w:r w:rsidR="00044945">
        <w:t xml:space="preserve"> </w:t>
      </w:r>
      <w:r w:rsidRPr="00250D9E">
        <w:t>[2.20]</w:t>
      </w:r>
    </w:p>
    <w:p w14:paraId="5B9F4966" w14:textId="77777777" w:rsidR="003D2F5E" w:rsidRPr="00250D9E" w:rsidRDefault="003D2F5E" w:rsidP="0015729B">
      <w:pPr>
        <w:spacing w:after="240"/>
        <w:jc w:val="both"/>
      </w:pPr>
      <w:bookmarkStart w:id="37" w:name="_Toc85539903"/>
      <w:r w:rsidRPr="00250D9E">
        <w:rPr>
          <w:rStyle w:val="Heading3Char"/>
        </w:rPr>
        <w:t>beam scale.</w:t>
      </w:r>
      <w:bookmarkEnd w:id="37"/>
      <w:r w:rsidRPr="00250D9E">
        <w:rPr>
          <w:b/>
          <w:bCs/>
        </w:rPr>
        <w:t xml:space="preserve"> </w:t>
      </w:r>
      <w:r w:rsidR="006C4F71" w:rsidRPr="00250D9E">
        <w:rPr>
          <w:b/>
          <w:bCs/>
        </w:rPr>
        <w:t>–</w:t>
      </w:r>
      <w:r w:rsidRPr="00250D9E">
        <w:rPr>
          <w:b/>
          <w:bCs/>
        </w:rPr>
        <w:t xml:space="preserve"> </w:t>
      </w:r>
      <w:r w:rsidRPr="00250D9E">
        <w:t>One on which the weights of loads of various magnitudes are indicated solely by means of one or more weighbeam bars either alone or in combination with counterpoise weights.</w:t>
      </w:r>
      <w:r w:rsidR="00044945">
        <w:t xml:space="preserve"> </w:t>
      </w:r>
      <w:r w:rsidRPr="00250D9E">
        <w:t>[2.20]</w:t>
      </w:r>
    </w:p>
    <w:p w14:paraId="08CFB77C" w14:textId="77777777" w:rsidR="003D2F5E" w:rsidRPr="00250D9E" w:rsidRDefault="003D2F5E" w:rsidP="0015729B">
      <w:pPr>
        <w:spacing w:after="240"/>
        <w:jc w:val="both"/>
      </w:pPr>
      <w:bookmarkStart w:id="38" w:name="_Toc85539904"/>
      <w:r w:rsidRPr="00250D9E">
        <w:rPr>
          <w:rStyle w:val="Heading3Char"/>
        </w:rPr>
        <w:t>bell prover.</w:t>
      </w:r>
      <w:bookmarkEnd w:id="38"/>
      <w:r w:rsidRPr="00250D9E">
        <w:t xml:space="preserve"> </w:t>
      </w:r>
      <w:r w:rsidR="006C4F71" w:rsidRPr="00250D9E">
        <w:rPr>
          <w:b/>
          <w:bCs/>
        </w:rPr>
        <w:t>–</w:t>
      </w:r>
      <w:r w:rsidRPr="00250D9E">
        <w:t xml:space="preserve"> A calibrated cylindrical metal tank of the annular type with a scale thereon that, in the downward travel in a surrounding tank containing a sealing medium, displaces air through the meter being proved or calibrated.</w:t>
      </w:r>
      <w:r w:rsidR="00044945">
        <w:t xml:space="preserve"> </w:t>
      </w:r>
      <w:r w:rsidRPr="00250D9E">
        <w:t>[3.33]</w:t>
      </w:r>
    </w:p>
    <w:p w14:paraId="23BEB2F7" w14:textId="77777777" w:rsidR="003D2F5E" w:rsidRPr="00250D9E" w:rsidRDefault="003D2F5E" w:rsidP="0015729B">
      <w:pPr>
        <w:spacing w:after="240"/>
        <w:jc w:val="both"/>
      </w:pPr>
      <w:bookmarkStart w:id="39" w:name="_Toc85539905"/>
      <w:r w:rsidRPr="00250D9E">
        <w:rPr>
          <w:rStyle w:val="Heading3Char"/>
        </w:rPr>
        <w:t>belt</w:t>
      </w:r>
      <w:r w:rsidRPr="00250D9E">
        <w:rPr>
          <w:rStyle w:val="Heading3Char"/>
        </w:rPr>
        <w:noBreakHyphen/>
        <w:t>conveyor.</w:t>
      </w:r>
      <w:bookmarkEnd w:id="39"/>
      <w:r w:rsidRPr="00250D9E">
        <w:t xml:space="preserve"> </w:t>
      </w:r>
      <w:r w:rsidR="006C4F71" w:rsidRPr="00250D9E">
        <w:rPr>
          <w:b/>
          <w:bCs/>
        </w:rPr>
        <w:t>–</w:t>
      </w:r>
      <w:r w:rsidRPr="00250D9E">
        <w:t xml:space="preserve"> An endless moving belt for transporting material from place to place.</w:t>
      </w:r>
      <w:r w:rsidR="00044945">
        <w:t xml:space="preserve"> </w:t>
      </w:r>
      <w:r w:rsidRPr="00250D9E">
        <w:t>[2.21]</w:t>
      </w:r>
    </w:p>
    <w:p w14:paraId="65E479EE" w14:textId="77777777" w:rsidR="003D2F5E" w:rsidRPr="00250D9E" w:rsidRDefault="003D2F5E" w:rsidP="0015729B">
      <w:pPr>
        <w:spacing w:after="240"/>
        <w:jc w:val="both"/>
      </w:pPr>
      <w:bookmarkStart w:id="40" w:name="_Toc85539906"/>
      <w:r w:rsidRPr="00250D9E">
        <w:rPr>
          <w:rStyle w:val="Heading3Char"/>
        </w:rPr>
        <w:t>belt</w:t>
      </w:r>
      <w:r w:rsidRPr="00250D9E">
        <w:rPr>
          <w:rStyle w:val="Heading3Char"/>
        </w:rPr>
        <w:noBreakHyphen/>
        <w:t>conveyor scale</w:t>
      </w:r>
      <w:bookmarkEnd w:id="40"/>
      <w:r w:rsidRPr="00250D9E">
        <w:rPr>
          <w:b/>
          <w:bCs/>
        </w:rPr>
        <w:t>.</w:t>
      </w:r>
      <w:r w:rsidRPr="00250D9E">
        <w:t xml:space="preserve"> </w:t>
      </w:r>
      <w:r w:rsidR="006C4F71" w:rsidRPr="00250D9E">
        <w:rPr>
          <w:b/>
          <w:bCs/>
        </w:rPr>
        <w:t>–</w:t>
      </w:r>
      <w:r w:rsidRPr="00250D9E">
        <w:t xml:space="preserve"> A device that employs a weighing element in contact with a belt to sense the weight of the material being conveyed and the speed (travel) of the material, and integrates these values to produce total delivered weight.</w:t>
      </w:r>
      <w:r w:rsidR="00044945">
        <w:t xml:space="preserve"> </w:t>
      </w:r>
      <w:r w:rsidRPr="00250D9E">
        <w:t>[2.21]</w:t>
      </w:r>
    </w:p>
    <w:p w14:paraId="09269540" w14:textId="77777777" w:rsidR="003D2F5E" w:rsidRPr="00250D9E" w:rsidRDefault="003D2F5E">
      <w:pPr>
        <w:jc w:val="both"/>
      </w:pPr>
      <w:bookmarkStart w:id="41" w:name="_Toc85539907"/>
      <w:r w:rsidRPr="00250D9E">
        <w:rPr>
          <w:rStyle w:val="Heading3Char"/>
        </w:rPr>
        <w:t>belt-conveyor scale systems area.</w:t>
      </w:r>
      <w:bookmarkEnd w:id="41"/>
      <w:r w:rsidRPr="00250D9E">
        <w:rPr>
          <w:b/>
          <w:bCs/>
        </w:rPr>
        <w:t xml:space="preserve"> </w:t>
      </w:r>
      <w:r w:rsidR="006C4F71" w:rsidRPr="00250D9E">
        <w:rPr>
          <w:b/>
          <w:bCs/>
        </w:rPr>
        <w:t>–</w:t>
      </w:r>
      <w:r w:rsidRPr="00250D9E">
        <w:t xml:space="preserve"> The scale system area refers to the scale suspension, weigh idlers attached to the scale suspension, 5 approach (</w:t>
      </w:r>
      <w:r w:rsidR="00B542E3">
        <w:t>−</w:t>
      </w:r>
      <w:r w:rsidRPr="00250D9E">
        <w:t>) idlers, and 5 retreat (+) idlers.</w:t>
      </w:r>
      <w:r w:rsidR="00044945">
        <w:t xml:space="preserve"> </w:t>
      </w:r>
      <w:r w:rsidRPr="00250D9E">
        <w:t>[2.21]</w:t>
      </w:r>
    </w:p>
    <w:p w14:paraId="28388068" w14:textId="77777777" w:rsidR="003D2F5E" w:rsidRDefault="003D2F5E" w:rsidP="001B1CFF">
      <w:pPr>
        <w:spacing w:before="60" w:after="240"/>
        <w:jc w:val="both"/>
      </w:pPr>
      <w:r w:rsidRPr="00250D9E">
        <w:t>(Added 2001)</w:t>
      </w:r>
    </w:p>
    <w:p w14:paraId="1AA2EC8D" w14:textId="77777777" w:rsidR="00584928" w:rsidRPr="00F92017" w:rsidRDefault="00584928" w:rsidP="00F92017">
      <w:pPr>
        <w:jc w:val="both"/>
      </w:pPr>
      <w:bookmarkStart w:id="42" w:name="_Toc85539908"/>
      <w:r w:rsidRPr="00584928">
        <w:rPr>
          <w:rStyle w:val="Heading3Char"/>
        </w:rPr>
        <w:t>belt load</w:t>
      </w:r>
      <w:r w:rsidRPr="00F92017">
        <w:rPr>
          <w:rStyle w:val="Heading3Char"/>
          <w:b w:val="0"/>
        </w:rPr>
        <w:t>.</w:t>
      </w:r>
      <w:bookmarkEnd w:id="42"/>
      <w:r w:rsidRPr="00F92017">
        <w:rPr>
          <w:rStyle w:val="Heading3Char"/>
          <w:b w:val="0"/>
        </w:rPr>
        <w:t xml:space="preserve"> </w:t>
      </w:r>
      <w:r w:rsidRPr="005B18C0">
        <w:rPr>
          <w:rFonts w:eastAsiaTheme="majorEastAsia"/>
        </w:rPr>
        <w:t>–</w:t>
      </w:r>
      <w:r w:rsidRPr="00F92017">
        <w:rPr>
          <w:rStyle w:val="Heading3Char"/>
          <w:b w:val="0"/>
        </w:rPr>
        <w:t xml:space="preserve"> </w:t>
      </w:r>
      <w:r w:rsidRPr="00F92017">
        <w:t xml:space="preserve">The weight of the material carried by the conveyor belt, expressed in terms of weight units per unit of length </w:t>
      </w:r>
      <w:r w:rsidR="00CE0E91">
        <w:t>(</w:t>
      </w:r>
      <w:r w:rsidRPr="00030851">
        <w:t>e.</w:t>
      </w:r>
      <w:r w:rsidR="00CE0E91">
        <w:t>g.</w:t>
      </w:r>
      <w:r w:rsidRPr="00030851">
        <w:t>, pounds per foot, kilograms per meter</w:t>
      </w:r>
      <w:r w:rsidR="00CE0E91">
        <w:t>)</w:t>
      </w:r>
      <w:r w:rsidRPr="00030851">
        <w:t xml:space="preserve">.  Also called </w:t>
      </w:r>
      <w:r w:rsidR="00CE0E91">
        <w:t>“b</w:t>
      </w:r>
      <w:r w:rsidRPr="00030851">
        <w:t xml:space="preserve">elt </w:t>
      </w:r>
      <w:r w:rsidR="00CE0E91">
        <w:t>l</w:t>
      </w:r>
      <w:r w:rsidRPr="00030851">
        <w:t>oading.</w:t>
      </w:r>
      <w:r w:rsidR="00CE0E91">
        <w:t>”</w:t>
      </w:r>
      <w:r w:rsidR="00044945">
        <w:t xml:space="preserve"> </w:t>
      </w:r>
      <w:r w:rsidRPr="00F92017">
        <w:t>[2.21]</w:t>
      </w:r>
    </w:p>
    <w:p w14:paraId="77599DBC" w14:textId="77777777" w:rsidR="00584928" w:rsidRPr="00F92017" w:rsidRDefault="00584928" w:rsidP="001B1CFF">
      <w:pPr>
        <w:spacing w:before="60" w:after="240"/>
        <w:jc w:val="both"/>
      </w:pPr>
      <w:r w:rsidRPr="00F92017">
        <w:t>(Added 2013)</w:t>
      </w:r>
    </w:p>
    <w:p w14:paraId="44051E32" w14:textId="77777777" w:rsidR="00584928" w:rsidRDefault="00584928" w:rsidP="00A43F86">
      <w:pPr>
        <w:keepNext/>
        <w:jc w:val="both"/>
      </w:pPr>
      <w:bookmarkStart w:id="43" w:name="_Toc85539909"/>
      <w:r w:rsidRPr="00F92017">
        <w:rPr>
          <w:rStyle w:val="Heading3Char"/>
        </w:rPr>
        <w:lastRenderedPageBreak/>
        <w:t>belt revolution.</w:t>
      </w:r>
      <w:bookmarkEnd w:id="43"/>
      <w:r>
        <w:t xml:space="preserve"> – </w:t>
      </w:r>
      <w:r w:rsidRPr="00F92017">
        <w:t>The amount of conveyor belt movement or travel that is equivalent to the total length of the conveyor belt.  Also referred to as "belt circuit."</w:t>
      </w:r>
      <w:r w:rsidR="00044945">
        <w:t xml:space="preserve"> </w:t>
      </w:r>
      <w:r w:rsidRPr="00F92017">
        <w:t>[2.21]</w:t>
      </w:r>
    </w:p>
    <w:p w14:paraId="13644965" w14:textId="77777777" w:rsidR="00584928" w:rsidRPr="008539FE" w:rsidRDefault="00584928" w:rsidP="001B1CFF">
      <w:pPr>
        <w:spacing w:before="60" w:after="240"/>
        <w:jc w:val="both"/>
      </w:pPr>
      <w:r w:rsidRPr="008539FE">
        <w:t>(Added 2013)</w:t>
      </w:r>
    </w:p>
    <w:p w14:paraId="09606A62" w14:textId="77777777" w:rsidR="003D2F5E" w:rsidRPr="00250D9E" w:rsidRDefault="003D2F5E" w:rsidP="001B1CFF">
      <w:pPr>
        <w:spacing w:after="240"/>
        <w:jc w:val="both"/>
      </w:pPr>
      <w:bookmarkStart w:id="44" w:name="_Toc85539910"/>
      <w:r w:rsidRPr="00250D9E">
        <w:rPr>
          <w:rStyle w:val="Heading3Char"/>
        </w:rPr>
        <w:t>billed weight.</w:t>
      </w:r>
      <w:bookmarkEnd w:id="44"/>
      <w:r w:rsidRPr="00250D9E">
        <w:t xml:space="preserve"> </w:t>
      </w:r>
      <w:r w:rsidR="006C4F71" w:rsidRPr="00250D9E">
        <w:rPr>
          <w:b/>
          <w:bCs/>
        </w:rPr>
        <w:t>–</w:t>
      </w:r>
      <w:r w:rsidRPr="00250D9E">
        <w:t xml:space="preserve"> The weight used in the computation of the freight, postal, or storage charge, whether actual weight or dimensional weight.</w:t>
      </w:r>
      <w:r w:rsidR="00044945">
        <w:t xml:space="preserve"> </w:t>
      </w:r>
      <w:r w:rsidRPr="00250D9E">
        <w:t>[5.58]</w:t>
      </w:r>
    </w:p>
    <w:p w14:paraId="52DDD80A" w14:textId="77777777" w:rsidR="003D2F5E" w:rsidRPr="00250D9E" w:rsidRDefault="003D2F5E" w:rsidP="001B1CFF">
      <w:pPr>
        <w:spacing w:after="240"/>
        <w:jc w:val="both"/>
      </w:pPr>
      <w:bookmarkStart w:id="45" w:name="_Toc85539911"/>
      <w:r w:rsidRPr="00250D9E">
        <w:rPr>
          <w:rStyle w:val="Heading3Char"/>
        </w:rPr>
        <w:t>binary submultiples.</w:t>
      </w:r>
      <w:bookmarkEnd w:id="45"/>
      <w:r w:rsidRPr="00250D9E">
        <w:rPr>
          <w:bCs/>
        </w:rPr>
        <w:t xml:space="preserve"> </w:t>
      </w:r>
      <w:r w:rsidR="006C4F71" w:rsidRPr="00250D9E">
        <w:rPr>
          <w:b/>
          <w:bCs/>
        </w:rPr>
        <w:t>–</w:t>
      </w:r>
      <w:r w:rsidRPr="00250D9E">
        <w:rPr>
          <w:bCs/>
        </w:rPr>
        <w:t xml:space="preserve"> </w:t>
      </w:r>
      <w:r w:rsidRPr="00250D9E">
        <w:t>Fractional parts obtained by successively dividing by the number </w:t>
      </w:r>
      <w:r w:rsidR="001B6163">
        <w:t>two</w:t>
      </w:r>
      <w:r w:rsidRPr="00250D9E">
        <w:t>.  Thus, one</w:t>
      </w:r>
      <w:r w:rsidRPr="00250D9E">
        <w:noBreakHyphen/>
        <w:t>half, one</w:t>
      </w:r>
      <w:r w:rsidRPr="00250D9E">
        <w:noBreakHyphen/>
        <w:t>fourth, one</w:t>
      </w:r>
      <w:r w:rsidRPr="00250D9E">
        <w:noBreakHyphen/>
        <w:t>eighth, one</w:t>
      </w:r>
      <w:r w:rsidRPr="00250D9E">
        <w:noBreakHyphen/>
        <w:t>sixteenth, and so on, are binary submultiples.</w:t>
      </w:r>
      <w:r w:rsidR="00044945">
        <w:t xml:space="preserve"> </w:t>
      </w:r>
      <w:r w:rsidRPr="00250D9E">
        <w:t>[1.10]</w:t>
      </w:r>
    </w:p>
    <w:p w14:paraId="23B5D871" w14:textId="77777777" w:rsidR="003D2F5E" w:rsidRPr="00250D9E" w:rsidRDefault="003D2F5E" w:rsidP="009623F6">
      <w:pPr>
        <w:keepNext/>
        <w:jc w:val="both"/>
      </w:pPr>
      <w:bookmarkStart w:id="46" w:name="_Toc85539912"/>
      <w:r w:rsidRPr="00250D9E">
        <w:rPr>
          <w:rStyle w:val="Heading3Char"/>
        </w:rPr>
        <w:t>built-for-purpose device</w:t>
      </w:r>
      <w:bookmarkEnd w:id="46"/>
      <w:r w:rsidRPr="00250D9E">
        <w:rPr>
          <w:b/>
          <w:bCs/>
        </w:rPr>
        <w:t xml:space="preserve">. </w:t>
      </w:r>
      <w:r w:rsidR="006C4F71" w:rsidRPr="00250D9E">
        <w:rPr>
          <w:b/>
          <w:bCs/>
        </w:rPr>
        <w:t>–</w:t>
      </w:r>
      <w:r w:rsidRPr="00250D9E">
        <w:rPr>
          <w:b/>
          <w:bCs/>
        </w:rPr>
        <w:t xml:space="preserve"> </w:t>
      </w:r>
      <w:r w:rsidRPr="00250D9E">
        <w:t>Any main device or element which was manufactured with the intent that it be used as, or part of, a weighing or measuring device or system.</w:t>
      </w:r>
      <w:r w:rsidR="00044945">
        <w:t xml:space="preserve"> </w:t>
      </w:r>
      <w:r w:rsidRPr="00250D9E">
        <w:t>[1.10]</w:t>
      </w:r>
    </w:p>
    <w:p w14:paraId="123D349B" w14:textId="77777777" w:rsidR="003D2F5E" w:rsidRPr="00250D9E" w:rsidRDefault="003D2F5E" w:rsidP="001B1CFF">
      <w:pPr>
        <w:keepNext/>
        <w:spacing w:before="60" w:after="240"/>
        <w:jc w:val="both"/>
      </w:pPr>
      <w:r w:rsidRPr="00250D9E">
        <w:t>(Added 2003)</w:t>
      </w:r>
    </w:p>
    <w:p w14:paraId="5117D1B5" w14:textId="77777777" w:rsidR="003D2F5E" w:rsidRPr="00250D9E" w:rsidRDefault="003D2F5E" w:rsidP="009623F6">
      <w:pPr>
        <w:pStyle w:val="Heading2"/>
      </w:pPr>
      <w:bookmarkStart w:id="47" w:name="_Toc85539913"/>
      <w:r w:rsidRPr="00250D9E">
        <w:t>C</w:t>
      </w:r>
      <w:bookmarkEnd w:id="47"/>
    </w:p>
    <w:p w14:paraId="19D4FDD3" w14:textId="77777777" w:rsidR="003D2F5E" w:rsidRPr="00250D9E" w:rsidRDefault="003D2F5E">
      <w:pPr>
        <w:keepLines/>
        <w:jc w:val="both"/>
      </w:pPr>
      <w:bookmarkStart w:id="48" w:name="_Toc85539914"/>
      <w:r w:rsidRPr="00250D9E">
        <w:rPr>
          <w:rStyle w:val="Heading3Char"/>
        </w:rPr>
        <w:t>calibration parameter.</w:t>
      </w:r>
      <w:bookmarkEnd w:id="48"/>
      <w:r w:rsidR="003E2F95" w:rsidRPr="00250D9E">
        <w:t xml:space="preserve"> – </w:t>
      </w:r>
      <w:r w:rsidRPr="00250D9E">
        <w:t xml:space="preserve">Any adjustable parameter that can affect measurement or performance accuracy and, due to its nature, needs to be updated on an ongoing basis to maintain device accuracy </w:t>
      </w:r>
      <w:r w:rsidR="00F41E11">
        <w:t>(</w:t>
      </w:r>
      <w:r w:rsidRPr="00250D9E">
        <w:t>e.g., span adjustments, linearization factors, and coarse zero adjustments</w:t>
      </w:r>
      <w:r w:rsidR="00F41E11">
        <w:t>)</w:t>
      </w:r>
      <w:r w:rsidRPr="00250D9E">
        <w:t>.</w:t>
      </w:r>
      <w:r w:rsidR="00044945">
        <w:t xml:space="preserve"> </w:t>
      </w:r>
      <w:r w:rsidRPr="00250D9E">
        <w:t xml:space="preserve">[2.20, 2.21, 2.24, 3.30, </w:t>
      </w:r>
      <w:r w:rsidR="00D52CC7">
        <w:t xml:space="preserve">3.31, 3.32, 3.34, 3.35, </w:t>
      </w:r>
      <w:r w:rsidR="00C8411D">
        <w:t xml:space="preserve">3.36, </w:t>
      </w:r>
      <w:r w:rsidRPr="00250D9E">
        <w:t xml:space="preserve">3.37, </w:t>
      </w:r>
      <w:r w:rsidR="00D52CC7">
        <w:t>3.38,</w:t>
      </w:r>
      <w:r w:rsidR="00EC13B6">
        <w:t xml:space="preserve"> 3.39,</w:t>
      </w:r>
      <w:r w:rsidR="00D52CC7">
        <w:t xml:space="preserve"> </w:t>
      </w:r>
      <w:r w:rsidR="00C8411D">
        <w:t xml:space="preserve">5.54, </w:t>
      </w:r>
      <w:r w:rsidRPr="00250D9E">
        <w:t>5.56(a)</w:t>
      </w:r>
      <w:r w:rsidR="00D52CC7">
        <w:t>, 5.58</w:t>
      </w:r>
      <w:r w:rsidR="00EC13B6">
        <w:t>.</w:t>
      </w:r>
      <w:r w:rsidRPr="00250D9E">
        <w:t>]</w:t>
      </w:r>
    </w:p>
    <w:p w14:paraId="1B1A3ECD" w14:textId="10018706" w:rsidR="003D2F5E" w:rsidRPr="00250D9E" w:rsidRDefault="003D2F5E" w:rsidP="00F05041">
      <w:pPr>
        <w:spacing w:before="60" w:after="240"/>
        <w:jc w:val="both"/>
      </w:pPr>
      <w:r w:rsidRPr="00250D9E">
        <w:t>(Added 1993)</w:t>
      </w:r>
      <w:r w:rsidR="00D52CC7">
        <w:t xml:space="preserve"> (Amended 20</w:t>
      </w:r>
      <w:r w:rsidR="00D93B22">
        <w:t>1</w:t>
      </w:r>
      <w:r w:rsidR="00D52CC7">
        <w:t>6</w:t>
      </w:r>
      <w:r w:rsidR="00E127C7">
        <w:t xml:space="preserve"> and 2019</w:t>
      </w:r>
      <w:r w:rsidR="00D52CC7">
        <w:t>)</w:t>
      </w:r>
    </w:p>
    <w:p w14:paraId="58E80C52" w14:textId="77777777" w:rsidR="003D2F5E" w:rsidRPr="00250D9E" w:rsidRDefault="003D2F5E" w:rsidP="00F05041">
      <w:pPr>
        <w:spacing w:after="240"/>
        <w:jc w:val="both"/>
        <w:rPr>
          <w:szCs w:val="28"/>
        </w:rPr>
      </w:pPr>
      <w:bookmarkStart w:id="49" w:name="_Toc85539915"/>
      <w:r w:rsidRPr="00250D9E">
        <w:rPr>
          <w:rStyle w:val="Heading3Char"/>
        </w:rPr>
        <w:t>carbon dioxide liquid-measuring device.</w:t>
      </w:r>
      <w:bookmarkEnd w:id="49"/>
      <w:r w:rsidRPr="00250D9E">
        <w:rPr>
          <w:szCs w:val="28"/>
        </w:rPr>
        <w:t xml:space="preserve"> </w:t>
      </w:r>
      <w:r w:rsidR="003E2F95" w:rsidRPr="00250D9E">
        <w:t>–</w:t>
      </w:r>
      <w:r w:rsidRPr="00250D9E">
        <w:rPr>
          <w:szCs w:val="28"/>
        </w:rPr>
        <w:t xml:space="preserve"> A system including a mechanism or machine of (a) the meter or (b) a weighing type of device mounted on a vehicle designed to measure and deliver liquid carbon dioxide.  Means may be provided to indicate automatically, for one of a series of unit prices, the total money value of the quantity measured</w:t>
      </w:r>
      <w:r w:rsidRPr="00250D9E">
        <w:t>.</w:t>
      </w:r>
      <w:r w:rsidR="00044945">
        <w:t xml:space="preserve"> </w:t>
      </w:r>
      <w:r w:rsidRPr="00250D9E">
        <w:t>[3.38]</w:t>
      </w:r>
    </w:p>
    <w:p w14:paraId="592D9B6D" w14:textId="77777777" w:rsidR="003D2F5E" w:rsidRPr="00250D9E" w:rsidRDefault="003D2F5E" w:rsidP="00F05041">
      <w:pPr>
        <w:spacing w:after="240"/>
        <w:jc w:val="both"/>
      </w:pPr>
      <w:bookmarkStart w:id="50" w:name="_Toc85539916"/>
      <w:r w:rsidRPr="00250D9E">
        <w:rPr>
          <w:rStyle w:val="Heading3Char"/>
        </w:rPr>
        <w:t>car</w:t>
      </w:r>
      <w:r w:rsidRPr="00250D9E">
        <w:rPr>
          <w:rStyle w:val="Heading3Char"/>
        </w:rPr>
        <w:noBreakHyphen/>
        <w:t>wash timer.</w:t>
      </w:r>
      <w:bookmarkEnd w:id="50"/>
      <w:r w:rsidRPr="00250D9E">
        <w:t xml:space="preserve"> </w:t>
      </w:r>
      <w:r w:rsidR="003E2F95" w:rsidRPr="00250D9E">
        <w:t>–</w:t>
      </w:r>
      <w:r w:rsidRPr="00250D9E">
        <w:t xml:space="preserve"> A timer used in conjunction with a coin</w:t>
      </w:r>
      <w:r w:rsidRPr="00250D9E">
        <w:noBreakHyphen/>
        <w:t>operated device to measure the time during which car</w:t>
      </w:r>
      <w:r w:rsidRPr="00250D9E">
        <w:noBreakHyphen/>
        <w:t>wash water, cleaning solutions, or waxing solutions are dispensed.</w:t>
      </w:r>
      <w:r w:rsidR="00044945">
        <w:t xml:space="preserve"> </w:t>
      </w:r>
      <w:r w:rsidRPr="00250D9E">
        <w:t>[5.55]</w:t>
      </w:r>
    </w:p>
    <w:p w14:paraId="45B0852E" w14:textId="77777777" w:rsidR="003D2F5E" w:rsidRPr="00250D9E" w:rsidRDefault="003D2F5E" w:rsidP="00F05041">
      <w:pPr>
        <w:spacing w:after="240"/>
        <w:jc w:val="both"/>
      </w:pPr>
      <w:bookmarkStart w:id="51" w:name="_Toc85539917"/>
      <w:r w:rsidRPr="00250D9E">
        <w:rPr>
          <w:rStyle w:val="Heading3Char"/>
        </w:rPr>
        <w:t>center</w:t>
      </w:r>
      <w:r w:rsidRPr="00250D9E">
        <w:rPr>
          <w:rStyle w:val="Heading3Char"/>
        </w:rPr>
        <w:noBreakHyphen/>
        <w:t>reading tank.</w:t>
      </w:r>
      <w:bookmarkEnd w:id="51"/>
      <w:r w:rsidRPr="00250D9E">
        <w:t xml:space="preserve"> </w:t>
      </w:r>
      <w:r w:rsidR="003E2F95" w:rsidRPr="00250D9E">
        <w:t>–</w:t>
      </w:r>
      <w:r w:rsidRPr="00250D9E">
        <w:t xml:space="preserve"> One so designed that the gauge rod or surface gauge, when properly positioned for use, will be approximately in the vertical axis of the tank, centrally positioned with respect to the tank walls.</w:t>
      </w:r>
      <w:r w:rsidR="00044945">
        <w:t xml:space="preserve"> </w:t>
      </w:r>
      <w:r w:rsidRPr="00250D9E">
        <w:t>[4.43]</w:t>
      </w:r>
    </w:p>
    <w:p w14:paraId="1FF214B9" w14:textId="77777777" w:rsidR="003D2F5E" w:rsidRPr="00250D9E" w:rsidRDefault="003D2F5E" w:rsidP="00F05041">
      <w:pPr>
        <w:spacing w:after="240"/>
        <w:jc w:val="both"/>
      </w:pPr>
      <w:bookmarkStart w:id="52" w:name="_Toc85539918"/>
      <w:r w:rsidRPr="00250D9E">
        <w:rPr>
          <w:rStyle w:val="Heading3Char"/>
        </w:rPr>
        <w:t>cereal grain and oil seeds</w:t>
      </w:r>
      <w:bookmarkEnd w:id="52"/>
      <w:r w:rsidRPr="00250D9E">
        <w:rPr>
          <w:b/>
          <w:bCs/>
        </w:rPr>
        <w:t>.</w:t>
      </w:r>
      <w:r w:rsidRPr="00250D9E">
        <w:t xml:space="preserve"> </w:t>
      </w:r>
      <w:r w:rsidR="003E2F95" w:rsidRPr="00250D9E">
        <w:t>–</w:t>
      </w:r>
      <w:r w:rsidRPr="00250D9E">
        <w:t xml:space="preserve"> Agricultural commodities including, but not limited to, corn, wheat, oats, barley, flax, rice, sorghum, soybeans, peanuts, dry beans, safflower, sunflower, fescue seed, etc.</w:t>
      </w:r>
      <w:r w:rsidR="00044945">
        <w:t xml:space="preserve"> </w:t>
      </w:r>
      <w:r w:rsidRPr="00250D9E">
        <w:t>[5.56(a), 5.56(b)]</w:t>
      </w:r>
    </w:p>
    <w:p w14:paraId="2511BCF9" w14:textId="77777777" w:rsidR="00AC3395" w:rsidRPr="00250D9E" w:rsidRDefault="00AC3395" w:rsidP="00AC3395">
      <w:bookmarkStart w:id="53" w:name="_Toc85539919"/>
      <w:r w:rsidRPr="00250D9E">
        <w:rPr>
          <w:rStyle w:val="Heading3Char"/>
        </w:rPr>
        <w:t>chart recorder.</w:t>
      </w:r>
      <w:bookmarkEnd w:id="53"/>
      <w:r w:rsidRPr="00250D9E">
        <w:t xml:space="preserve"> – See analog or digital recorder.</w:t>
      </w:r>
    </w:p>
    <w:p w14:paraId="348B660A" w14:textId="77777777" w:rsidR="003D2F5E" w:rsidRPr="00250D9E" w:rsidRDefault="003D2F5E" w:rsidP="00F05041">
      <w:pPr>
        <w:spacing w:before="60" w:after="240"/>
        <w:jc w:val="both"/>
      </w:pPr>
      <w:r w:rsidRPr="00250D9E">
        <w:t>(Amended 1989)</w:t>
      </w:r>
    </w:p>
    <w:p w14:paraId="62D64F58" w14:textId="77777777" w:rsidR="003D2F5E" w:rsidRPr="00250D9E" w:rsidRDefault="003D2F5E" w:rsidP="00F05041">
      <w:pPr>
        <w:spacing w:after="240"/>
        <w:jc w:val="both"/>
      </w:pPr>
      <w:bookmarkStart w:id="54" w:name="_Toc85539920"/>
      <w:r w:rsidRPr="00250D9E">
        <w:rPr>
          <w:rStyle w:val="Heading3Char"/>
        </w:rPr>
        <w:t>check rate.</w:t>
      </w:r>
      <w:bookmarkEnd w:id="54"/>
      <w:r w:rsidRPr="00250D9E">
        <w:t xml:space="preserve"> </w:t>
      </w:r>
      <w:r w:rsidR="003E2F95" w:rsidRPr="00250D9E">
        <w:t>–</w:t>
      </w:r>
      <w:r w:rsidRPr="00250D9E">
        <w:t xml:space="preserve"> A rate of flow usually 20 % of the capacity rate.</w:t>
      </w:r>
      <w:r w:rsidR="00044945">
        <w:t xml:space="preserve"> </w:t>
      </w:r>
      <w:r w:rsidRPr="00250D9E">
        <w:t>[3.33]</w:t>
      </w:r>
    </w:p>
    <w:p w14:paraId="52AEC845" w14:textId="77777777" w:rsidR="003D2F5E" w:rsidRPr="00250D9E" w:rsidRDefault="003D2F5E" w:rsidP="00F05041">
      <w:pPr>
        <w:spacing w:after="240"/>
        <w:jc w:val="both"/>
      </w:pPr>
      <w:bookmarkStart w:id="55" w:name="_Toc85539921"/>
      <w:r w:rsidRPr="00250D9E">
        <w:rPr>
          <w:rStyle w:val="Heading3Char"/>
        </w:rPr>
        <w:t>checkweighing scale.</w:t>
      </w:r>
      <w:bookmarkEnd w:id="55"/>
      <w:r w:rsidRPr="00250D9E">
        <w:rPr>
          <w:b/>
          <w:bCs/>
        </w:rPr>
        <w:t xml:space="preserve"> </w:t>
      </w:r>
      <w:r w:rsidR="003E2F95" w:rsidRPr="00250D9E">
        <w:t>–</w:t>
      </w:r>
      <w:r w:rsidRPr="00250D9E">
        <w:rPr>
          <w:b/>
          <w:bCs/>
        </w:rPr>
        <w:t xml:space="preserve"> </w:t>
      </w:r>
      <w:r w:rsidRPr="00250D9E">
        <w:t>One used to verify predetermined weight within prescribed limits.</w:t>
      </w:r>
      <w:r w:rsidR="00044945">
        <w:t xml:space="preserve"> </w:t>
      </w:r>
      <w:r w:rsidRPr="00250D9E">
        <w:t>[2.24]</w:t>
      </w:r>
    </w:p>
    <w:p w14:paraId="1645EF16" w14:textId="77777777" w:rsidR="003D2F5E" w:rsidRPr="00250D9E" w:rsidRDefault="003D2F5E" w:rsidP="00F05041">
      <w:pPr>
        <w:spacing w:after="240"/>
        <w:jc w:val="both"/>
      </w:pPr>
      <w:bookmarkStart w:id="56" w:name="_Toc85539922"/>
      <w:r w:rsidRPr="00250D9E">
        <w:rPr>
          <w:rStyle w:val="Heading3Char"/>
        </w:rPr>
        <w:t>class of grain.</w:t>
      </w:r>
      <w:bookmarkEnd w:id="56"/>
      <w:r w:rsidRPr="00250D9E">
        <w:t xml:space="preserve"> </w:t>
      </w:r>
      <w:r w:rsidR="003E2F95" w:rsidRPr="00250D9E">
        <w:t>–</w:t>
      </w:r>
      <w:r w:rsidRPr="00250D9E">
        <w:t xml:space="preserve"> Hard Red Winter Wheat as distinguished from Hard Red Spring Wheat as distinguished from Soft Red Winter Wheat, etc.</w:t>
      </w:r>
      <w:r w:rsidR="00AD5D95">
        <w:t xml:space="preserve"> </w:t>
      </w:r>
      <w:r w:rsidRPr="00250D9E">
        <w:t>[5.56(a), 5.56(b), 5.57]</w:t>
      </w:r>
    </w:p>
    <w:p w14:paraId="13F1E7AD" w14:textId="77777777" w:rsidR="003D2F5E" w:rsidRPr="00250D9E" w:rsidRDefault="003D2F5E" w:rsidP="00F05041">
      <w:pPr>
        <w:spacing w:after="240"/>
        <w:jc w:val="both"/>
      </w:pPr>
      <w:bookmarkStart w:id="57" w:name="_Toc85539923"/>
      <w:r w:rsidRPr="00250D9E">
        <w:rPr>
          <w:rStyle w:val="Heading3Char"/>
        </w:rPr>
        <w:t>clear interval between graduations.</w:t>
      </w:r>
      <w:bookmarkEnd w:id="57"/>
      <w:r w:rsidR="00A22B08" w:rsidRPr="00250D9E">
        <w:rPr>
          <w:rStyle w:val="Heading3Char"/>
        </w:rPr>
        <w:t xml:space="preserve"> </w:t>
      </w:r>
      <w:r w:rsidR="00A22B08" w:rsidRPr="00250D9E">
        <w:rPr>
          <w:rFonts w:eastAsiaTheme="majorEastAsia"/>
        </w:rPr>
        <w:t>–</w:t>
      </w:r>
      <w:r w:rsidRPr="00250D9E">
        <w:t xml:space="preserve"> The distance between adjacent edges of successive graduations in a series of graduations. If the graduations are “staggered,” the interval shall be measured, if necessary, between a graduation and an extension of the adjacent graduation.  (Also see “minimum clear interval.”)</w:t>
      </w:r>
      <w:r w:rsidR="00AD5D95">
        <w:t xml:space="preserve"> </w:t>
      </w:r>
      <w:r w:rsidRPr="00250D9E">
        <w:t>[1.10]</w:t>
      </w:r>
    </w:p>
    <w:p w14:paraId="425192AB" w14:textId="77777777" w:rsidR="003D2F5E" w:rsidRPr="00250D9E" w:rsidRDefault="003D2F5E" w:rsidP="00F05041">
      <w:pPr>
        <w:spacing w:after="240"/>
        <w:jc w:val="both"/>
      </w:pPr>
      <w:bookmarkStart w:id="58" w:name="_Toc85539924"/>
      <w:r w:rsidRPr="00250D9E">
        <w:rPr>
          <w:rStyle w:val="Heading3Char"/>
        </w:rPr>
        <w:t>cleared.</w:t>
      </w:r>
      <w:bookmarkEnd w:id="58"/>
      <w:r w:rsidRPr="00250D9E">
        <w:t xml:space="preserve"> </w:t>
      </w:r>
      <w:r w:rsidR="003E2F95" w:rsidRPr="00250D9E">
        <w:t>–</w:t>
      </w:r>
      <w:r w:rsidRPr="00250D9E">
        <w:t xml:space="preserve"> A taximeter is “cleared” when it is inoperative with respect to all fare indication, when no indication of fare or extras is shown and when all parts are in those positions in which they are designed to be when the vehicle on which the taximeter is installed is not engaged by a passenger.</w:t>
      </w:r>
      <w:r w:rsidR="00AD5D95">
        <w:t xml:space="preserve"> </w:t>
      </w:r>
      <w:r w:rsidRPr="00250D9E">
        <w:t>[5.54]</w:t>
      </w:r>
    </w:p>
    <w:p w14:paraId="4E747426" w14:textId="77777777" w:rsidR="003D2F5E" w:rsidRPr="00250D9E" w:rsidRDefault="003D2F5E" w:rsidP="00F05041">
      <w:pPr>
        <w:spacing w:after="240"/>
        <w:jc w:val="both"/>
      </w:pPr>
      <w:bookmarkStart w:id="59" w:name="_Toc85539925"/>
      <w:r w:rsidRPr="00250D9E">
        <w:rPr>
          <w:rStyle w:val="Heading3Char"/>
        </w:rPr>
        <w:lastRenderedPageBreak/>
        <w:t>cold</w:t>
      </w:r>
      <w:r w:rsidRPr="00250D9E">
        <w:rPr>
          <w:rStyle w:val="Heading3Char"/>
        </w:rPr>
        <w:noBreakHyphen/>
        <w:t>tire pressure.</w:t>
      </w:r>
      <w:bookmarkEnd w:id="59"/>
      <w:r w:rsidRPr="00250D9E">
        <w:t xml:space="preserve"> </w:t>
      </w:r>
      <w:r w:rsidR="003E2F95" w:rsidRPr="00250D9E">
        <w:t>–</w:t>
      </w:r>
      <w:r w:rsidRPr="00250D9E">
        <w:t xml:space="preserve"> The pressure in a tire at ambient temperature.</w:t>
      </w:r>
      <w:r w:rsidR="00AD5D95">
        <w:t xml:space="preserve"> </w:t>
      </w:r>
      <w:r w:rsidRPr="00250D9E">
        <w:t>[5.53, 5.54]</w:t>
      </w:r>
    </w:p>
    <w:p w14:paraId="6498C153" w14:textId="77777777" w:rsidR="003D2F5E" w:rsidRPr="00250D9E" w:rsidRDefault="003D2F5E">
      <w:pPr>
        <w:jc w:val="both"/>
      </w:pPr>
      <w:bookmarkStart w:id="60" w:name="_Toc85539926"/>
      <w:r w:rsidRPr="00250D9E">
        <w:rPr>
          <w:rStyle w:val="Heading3Char"/>
        </w:rPr>
        <w:t>commercial equipment.</w:t>
      </w:r>
      <w:bookmarkEnd w:id="60"/>
      <w:r w:rsidRPr="00250D9E">
        <w:t xml:space="preserve"> </w:t>
      </w:r>
      <w:r w:rsidR="003E2F95" w:rsidRPr="00250D9E">
        <w:t>–</w:t>
      </w:r>
      <w:r w:rsidRPr="00250D9E">
        <w:t xml:space="preserve"> See “equipment.”</w:t>
      </w:r>
    </w:p>
    <w:p w14:paraId="533D8017" w14:textId="77777777" w:rsidR="003D2F5E" w:rsidRPr="00250D9E" w:rsidRDefault="003D2F5E" w:rsidP="007A28CC">
      <w:pPr>
        <w:spacing w:before="60" w:after="240"/>
        <w:jc w:val="both"/>
      </w:pPr>
      <w:r w:rsidRPr="00250D9E">
        <w:t>(Added 2008)</w:t>
      </w:r>
    </w:p>
    <w:p w14:paraId="7967E49E" w14:textId="77777777" w:rsidR="003D2F5E" w:rsidRPr="00250D9E" w:rsidRDefault="003D2F5E" w:rsidP="00F05041">
      <w:pPr>
        <w:spacing w:after="240"/>
        <w:jc w:val="both"/>
      </w:pPr>
      <w:bookmarkStart w:id="61" w:name="_Toc85539927"/>
      <w:r w:rsidRPr="00250D9E">
        <w:rPr>
          <w:rStyle w:val="Heading3Char"/>
        </w:rPr>
        <w:t>computing scale.</w:t>
      </w:r>
      <w:bookmarkEnd w:id="61"/>
      <w:r w:rsidRPr="00250D9E">
        <w:t xml:space="preserve"> </w:t>
      </w:r>
      <w:r w:rsidR="003E2F95" w:rsidRPr="00250D9E">
        <w:t>–</w:t>
      </w:r>
      <w:r w:rsidRPr="00250D9E">
        <w:t xml:space="preserve"> One that indicates the money values of amounts of commodity weighed, at predetermined unit prices, throughout all or part of the weighing range of the scale.</w:t>
      </w:r>
      <w:r w:rsidR="00AD5D95">
        <w:t xml:space="preserve"> </w:t>
      </w:r>
      <w:r w:rsidRPr="00250D9E">
        <w:t>[2.20]</w:t>
      </w:r>
    </w:p>
    <w:p w14:paraId="21BA81AE" w14:textId="77777777" w:rsidR="003D2F5E" w:rsidRPr="00250D9E" w:rsidRDefault="003D2F5E" w:rsidP="00F05041">
      <w:pPr>
        <w:spacing w:after="240"/>
        <w:jc w:val="both"/>
      </w:pPr>
      <w:bookmarkStart w:id="62" w:name="_Toc85539928"/>
      <w:r w:rsidRPr="00250D9E">
        <w:rPr>
          <w:rStyle w:val="Heading3Char"/>
        </w:rPr>
        <w:t xml:space="preserve">computing type </w:t>
      </w:r>
      <w:r w:rsidR="009623F6" w:rsidRPr="00250D9E">
        <w:rPr>
          <w:rStyle w:val="Heading3Char"/>
        </w:rPr>
        <w:t xml:space="preserve">or </w:t>
      </w:r>
      <w:r w:rsidRPr="00250D9E">
        <w:rPr>
          <w:rStyle w:val="Heading3Char"/>
        </w:rPr>
        <w:t>computing type device.</w:t>
      </w:r>
      <w:bookmarkEnd w:id="62"/>
      <w:r w:rsidRPr="00250D9E">
        <w:t xml:space="preserve"> </w:t>
      </w:r>
      <w:r w:rsidR="003E2F95" w:rsidRPr="00250D9E">
        <w:t>–</w:t>
      </w:r>
      <w:r w:rsidRPr="00250D9E">
        <w:t xml:space="preserve"> </w:t>
      </w:r>
      <w:r w:rsidR="009623F6" w:rsidRPr="00250D9E">
        <w:t>A device designed to indicate, in addition to weight or measure, the total money value of product weighed or measured, for one of a series of unit prices.</w:t>
      </w:r>
      <w:r w:rsidR="00AD5D95">
        <w:t xml:space="preserve"> </w:t>
      </w:r>
      <w:r w:rsidR="009623F6" w:rsidRPr="00250D9E">
        <w:t>[1.10]</w:t>
      </w:r>
    </w:p>
    <w:p w14:paraId="0B0DA27E" w14:textId="77777777" w:rsidR="003D2F5E" w:rsidRPr="00250D9E" w:rsidRDefault="003D2F5E" w:rsidP="00F05041">
      <w:pPr>
        <w:spacing w:after="240"/>
        <w:jc w:val="both"/>
      </w:pPr>
      <w:bookmarkStart w:id="63" w:name="_Toc85539929"/>
      <w:r w:rsidRPr="00250D9E">
        <w:rPr>
          <w:rStyle w:val="Heading3Char"/>
        </w:rPr>
        <w:t>concave curve.</w:t>
      </w:r>
      <w:bookmarkEnd w:id="63"/>
      <w:r w:rsidRPr="00250D9E">
        <w:t xml:space="preserve"> </w:t>
      </w:r>
      <w:r w:rsidR="007D504E" w:rsidRPr="00250D9E">
        <w:t>–</w:t>
      </w:r>
      <w:r w:rsidRPr="00250D9E">
        <w:t xml:space="preserve"> A change in the angle of inclination of a belt conveyor where the center of the curve is above the conveyor.</w:t>
      </w:r>
      <w:r w:rsidR="00AD5D95">
        <w:t xml:space="preserve"> </w:t>
      </w:r>
      <w:r w:rsidRPr="00250D9E">
        <w:t>[2.21]</w:t>
      </w:r>
    </w:p>
    <w:p w14:paraId="251F6AAE" w14:textId="77777777" w:rsidR="003D2F5E" w:rsidRPr="00250D9E" w:rsidRDefault="003D2F5E">
      <w:pPr>
        <w:jc w:val="both"/>
      </w:pPr>
      <w:bookmarkStart w:id="64" w:name="_Toc85539930"/>
      <w:r w:rsidRPr="00250D9E">
        <w:rPr>
          <w:rStyle w:val="Heading3Char"/>
        </w:rPr>
        <w:t>concentrated load capacity (CLC)</w:t>
      </w:r>
      <w:bookmarkEnd w:id="64"/>
      <w:r w:rsidRPr="00250D9E">
        <w:rPr>
          <w:rStyle w:val="Heading3Char"/>
        </w:rPr>
        <w:t xml:space="preserve"> </w:t>
      </w:r>
      <w:r w:rsidRPr="00250D9E">
        <w:rPr>
          <w:rFonts w:eastAsiaTheme="majorEastAsia"/>
        </w:rPr>
        <w:t>(also referred to as Dual Tandem Axle Capacity</w:t>
      </w:r>
      <w:r w:rsidR="00482F44" w:rsidRPr="00250D9E">
        <w:rPr>
          <w:rFonts w:eastAsiaTheme="majorEastAsia"/>
        </w:rPr>
        <w:t>[</w:t>
      </w:r>
      <w:r w:rsidRPr="00250D9E">
        <w:rPr>
          <w:rFonts w:eastAsiaTheme="majorEastAsia"/>
        </w:rPr>
        <w:t>DTAC</w:t>
      </w:r>
      <w:r w:rsidR="00482F44" w:rsidRPr="00250D9E">
        <w:rPr>
          <w:rFonts w:eastAsiaTheme="majorEastAsia"/>
        </w:rPr>
        <w:t>]</w:t>
      </w:r>
      <w:r w:rsidRPr="00250D9E">
        <w:rPr>
          <w:rFonts w:eastAsiaTheme="majorEastAsia"/>
        </w:rPr>
        <w:t>).</w:t>
      </w:r>
      <w:r w:rsidRPr="00250D9E">
        <w:t xml:space="preserve"> </w:t>
      </w:r>
      <w:r w:rsidR="007D504E" w:rsidRPr="00250D9E">
        <w:t>–</w:t>
      </w:r>
      <w:r w:rsidRPr="00250D9E">
        <w:t xml:space="preserve"> A capacity rating of a vehicle or axle-load scale, specified by the manufacturer, defining the maximum load applied by a group of two axles with a centerline spaced </w:t>
      </w:r>
      <w:r w:rsidR="0066356D">
        <w:t>four</w:t>
      </w:r>
      <w:r w:rsidRPr="00250D9E">
        <w:t xml:space="preserve"> feet apart and an axle width of </w:t>
      </w:r>
      <w:r w:rsidR="0066356D">
        <w:t>eight</w:t>
      </w:r>
      <w:r w:rsidRPr="00250D9E">
        <w:t> feet for which the weighbridge is designed.  The concentrated load capacity rating is for both test and use.</w:t>
      </w:r>
      <w:r w:rsidR="00AD5D95">
        <w:t xml:space="preserve"> </w:t>
      </w:r>
      <w:r w:rsidRPr="00250D9E">
        <w:t>[2.20]</w:t>
      </w:r>
    </w:p>
    <w:p w14:paraId="414C63D0" w14:textId="77777777" w:rsidR="003D2F5E" w:rsidRPr="00250D9E" w:rsidRDefault="003D2F5E" w:rsidP="00F05041">
      <w:pPr>
        <w:spacing w:before="60" w:after="240"/>
        <w:jc w:val="both"/>
      </w:pPr>
      <w:r w:rsidRPr="00250D9E">
        <w:t>(Added 1988) (Amended 1991, 1994, and 2003)</w:t>
      </w:r>
    </w:p>
    <w:p w14:paraId="2A9DEACC" w14:textId="77777777" w:rsidR="003D2F5E" w:rsidRPr="00250D9E" w:rsidRDefault="003D2F5E">
      <w:pPr>
        <w:keepNext/>
        <w:jc w:val="both"/>
      </w:pPr>
      <w:bookmarkStart w:id="65" w:name="_Toc85539931"/>
      <w:r w:rsidRPr="00250D9E">
        <w:rPr>
          <w:rStyle w:val="Heading3Char"/>
        </w:rPr>
        <w:t>configuration parameter.</w:t>
      </w:r>
      <w:bookmarkEnd w:id="65"/>
      <w:r w:rsidRPr="00250D9E">
        <w:t xml:space="preserve"> </w:t>
      </w:r>
      <w:r w:rsidR="007D504E" w:rsidRPr="00250D9E">
        <w:t>–</w:t>
      </w:r>
      <w:r w:rsidRPr="00250D9E">
        <w:t xml:space="preserve">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 </w:t>
      </w:r>
      <w:r w:rsidR="00175787">
        <w:t>(</w:t>
      </w:r>
      <w:r w:rsidRPr="00250D9E">
        <w:t>e.g., division value (increment), sensor range, and units of measurement</w:t>
      </w:r>
      <w:r w:rsidR="00175787">
        <w:t>)</w:t>
      </w:r>
      <w:r w:rsidRPr="00250D9E">
        <w:t>.</w:t>
      </w:r>
      <w:r w:rsidR="00AD5D95">
        <w:t xml:space="preserve"> </w:t>
      </w:r>
      <w:r w:rsidRPr="00250D9E">
        <w:t xml:space="preserve">[2.20, 2.21, 2.24, 3.30, </w:t>
      </w:r>
      <w:r w:rsidR="00C8411D">
        <w:t xml:space="preserve">3.31, 3.32, 3,34, 3.35, </w:t>
      </w:r>
      <w:r w:rsidR="00DD6F33">
        <w:t xml:space="preserve">3.36, </w:t>
      </w:r>
      <w:r w:rsidRPr="00250D9E">
        <w:t>3.37,</w:t>
      </w:r>
      <w:r w:rsidR="00C8411D">
        <w:t xml:space="preserve"> 3.38, </w:t>
      </w:r>
      <w:r w:rsidR="00EC13B6">
        <w:t xml:space="preserve">3.39, </w:t>
      </w:r>
      <w:r w:rsidR="00C8411D">
        <w:t>5.54,</w:t>
      </w:r>
      <w:r w:rsidRPr="00250D9E">
        <w:t xml:space="preserve"> 5.56(a)</w:t>
      </w:r>
      <w:r w:rsidR="00C8411D">
        <w:t>, 5.58</w:t>
      </w:r>
      <w:r w:rsidRPr="00250D9E">
        <w:t>]</w:t>
      </w:r>
    </w:p>
    <w:p w14:paraId="07454B7C" w14:textId="466E9CB6" w:rsidR="003D2F5E" w:rsidRPr="00250D9E" w:rsidRDefault="003D2F5E" w:rsidP="00F05041">
      <w:pPr>
        <w:spacing w:before="60" w:after="240"/>
        <w:jc w:val="both"/>
      </w:pPr>
      <w:r w:rsidRPr="00250D9E">
        <w:t>(Added 1993)</w:t>
      </w:r>
      <w:r w:rsidR="00A95DB9">
        <w:t xml:space="preserve"> (Amended 2019)</w:t>
      </w:r>
    </w:p>
    <w:p w14:paraId="086D9071" w14:textId="77777777" w:rsidR="003D2F5E" w:rsidRPr="00250D9E" w:rsidRDefault="003D2F5E">
      <w:pPr>
        <w:keepNext/>
        <w:keepLines/>
        <w:jc w:val="both"/>
      </w:pPr>
      <w:bookmarkStart w:id="66" w:name="_Toc85539932"/>
      <w:r w:rsidRPr="00250D9E">
        <w:rPr>
          <w:rStyle w:val="Heading3Char"/>
        </w:rPr>
        <w:t>consecutive-car test train.</w:t>
      </w:r>
      <w:bookmarkEnd w:id="66"/>
      <w:r w:rsidRPr="00250D9E">
        <w:t xml:space="preserve"> </w:t>
      </w:r>
      <w:r w:rsidR="007D504E" w:rsidRPr="00250D9E">
        <w:t>–</w:t>
      </w:r>
      <w:r w:rsidRPr="00250D9E">
        <w:t xml:space="preserve"> A train consisting of cars weighed on a reference scale, then coupled consecutively and run over the coupled-in-motion railway track scale under test.</w:t>
      </w:r>
      <w:r w:rsidR="00AD5D95">
        <w:t xml:space="preserve"> </w:t>
      </w:r>
      <w:r w:rsidRPr="00250D9E">
        <w:t>[2.20]</w:t>
      </w:r>
    </w:p>
    <w:p w14:paraId="6E4B01F6" w14:textId="77777777" w:rsidR="003D2F5E" w:rsidRPr="00250D9E" w:rsidRDefault="003D2F5E" w:rsidP="00F05041">
      <w:pPr>
        <w:spacing w:before="60" w:after="240"/>
        <w:jc w:val="both"/>
      </w:pPr>
      <w:r w:rsidRPr="00250D9E">
        <w:t>(Added 1990)</w:t>
      </w:r>
    </w:p>
    <w:p w14:paraId="4E971C13" w14:textId="77777777" w:rsidR="003D2F5E" w:rsidRPr="00250D9E" w:rsidRDefault="003D2F5E" w:rsidP="00F05041">
      <w:pPr>
        <w:spacing w:after="240"/>
        <w:jc w:val="both"/>
      </w:pPr>
      <w:bookmarkStart w:id="67" w:name="_Toc85539933"/>
      <w:r w:rsidRPr="00250D9E">
        <w:rPr>
          <w:rStyle w:val="Heading3Char"/>
        </w:rPr>
        <w:t>construction materials hopper scale.</w:t>
      </w:r>
      <w:bookmarkEnd w:id="67"/>
      <w:r w:rsidRPr="00250D9E">
        <w:t xml:space="preserve"> </w:t>
      </w:r>
      <w:r w:rsidR="007D504E" w:rsidRPr="00250D9E">
        <w:t>–</w:t>
      </w:r>
      <w:r w:rsidRPr="00250D9E">
        <w:t xml:space="preserve"> A scale adapted to weighing construction materials such as sand, gravel, cement, and hot oil.</w:t>
      </w:r>
      <w:r w:rsidR="00AD5D95">
        <w:t xml:space="preserve"> </w:t>
      </w:r>
      <w:r w:rsidRPr="00250D9E">
        <w:t>[2.20]</w:t>
      </w:r>
    </w:p>
    <w:p w14:paraId="161CD959" w14:textId="77777777" w:rsidR="003D2F5E" w:rsidRPr="00250D9E" w:rsidRDefault="003D2F5E">
      <w:pPr>
        <w:keepNext/>
        <w:jc w:val="both"/>
      </w:pPr>
      <w:bookmarkStart w:id="68" w:name="_Toc85539934"/>
      <w:r w:rsidRPr="00250D9E">
        <w:rPr>
          <w:rStyle w:val="Heading3Char"/>
        </w:rPr>
        <w:t>contract sale.</w:t>
      </w:r>
      <w:bookmarkEnd w:id="68"/>
      <w:r w:rsidRPr="00250D9E">
        <w:t xml:space="preserve"> </w:t>
      </w:r>
      <w:r w:rsidR="007D504E" w:rsidRPr="00250D9E">
        <w:t>–</w:t>
      </w:r>
      <w:r w:rsidRPr="00250D9E">
        <w:t xml:space="preserve"> A sale where a written agreement exists, prior to the point of sale, in which both buyer and seller have accepted pricing conditions of the sale.  Examples include, but are not limited to:  e</w:t>
      </w:r>
      <w:r w:rsidRPr="00250D9E">
        <w:noBreakHyphen/>
        <w:t>commerce, club sales, or pre-purchase agreements.  Any devices used in the determination of quantity must comply with NIST Handbook 44.</w:t>
      </w:r>
      <w:r w:rsidR="00AD5D95">
        <w:t xml:space="preserve"> </w:t>
      </w:r>
      <w:r w:rsidRPr="00250D9E">
        <w:t>[3.30, 3.32, 3.37]</w:t>
      </w:r>
    </w:p>
    <w:p w14:paraId="6BCAFA01" w14:textId="77777777" w:rsidR="003D2F5E" w:rsidRPr="00250D9E" w:rsidRDefault="003D2F5E" w:rsidP="00F05041">
      <w:pPr>
        <w:spacing w:before="60" w:after="240"/>
        <w:jc w:val="both"/>
      </w:pPr>
      <w:r w:rsidRPr="00250D9E">
        <w:t>(Added 1993) (Amended 2002)</w:t>
      </w:r>
    </w:p>
    <w:p w14:paraId="64E5EDED" w14:textId="77777777" w:rsidR="003D2F5E" w:rsidRPr="00250D9E" w:rsidRDefault="003D2F5E" w:rsidP="00F05041">
      <w:pPr>
        <w:spacing w:after="240"/>
        <w:jc w:val="both"/>
      </w:pPr>
      <w:bookmarkStart w:id="69" w:name="_Toc85539935"/>
      <w:r w:rsidRPr="00250D9E">
        <w:rPr>
          <w:rStyle w:val="Heading3Char"/>
        </w:rPr>
        <w:t>conventional scale.</w:t>
      </w:r>
      <w:bookmarkEnd w:id="69"/>
      <w:r w:rsidRPr="00250D9E">
        <w:t xml:space="preserve"> </w:t>
      </w:r>
      <w:r w:rsidR="007D504E" w:rsidRPr="00250D9E">
        <w:t>–</w:t>
      </w:r>
      <w:r w:rsidRPr="00250D9E">
        <w:t xml:space="preserve"> If the use of conversion tables is necessary to obtain a moisture content value, the moisture meter indicating scale is called “conventional scale.”  The values indicated by the scale are dimensionless.</w:t>
      </w:r>
      <w:r w:rsidR="00AD5D95">
        <w:t xml:space="preserve"> </w:t>
      </w:r>
      <w:r w:rsidRPr="00250D9E">
        <w:t>[5.56(b)]</w:t>
      </w:r>
    </w:p>
    <w:p w14:paraId="63E576C9" w14:textId="77777777" w:rsidR="003D2F5E" w:rsidRPr="00250D9E" w:rsidRDefault="003D2F5E" w:rsidP="00F05041">
      <w:pPr>
        <w:spacing w:after="240"/>
        <w:jc w:val="both"/>
      </w:pPr>
      <w:bookmarkStart w:id="70" w:name="_Toc85539936"/>
      <w:r w:rsidRPr="00250D9E">
        <w:rPr>
          <w:rStyle w:val="Heading3Char"/>
        </w:rPr>
        <w:t>conversion table.</w:t>
      </w:r>
      <w:bookmarkEnd w:id="70"/>
      <w:r w:rsidRPr="00250D9E">
        <w:t xml:space="preserve"> </w:t>
      </w:r>
      <w:r w:rsidR="007D504E" w:rsidRPr="00250D9E">
        <w:t>–</w:t>
      </w:r>
      <w:r w:rsidRPr="00250D9E">
        <w:t xml:space="preserve"> Any table, graph, slide rule, or other external device used to determine the moisture content from the value indicated by the moisture meter.</w:t>
      </w:r>
      <w:r w:rsidR="00AD5D95">
        <w:t xml:space="preserve"> </w:t>
      </w:r>
      <w:r w:rsidRPr="00250D9E">
        <w:t>[5.56(b)]</w:t>
      </w:r>
    </w:p>
    <w:p w14:paraId="750AE71D" w14:textId="77777777" w:rsidR="003D2F5E" w:rsidRPr="00250D9E" w:rsidRDefault="003D2F5E" w:rsidP="00F05041">
      <w:pPr>
        <w:spacing w:after="240"/>
        <w:jc w:val="both"/>
      </w:pPr>
      <w:bookmarkStart w:id="71" w:name="_Toc85539937"/>
      <w:r w:rsidRPr="00250D9E">
        <w:rPr>
          <w:rStyle w:val="Heading3Char"/>
        </w:rPr>
        <w:t>convex curve.</w:t>
      </w:r>
      <w:bookmarkEnd w:id="71"/>
      <w:r w:rsidRPr="00250D9E">
        <w:t xml:space="preserve"> </w:t>
      </w:r>
      <w:r w:rsidR="007D504E" w:rsidRPr="00250D9E">
        <w:t>–</w:t>
      </w:r>
      <w:r w:rsidRPr="00250D9E">
        <w:t xml:space="preserve"> A change in the angle of inclination of a belt conveyor where the center of the curve is below the conveyor.</w:t>
      </w:r>
      <w:r w:rsidR="00AD5D95">
        <w:t xml:space="preserve"> </w:t>
      </w:r>
      <w:r w:rsidRPr="00250D9E">
        <w:t>[2.21]</w:t>
      </w:r>
    </w:p>
    <w:p w14:paraId="3E514B88" w14:textId="77777777" w:rsidR="003D2F5E" w:rsidRPr="00250D9E" w:rsidRDefault="003D2F5E" w:rsidP="00F05041">
      <w:pPr>
        <w:spacing w:after="240"/>
        <w:jc w:val="both"/>
      </w:pPr>
      <w:bookmarkStart w:id="72" w:name="_Toc85539938"/>
      <w:r w:rsidRPr="00250D9E">
        <w:rPr>
          <w:rStyle w:val="Heading3Char"/>
        </w:rPr>
        <w:t>conveyor stringers.</w:t>
      </w:r>
      <w:bookmarkEnd w:id="72"/>
      <w:r w:rsidRPr="00250D9E">
        <w:t xml:space="preserve"> </w:t>
      </w:r>
      <w:r w:rsidR="007D504E" w:rsidRPr="00250D9E">
        <w:t>–</w:t>
      </w:r>
      <w:r w:rsidRPr="00250D9E">
        <w:t xml:space="preserve"> Support members for the conveyor on which the scale and idlers are mounted.</w:t>
      </w:r>
      <w:r w:rsidR="00AD5D95">
        <w:t xml:space="preserve"> </w:t>
      </w:r>
      <w:r w:rsidRPr="00250D9E">
        <w:t>[2.21]</w:t>
      </w:r>
    </w:p>
    <w:p w14:paraId="4FCB6DF5" w14:textId="77777777" w:rsidR="003D2F5E" w:rsidRPr="00250D9E" w:rsidRDefault="003D2F5E" w:rsidP="00F05041">
      <w:pPr>
        <w:spacing w:after="240"/>
        <w:jc w:val="both"/>
      </w:pPr>
      <w:bookmarkStart w:id="73" w:name="_Toc85539939"/>
      <w:r w:rsidRPr="00250D9E">
        <w:rPr>
          <w:rStyle w:val="Heading3Char"/>
        </w:rPr>
        <w:t>correct.</w:t>
      </w:r>
      <w:bookmarkEnd w:id="73"/>
      <w:r w:rsidRPr="00250D9E">
        <w:rPr>
          <w:b/>
          <w:bCs/>
        </w:rPr>
        <w:t xml:space="preserve"> </w:t>
      </w:r>
      <w:r w:rsidR="007D504E" w:rsidRPr="00250D9E">
        <w:t>–</w:t>
      </w:r>
      <w:r w:rsidRPr="00250D9E">
        <w:t xml:space="preserve"> A piece of equipment is “correct” when, in addition to being accurate, it meets all applicable specification requirements.  Equipment that fails to meet any of the requirements for correct equipment is “incorrect.”  (</w:t>
      </w:r>
      <w:r w:rsidR="005A794A">
        <w:t xml:space="preserve">Also see </w:t>
      </w:r>
      <w:r w:rsidRPr="00250D9E">
        <w:t xml:space="preserve"> “accurate.”)</w:t>
      </w:r>
      <w:r w:rsidR="00AD5D95">
        <w:t xml:space="preserve"> </w:t>
      </w:r>
      <w:r w:rsidRPr="00250D9E">
        <w:t>[</w:t>
      </w:r>
      <w:r w:rsidR="00BF7976" w:rsidRPr="00250D9E">
        <w:t>Appendix A</w:t>
      </w:r>
      <w:r w:rsidR="009A6D25" w:rsidRPr="00250D9E">
        <w:t>]</w:t>
      </w:r>
    </w:p>
    <w:p w14:paraId="4A4629C5" w14:textId="77777777" w:rsidR="003D2F5E" w:rsidRPr="00250D9E" w:rsidRDefault="003D2F5E" w:rsidP="00F05041">
      <w:pPr>
        <w:spacing w:after="240"/>
        <w:jc w:val="both"/>
      </w:pPr>
      <w:bookmarkStart w:id="74" w:name="_Toc85539940"/>
      <w:r w:rsidRPr="00250D9E">
        <w:rPr>
          <w:rStyle w:val="Heading3Char"/>
        </w:rPr>
        <w:lastRenderedPageBreak/>
        <w:t>correction table.</w:t>
      </w:r>
      <w:bookmarkEnd w:id="74"/>
      <w:r w:rsidRPr="00250D9E">
        <w:t xml:space="preserve"> </w:t>
      </w:r>
      <w:r w:rsidR="007D504E" w:rsidRPr="00250D9E">
        <w:t>–</w:t>
      </w:r>
      <w:r w:rsidRPr="00250D9E">
        <w:t xml:space="preserve"> Any table, graph, slide rule, or other external device used to determine the moisture content from the value indicated by the moisture meter when the indicated value is altered by a parameter not automatically corrected for in the moisture meter (for example, temperature or test weight).</w:t>
      </w:r>
      <w:r w:rsidR="00AD5D95">
        <w:t xml:space="preserve"> </w:t>
      </w:r>
      <w:r w:rsidRPr="00250D9E">
        <w:t>[5.56(b)]</w:t>
      </w:r>
    </w:p>
    <w:p w14:paraId="00BD3546" w14:textId="77777777" w:rsidR="003D2F5E" w:rsidRPr="00250D9E" w:rsidRDefault="003D2F5E" w:rsidP="00F05041">
      <w:pPr>
        <w:spacing w:after="240"/>
        <w:jc w:val="both"/>
      </w:pPr>
      <w:bookmarkStart w:id="75" w:name="_Toc85539941"/>
      <w:r w:rsidRPr="00250D9E">
        <w:rPr>
          <w:rStyle w:val="Heading3Char"/>
        </w:rPr>
        <w:t>counterbalance weight(s).</w:t>
      </w:r>
      <w:bookmarkEnd w:id="75"/>
      <w:r w:rsidRPr="00250D9E">
        <w:t xml:space="preserve"> </w:t>
      </w:r>
      <w:r w:rsidR="007D504E" w:rsidRPr="00250D9E">
        <w:t>–</w:t>
      </w:r>
      <w:r w:rsidRPr="00250D9E">
        <w:t xml:space="preserve"> One intended for application near the butt of a weighbeam for zero</w:t>
      </w:r>
      <w:r w:rsidRPr="00250D9E">
        <w:noBreakHyphen/>
        <w:t>load balancing purposes.</w:t>
      </w:r>
      <w:r w:rsidR="00AD5D95">
        <w:t xml:space="preserve"> </w:t>
      </w:r>
      <w:r w:rsidRPr="00250D9E">
        <w:t>[2.20]</w:t>
      </w:r>
    </w:p>
    <w:p w14:paraId="75B17593" w14:textId="77777777" w:rsidR="003D2F5E" w:rsidRPr="00250D9E" w:rsidRDefault="003D2F5E" w:rsidP="00F05041">
      <w:pPr>
        <w:spacing w:after="240"/>
        <w:jc w:val="both"/>
      </w:pPr>
      <w:bookmarkStart w:id="76" w:name="_Toc85539942"/>
      <w:r w:rsidRPr="00250D9E">
        <w:rPr>
          <w:rStyle w:val="Heading3Char"/>
        </w:rPr>
        <w:t>counterpoise weight(s).</w:t>
      </w:r>
      <w:bookmarkEnd w:id="76"/>
      <w:r w:rsidRPr="00250D9E">
        <w:rPr>
          <w:b/>
          <w:bCs/>
        </w:rPr>
        <w:t xml:space="preserve"> </w:t>
      </w:r>
      <w:r w:rsidR="007D504E" w:rsidRPr="00250D9E">
        <w:t>–</w:t>
      </w:r>
      <w:r w:rsidRPr="00250D9E">
        <w:rPr>
          <w:b/>
          <w:bCs/>
        </w:rPr>
        <w:t xml:space="preserve"> </w:t>
      </w:r>
      <w:r w:rsidRPr="00250D9E">
        <w:t>A slotted or “hanger” weight intended for application near the tip of the weighbeam of a scale having a multiple greater than one.</w:t>
      </w:r>
      <w:r w:rsidR="00AD5D95">
        <w:t xml:space="preserve"> </w:t>
      </w:r>
      <w:r w:rsidRPr="00250D9E">
        <w:t>[2.20]</w:t>
      </w:r>
    </w:p>
    <w:p w14:paraId="33F87C9E" w14:textId="77777777" w:rsidR="003D2F5E" w:rsidRPr="00250D9E" w:rsidRDefault="003D2F5E">
      <w:pPr>
        <w:jc w:val="both"/>
      </w:pPr>
      <w:bookmarkStart w:id="77" w:name="_Toc85539943"/>
      <w:r w:rsidRPr="00250D9E">
        <w:rPr>
          <w:rStyle w:val="Heading3Char"/>
        </w:rPr>
        <w:t>coupled-in-motion railroad weighing system.</w:t>
      </w:r>
      <w:bookmarkEnd w:id="77"/>
      <w:r w:rsidRPr="00250D9E">
        <w:rPr>
          <w:b/>
          <w:bCs/>
        </w:rPr>
        <w:t xml:space="preserve"> </w:t>
      </w:r>
      <w:r w:rsidR="007D504E" w:rsidRPr="00250D9E">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coupled in motion.</w:t>
      </w:r>
      <w:r w:rsidR="00AD5D95">
        <w:t xml:space="preserve"> </w:t>
      </w:r>
      <w:r w:rsidRPr="00250D9E">
        <w:t>[2.20, 2.23]</w:t>
      </w:r>
    </w:p>
    <w:p w14:paraId="5ED19449" w14:textId="77777777" w:rsidR="003D2F5E" w:rsidRPr="00250D9E" w:rsidRDefault="003D2F5E" w:rsidP="00F05041">
      <w:pPr>
        <w:spacing w:before="60" w:after="240"/>
        <w:jc w:val="both"/>
      </w:pPr>
      <w:r w:rsidRPr="00250D9E">
        <w:t>(Added 1992)</w:t>
      </w:r>
    </w:p>
    <w:p w14:paraId="29329B06" w14:textId="77777777" w:rsidR="003D2F5E" w:rsidRPr="00250D9E" w:rsidRDefault="003D2F5E" w:rsidP="00F05041">
      <w:pPr>
        <w:spacing w:after="240"/>
        <w:jc w:val="both"/>
      </w:pPr>
      <w:bookmarkStart w:id="78" w:name="_Toc85539944"/>
      <w:r w:rsidRPr="00250D9E">
        <w:rPr>
          <w:rStyle w:val="Heading3Char"/>
        </w:rPr>
        <w:t>crane scale.</w:t>
      </w:r>
      <w:bookmarkEnd w:id="78"/>
      <w:r w:rsidRPr="00250D9E">
        <w:rPr>
          <w:b/>
          <w:bCs/>
        </w:rPr>
        <w:t xml:space="preserve"> </w:t>
      </w:r>
      <w:r w:rsidR="00502544" w:rsidRPr="00250D9E">
        <w:rPr>
          <w:b/>
          <w:bCs/>
        </w:rPr>
        <w:t>–</w:t>
      </w:r>
      <w:r w:rsidRPr="00250D9E">
        <w:t xml:space="preserve"> One with a nominal capacity of 5000 pounds or more designed to weigh loads while they are suspended freely from an overhead, track-mounted crane.</w:t>
      </w:r>
      <w:r w:rsidR="00AD5D95">
        <w:t xml:space="preserve"> </w:t>
      </w:r>
      <w:r w:rsidRPr="00250D9E">
        <w:t>[2.20]</w:t>
      </w:r>
    </w:p>
    <w:p w14:paraId="1571FB3E" w14:textId="77777777" w:rsidR="003D2F5E" w:rsidRPr="00250D9E" w:rsidRDefault="003D2F5E">
      <w:pPr>
        <w:keepNext/>
        <w:jc w:val="both"/>
      </w:pPr>
      <w:bookmarkStart w:id="79" w:name="_Toc85539945"/>
      <w:r w:rsidRPr="00250D9E">
        <w:rPr>
          <w:rStyle w:val="Heading3Char"/>
        </w:rPr>
        <w:t>cryogenic liquid</w:t>
      </w:r>
      <w:r w:rsidRPr="00250D9E">
        <w:rPr>
          <w:rStyle w:val="Heading3Char"/>
        </w:rPr>
        <w:noBreakHyphen/>
        <w:t>measuring device.</w:t>
      </w:r>
      <w:bookmarkEnd w:id="79"/>
      <w:r w:rsidRPr="00250D9E">
        <w:t xml:space="preserve"> </w:t>
      </w:r>
      <w:r w:rsidR="00502544" w:rsidRPr="00250D9E">
        <w:rPr>
          <w:b/>
          <w:bCs/>
        </w:rPr>
        <w:t>–</w:t>
      </w:r>
      <w:r w:rsidRPr="00250D9E">
        <w:t xml:space="preserve"> A system including a liquid-measuring element designed to measure and deliver cryogenic liquids in the liquid state.</w:t>
      </w:r>
      <w:r w:rsidR="00AD5D95">
        <w:t xml:space="preserve"> </w:t>
      </w:r>
      <w:r w:rsidRPr="00250D9E">
        <w:t>[3.34]</w:t>
      </w:r>
    </w:p>
    <w:p w14:paraId="50C026A1" w14:textId="77777777" w:rsidR="003D2F5E" w:rsidRPr="00250D9E" w:rsidRDefault="003D2F5E" w:rsidP="00F05041">
      <w:pPr>
        <w:spacing w:before="60" w:after="240"/>
        <w:jc w:val="both"/>
      </w:pPr>
      <w:r w:rsidRPr="00250D9E">
        <w:t>(Amended 1986 and 2003)</w:t>
      </w:r>
    </w:p>
    <w:p w14:paraId="7696D5A9" w14:textId="77777777" w:rsidR="003D2F5E" w:rsidRPr="00250D9E" w:rsidRDefault="003D2F5E" w:rsidP="00F05041">
      <w:pPr>
        <w:spacing w:after="240"/>
        <w:jc w:val="both"/>
      </w:pPr>
      <w:bookmarkStart w:id="80" w:name="_Toc85539946"/>
      <w:r w:rsidRPr="00250D9E">
        <w:rPr>
          <w:rStyle w:val="Heading3Char"/>
        </w:rPr>
        <w:t>cryogenic liquids.</w:t>
      </w:r>
      <w:bookmarkEnd w:id="80"/>
      <w:r w:rsidRPr="00250D9E">
        <w:t xml:space="preserve"> </w:t>
      </w:r>
      <w:r w:rsidR="00502544" w:rsidRPr="00250D9E">
        <w:rPr>
          <w:b/>
          <w:bCs/>
        </w:rPr>
        <w:t>–</w:t>
      </w:r>
      <w:r w:rsidRPr="00250D9E">
        <w:t xml:space="preserve"> Fluids whose normal boiling point is below 120 kelvin (</w:t>
      </w:r>
      <w:r w:rsidR="00086B3A">
        <w:t>−</w:t>
      </w:r>
      <w:r w:rsidR="00AD5D95">
        <w:t> </w:t>
      </w:r>
      <w:r w:rsidRPr="00250D9E">
        <w:t>243 </w:t>
      </w:r>
      <w:r w:rsidRPr="00250D9E">
        <w:rPr>
          <w:rFonts w:ascii="WP MathA" w:hAnsi="WP MathA"/>
        </w:rPr>
        <w:sym w:font="Symbol" w:char="F0B0"/>
      </w:r>
      <w:r w:rsidRPr="00250D9E">
        <w:t>F).</w:t>
      </w:r>
      <w:r w:rsidR="00AD5D95">
        <w:t xml:space="preserve"> </w:t>
      </w:r>
      <w:r w:rsidRPr="00250D9E">
        <w:t>[3.34]</w:t>
      </w:r>
    </w:p>
    <w:p w14:paraId="138FB92C" w14:textId="77777777" w:rsidR="003D2F5E" w:rsidRPr="00250D9E" w:rsidRDefault="003D2F5E" w:rsidP="00F05041">
      <w:pPr>
        <w:spacing w:after="240"/>
        <w:jc w:val="both"/>
      </w:pPr>
      <w:bookmarkStart w:id="81" w:name="_Toc85539947"/>
      <w:r w:rsidRPr="00250D9E">
        <w:rPr>
          <w:rStyle w:val="Heading3Char"/>
        </w:rPr>
        <w:t>cubic foot, gas.</w:t>
      </w:r>
      <w:bookmarkEnd w:id="81"/>
      <w:r w:rsidRPr="00250D9E">
        <w:t xml:space="preserve"> </w:t>
      </w:r>
      <w:r w:rsidR="00502544" w:rsidRPr="00250D9E">
        <w:rPr>
          <w:b/>
          <w:bCs/>
        </w:rPr>
        <w:t>–</w:t>
      </w:r>
      <w:r w:rsidRPr="00250D9E">
        <w:t xml:space="preserve"> The amount of a cryogenic liquid in the gaseous state at a temperature of 70 </w:t>
      </w:r>
      <w:r w:rsidRPr="00250D9E">
        <w:rPr>
          <w:rFonts w:ascii="WP MathA" w:hAnsi="WP MathA"/>
        </w:rPr>
        <w:sym w:font="Symbol" w:char="F0B0"/>
      </w:r>
      <w:r w:rsidRPr="00250D9E">
        <w:t>F and under a pressure of 14.696 lb/in</w:t>
      </w:r>
      <w:r w:rsidRPr="00250D9E">
        <w:rPr>
          <w:vertAlign w:val="superscript"/>
        </w:rPr>
        <w:t>2</w:t>
      </w:r>
      <w:r w:rsidRPr="00250D9E">
        <w:t xml:space="preserve"> absolute that occupies one cubic foot (1 ft</w:t>
      </w:r>
      <w:r w:rsidRPr="00250D9E">
        <w:rPr>
          <w:vertAlign w:val="superscript"/>
        </w:rPr>
        <w:t>3</w:t>
      </w:r>
      <w:r w:rsidRPr="00250D9E">
        <w:t>).  (See NTP.)</w:t>
      </w:r>
      <w:r w:rsidR="00AD5D95">
        <w:t xml:space="preserve"> </w:t>
      </w:r>
      <w:r w:rsidRPr="00250D9E">
        <w:t>[3.34]</w:t>
      </w:r>
    </w:p>
    <w:p w14:paraId="0BBF7B5E" w14:textId="77777777" w:rsidR="003D2F5E" w:rsidRPr="00250D9E" w:rsidRDefault="003D2F5E" w:rsidP="002C60BC">
      <w:pPr>
        <w:pStyle w:val="Heading2"/>
      </w:pPr>
      <w:bookmarkStart w:id="82" w:name="_Toc85539948"/>
      <w:r w:rsidRPr="00250D9E">
        <w:t>D</w:t>
      </w:r>
      <w:bookmarkEnd w:id="82"/>
    </w:p>
    <w:p w14:paraId="4BEC8955" w14:textId="77777777" w:rsidR="003D2F5E" w:rsidRPr="00250D9E" w:rsidRDefault="003D2F5E" w:rsidP="0036635B">
      <w:pPr>
        <w:spacing w:after="240" w:line="228" w:lineRule="auto"/>
        <w:jc w:val="both"/>
        <w:rPr>
          <w:spacing w:val="-7"/>
        </w:rPr>
      </w:pPr>
      <w:bookmarkStart w:id="83" w:name="_Toc85539949"/>
      <w:r w:rsidRPr="00250D9E">
        <w:rPr>
          <w:rStyle w:val="Heading3Char"/>
        </w:rPr>
        <w:t>“d,” dimension division value.</w:t>
      </w:r>
      <w:bookmarkEnd w:id="83"/>
      <w:r w:rsidRPr="00250D9E">
        <w:rPr>
          <w:spacing w:val="-7"/>
        </w:rPr>
        <w:t xml:space="preserve"> </w:t>
      </w:r>
      <w:r w:rsidR="002C60BC" w:rsidRPr="00250D9E">
        <w:rPr>
          <w:b/>
          <w:bCs/>
        </w:rPr>
        <w:t>–</w:t>
      </w:r>
      <w:r w:rsidRPr="00250D9E">
        <w:rPr>
          <w:spacing w:val="-7"/>
        </w:rPr>
        <w:t xml:space="preserve"> The smallest increment that the device displays for any axis and length of object in that axis.</w:t>
      </w:r>
      <w:r w:rsidR="00AD5D95">
        <w:rPr>
          <w:spacing w:val="-7"/>
        </w:rPr>
        <w:t xml:space="preserve"> </w:t>
      </w:r>
      <w:r w:rsidRPr="00250D9E">
        <w:rPr>
          <w:spacing w:val="-7"/>
        </w:rPr>
        <w:t>[5.58]</w:t>
      </w:r>
    </w:p>
    <w:p w14:paraId="4C5D66F5" w14:textId="77777777" w:rsidR="003D2F5E" w:rsidRPr="00250D9E" w:rsidRDefault="003D2F5E" w:rsidP="0036635B">
      <w:pPr>
        <w:spacing w:after="240" w:line="228" w:lineRule="auto"/>
        <w:jc w:val="both"/>
      </w:pPr>
      <w:bookmarkStart w:id="84" w:name="_Toc85539950"/>
      <w:r w:rsidRPr="00250D9E">
        <w:rPr>
          <w:rStyle w:val="Heading3Char"/>
        </w:rPr>
        <w:t>d, value scale division.</w:t>
      </w:r>
      <w:bookmarkEnd w:id="84"/>
      <w:r w:rsidRPr="00250D9E">
        <w:t xml:space="preserve"> </w:t>
      </w:r>
      <w:r w:rsidR="002C60BC" w:rsidRPr="00250D9E">
        <w:rPr>
          <w:b/>
          <w:bCs/>
        </w:rPr>
        <w:t>–</w:t>
      </w:r>
      <w:r w:rsidRPr="00250D9E">
        <w:t xml:space="preserve"> See “scale division, value of (d).”</w:t>
      </w:r>
      <w:r w:rsidR="00AD5D95">
        <w:t xml:space="preserve"> </w:t>
      </w:r>
      <w:r w:rsidRPr="00250D9E">
        <w:t>[2.20, 2.22]</w:t>
      </w:r>
    </w:p>
    <w:p w14:paraId="3643A01E" w14:textId="77777777" w:rsidR="003D2F5E" w:rsidRPr="00250D9E" w:rsidRDefault="003D2F5E">
      <w:pPr>
        <w:keepNext/>
        <w:spacing w:line="228" w:lineRule="auto"/>
        <w:jc w:val="both"/>
      </w:pPr>
      <w:bookmarkStart w:id="85" w:name="_Toc85539951"/>
      <w:r w:rsidRPr="00250D9E">
        <w:rPr>
          <w:rStyle w:val="Heading3Char"/>
        </w:rPr>
        <w:t>D</w:t>
      </w:r>
      <w:r w:rsidRPr="00250D9E">
        <w:rPr>
          <w:rStyle w:val="Heading3Char"/>
          <w:vertAlign w:val="subscript"/>
        </w:rPr>
        <w:t xml:space="preserve">max </w:t>
      </w:r>
      <w:r w:rsidRPr="00250D9E">
        <w:rPr>
          <w:rStyle w:val="Heading3Char"/>
        </w:rPr>
        <w:t>(maximum load of the measuring range).</w:t>
      </w:r>
      <w:bookmarkEnd w:id="85"/>
      <w:r w:rsidRPr="00250D9E">
        <w:t xml:space="preserve"> </w:t>
      </w:r>
      <w:r w:rsidR="002C60BC" w:rsidRPr="00250D9E">
        <w:rPr>
          <w:b/>
          <w:bCs/>
        </w:rPr>
        <w:t>–</w:t>
      </w:r>
      <w:r w:rsidRPr="00250D9E">
        <w:t xml:space="preserve"> Largest value of a quantity (mass) which is applied to a load cell during test or use.  This value shall not be greater than E</w:t>
      </w:r>
      <w:r w:rsidRPr="00250D9E">
        <w:rPr>
          <w:rFonts w:ascii="Times New Roman Bold" w:hAnsi="Times New Roman Bold"/>
          <w:vertAlign w:val="subscript"/>
        </w:rPr>
        <w:t>max</w:t>
      </w:r>
      <w:r w:rsidRPr="00250D9E">
        <w:t>.</w:t>
      </w:r>
      <w:r w:rsidR="00AD5D95">
        <w:t xml:space="preserve"> </w:t>
      </w:r>
      <w:r w:rsidRPr="00250D9E">
        <w:t>[2.20]</w:t>
      </w:r>
      <w:r w:rsidRPr="00250D9E">
        <w:rPr>
          <w:vertAlign w:val="subscript"/>
        </w:rPr>
        <w:t xml:space="preserve"> </w:t>
      </w:r>
    </w:p>
    <w:p w14:paraId="5B6273F1" w14:textId="77777777" w:rsidR="003D2F5E" w:rsidRPr="00250D9E" w:rsidRDefault="003D2F5E" w:rsidP="0036635B">
      <w:pPr>
        <w:spacing w:before="60" w:after="240"/>
        <w:jc w:val="both"/>
      </w:pPr>
      <w:r w:rsidRPr="00250D9E">
        <w:t>(Added 2005)</w:t>
      </w:r>
    </w:p>
    <w:p w14:paraId="6B06C49B" w14:textId="77777777" w:rsidR="003D2F5E" w:rsidRPr="00250D9E" w:rsidRDefault="003D2F5E">
      <w:pPr>
        <w:keepNext/>
        <w:jc w:val="both"/>
        <w:rPr>
          <w:bCs/>
        </w:rPr>
      </w:pPr>
      <w:bookmarkStart w:id="86" w:name="_Toc85539952"/>
      <w:r w:rsidRPr="00250D9E">
        <w:rPr>
          <w:rStyle w:val="Heading3Char"/>
        </w:rPr>
        <w:t>D</w:t>
      </w:r>
      <w:r w:rsidRPr="00250D9E">
        <w:rPr>
          <w:rStyle w:val="Heading3Char"/>
          <w:vertAlign w:val="subscript"/>
        </w:rPr>
        <w:t xml:space="preserve">min </w:t>
      </w:r>
      <w:r w:rsidRPr="00250D9E">
        <w:rPr>
          <w:rStyle w:val="Heading3Char"/>
        </w:rPr>
        <w:t>(minimum load of the measuring range).</w:t>
      </w:r>
      <w:bookmarkEnd w:id="86"/>
      <w:r w:rsidRPr="00250D9E">
        <w:rPr>
          <w:b/>
          <w:bCs/>
        </w:rPr>
        <w:t xml:space="preserve"> </w:t>
      </w:r>
      <w:r w:rsidR="002C60BC" w:rsidRPr="00250D9E">
        <w:rPr>
          <w:b/>
          <w:bCs/>
        </w:rPr>
        <w:t>–</w:t>
      </w:r>
      <w:r w:rsidRPr="00250D9E">
        <w:t xml:space="preserve"> Smallest value of a quantity (mass) which is applied to a load cell during test or use.  This value shall not be less than E</w:t>
      </w:r>
      <w:r w:rsidRPr="00250D9E">
        <w:rPr>
          <w:vertAlign w:val="subscript"/>
        </w:rPr>
        <w:t>min</w:t>
      </w:r>
      <w:r w:rsidRPr="00250D9E">
        <w:t>.</w:t>
      </w:r>
      <w:r w:rsidR="00AD5D95">
        <w:t xml:space="preserve"> </w:t>
      </w:r>
      <w:r w:rsidRPr="00250D9E">
        <w:rPr>
          <w:bCs/>
        </w:rPr>
        <w:t>[2.20]</w:t>
      </w:r>
    </w:p>
    <w:p w14:paraId="7DB16943" w14:textId="64B31301" w:rsidR="003D2F5E" w:rsidRDefault="003D2F5E" w:rsidP="0036635B">
      <w:pPr>
        <w:spacing w:before="60" w:after="240"/>
        <w:jc w:val="both"/>
      </w:pPr>
      <w:r w:rsidRPr="00250D9E">
        <w:t>(Added 2006)</w:t>
      </w:r>
    </w:p>
    <w:p w14:paraId="50D8B744" w14:textId="630A06EE" w:rsidR="00D82F01" w:rsidRPr="009E4153" w:rsidRDefault="00D82F01" w:rsidP="00D82F01">
      <w:pPr>
        <w:keepNext/>
        <w:jc w:val="both"/>
        <w:rPr>
          <w:rStyle w:val="Heading3Char"/>
        </w:rPr>
      </w:pPr>
      <w:bookmarkStart w:id="87" w:name="_Toc85539953"/>
      <w:r>
        <w:rPr>
          <w:rStyle w:val="Heading3Char"/>
        </w:rPr>
        <w:t>d</w:t>
      </w:r>
      <w:r w:rsidRPr="009E4153">
        <w:rPr>
          <w:rStyle w:val="Heading3Char"/>
        </w:rPr>
        <w:t>ata acquisition time (DAT)</w:t>
      </w:r>
      <w:r w:rsidRPr="00250D9E">
        <w:rPr>
          <w:rStyle w:val="Heading3Char"/>
        </w:rPr>
        <w:t>.</w:t>
      </w:r>
      <w:bookmarkEnd w:id="87"/>
      <w:r w:rsidRPr="00250D9E">
        <w:rPr>
          <w:b/>
          <w:bCs/>
        </w:rPr>
        <w:t xml:space="preserve"> –</w:t>
      </w:r>
      <w:r w:rsidRPr="00250D9E">
        <w:t xml:space="preserve"> </w:t>
      </w:r>
      <w:r w:rsidRPr="009E4153">
        <w:rPr>
          <w:rStyle w:val="Heading3Char"/>
          <w:b w:val="0"/>
          <w:bCs w:val="0"/>
        </w:rPr>
        <w:t>The total time an object is completely on a load</w:t>
      </w:r>
      <w:r w:rsidR="009B56FE">
        <w:rPr>
          <w:rStyle w:val="Heading3Char"/>
          <w:b w:val="0"/>
          <w:bCs w:val="0"/>
        </w:rPr>
        <w:t>-</w:t>
      </w:r>
      <w:r w:rsidRPr="009E4153">
        <w:rPr>
          <w:rStyle w:val="Heading3Char"/>
          <w:b w:val="0"/>
          <w:bCs w:val="0"/>
        </w:rPr>
        <w:t xml:space="preserve">receiving element while it is being weighed in motion.  An object is completely on a load-receiving element from the time the trailing edge of an object to be weighed first moves </w:t>
      </w:r>
      <w:r w:rsidR="009B56FE">
        <w:rPr>
          <w:rStyle w:val="Heading3Char"/>
          <w:b w:val="0"/>
          <w:bCs w:val="0"/>
        </w:rPr>
        <w:t xml:space="preserve">onto the load-receiving element up to the time the leading edge of the object first moves </w:t>
      </w:r>
      <w:r w:rsidRPr="009E4153">
        <w:rPr>
          <w:rStyle w:val="Heading3Char"/>
          <w:b w:val="0"/>
          <w:bCs w:val="0"/>
        </w:rPr>
        <w:t>off the load-receiving element.  This time duration is affected by the length of the load-receiving element, speed of the object to be weighed, and the length of the object to be weighed. [2.20]</w:t>
      </w:r>
    </w:p>
    <w:p w14:paraId="24FB96ED" w14:textId="77777777" w:rsidR="00D82F01" w:rsidRPr="00250D9E" w:rsidRDefault="00D82F01" w:rsidP="00D82F01">
      <w:pPr>
        <w:spacing w:before="60" w:after="240"/>
        <w:jc w:val="both"/>
      </w:pPr>
      <w:r>
        <w:t>(Added 2021)</w:t>
      </w:r>
    </w:p>
    <w:p w14:paraId="1A203264" w14:textId="77777777" w:rsidR="003D2F5E" w:rsidRPr="00250D9E" w:rsidRDefault="003D2F5E" w:rsidP="0036635B">
      <w:pPr>
        <w:spacing w:after="240" w:line="228" w:lineRule="auto"/>
        <w:jc w:val="both"/>
      </w:pPr>
      <w:bookmarkStart w:id="88" w:name="_Toc85539954"/>
      <w:r w:rsidRPr="00250D9E">
        <w:rPr>
          <w:rStyle w:val="Heading3Char"/>
        </w:rPr>
        <w:t>dairy</w:t>
      </w:r>
      <w:r w:rsidRPr="00250D9E">
        <w:rPr>
          <w:rStyle w:val="Heading3Char"/>
        </w:rPr>
        <w:noBreakHyphen/>
        <w:t>product</w:t>
      </w:r>
      <w:r w:rsidRPr="00250D9E">
        <w:rPr>
          <w:rStyle w:val="Heading3Char"/>
        </w:rPr>
        <w:noBreakHyphen/>
        <w:t>test scale.</w:t>
      </w:r>
      <w:bookmarkEnd w:id="88"/>
      <w:r w:rsidRPr="00250D9E">
        <w:rPr>
          <w:b/>
          <w:bCs/>
        </w:rPr>
        <w:t xml:space="preserve"> </w:t>
      </w:r>
      <w:r w:rsidR="002C60BC" w:rsidRPr="00250D9E">
        <w:rPr>
          <w:b/>
          <w:bCs/>
        </w:rPr>
        <w:t>–</w:t>
      </w:r>
      <w:r w:rsidRPr="00250D9E">
        <w:t xml:space="preserve"> A scale used in determining the moisture content of butter and/or cheese or in determining the butterfat content of milk, cream, or butter.</w:t>
      </w:r>
      <w:r w:rsidR="00AD5D95">
        <w:t xml:space="preserve"> </w:t>
      </w:r>
      <w:r w:rsidRPr="00250D9E">
        <w:t>[2.20]</w:t>
      </w:r>
    </w:p>
    <w:p w14:paraId="6039F454" w14:textId="77777777" w:rsidR="003D2F5E" w:rsidRPr="00250D9E" w:rsidRDefault="003D2F5E" w:rsidP="0036635B">
      <w:pPr>
        <w:spacing w:after="240" w:line="228" w:lineRule="auto"/>
        <w:jc w:val="both"/>
      </w:pPr>
      <w:bookmarkStart w:id="89" w:name="_Toc85539955"/>
      <w:r w:rsidRPr="00250D9E">
        <w:rPr>
          <w:rStyle w:val="Heading3Char"/>
        </w:rPr>
        <w:lastRenderedPageBreak/>
        <w:t>decimal submultiples.</w:t>
      </w:r>
      <w:bookmarkEnd w:id="89"/>
      <w:r w:rsidRPr="00250D9E">
        <w:rPr>
          <w:b/>
        </w:rPr>
        <w:t xml:space="preserve"> </w:t>
      </w:r>
      <w:r w:rsidR="002C60BC" w:rsidRPr="00250D9E">
        <w:rPr>
          <w:b/>
          <w:bCs/>
        </w:rPr>
        <w:t>–</w:t>
      </w:r>
      <w:r w:rsidRPr="00250D9E">
        <w:t xml:space="preserve"> Parts obtained by successively dividing by the number 10.  Thus 0.1, 0.01, 0.001, and so on are decimal submultiples.</w:t>
      </w:r>
      <w:r w:rsidR="00AD5D95">
        <w:t xml:space="preserve"> </w:t>
      </w:r>
      <w:r w:rsidRPr="00250D9E">
        <w:t>[1.10]</w:t>
      </w:r>
    </w:p>
    <w:p w14:paraId="2A5F17BA" w14:textId="77777777" w:rsidR="003D2F5E" w:rsidRPr="00250D9E" w:rsidRDefault="003D2F5E">
      <w:pPr>
        <w:keepNext/>
        <w:spacing w:line="228" w:lineRule="auto"/>
        <w:jc w:val="both"/>
      </w:pPr>
      <w:bookmarkStart w:id="90" w:name="_Toc85539956"/>
      <w:r w:rsidRPr="00250D9E">
        <w:rPr>
          <w:rStyle w:val="Heading3Char"/>
        </w:rPr>
        <w:t>decreasing</w:t>
      </w:r>
      <w:r w:rsidRPr="00250D9E">
        <w:rPr>
          <w:rStyle w:val="Heading3Char"/>
        </w:rPr>
        <w:noBreakHyphen/>
        <w:t>load test.</w:t>
      </w:r>
      <w:bookmarkEnd w:id="90"/>
      <w:r w:rsidRPr="00250D9E">
        <w:rPr>
          <w:b/>
          <w:bCs/>
        </w:rPr>
        <w:t xml:space="preserve"> </w:t>
      </w:r>
      <w:r w:rsidR="002C60BC" w:rsidRPr="00250D9E">
        <w:rPr>
          <w:b/>
          <w:bCs/>
        </w:rPr>
        <w:t>–</w:t>
      </w:r>
      <w:r w:rsidRPr="00250D9E">
        <w:t xml:space="preserve"> A test for automatic</w:t>
      </w:r>
      <w:r w:rsidRPr="00250D9E">
        <w:noBreakHyphen/>
        <w:t>indicating scales only, wherein the performance of the scale is tested as the load is reduced.</w:t>
      </w:r>
      <w:r w:rsidR="00AD5D95">
        <w:t xml:space="preserve"> </w:t>
      </w:r>
      <w:r w:rsidRPr="00250D9E">
        <w:t>[2.20, 2.22]</w:t>
      </w:r>
    </w:p>
    <w:p w14:paraId="1D1E12EA" w14:textId="77777777" w:rsidR="003D2F5E" w:rsidRPr="00250D9E" w:rsidRDefault="003D2F5E" w:rsidP="0036635B">
      <w:pPr>
        <w:spacing w:before="60" w:after="240"/>
        <w:jc w:val="both"/>
      </w:pPr>
      <w:r w:rsidRPr="00250D9E">
        <w:t>(Amended 1987)</w:t>
      </w:r>
    </w:p>
    <w:p w14:paraId="25C85468" w14:textId="77777777" w:rsidR="003D2F5E" w:rsidRPr="00250D9E" w:rsidRDefault="003D2F5E" w:rsidP="0036635B">
      <w:pPr>
        <w:spacing w:after="240" w:line="228" w:lineRule="auto"/>
        <w:jc w:val="both"/>
      </w:pPr>
      <w:bookmarkStart w:id="91" w:name="_Toc85539957"/>
      <w:r w:rsidRPr="00250D9E">
        <w:rPr>
          <w:rStyle w:val="Heading3Char"/>
        </w:rPr>
        <w:t>deficiency.</w:t>
      </w:r>
      <w:bookmarkEnd w:id="91"/>
      <w:r w:rsidRPr="00250D9E">
        <w:t xml:space="preserve"> </w:t>
      </w:r>
      <w:r w:rsidR="002C60BC" w:rsidRPr="00250D9E">
        <w:rPr>
          <w:b/>
          <w:bCs/>
        </w:rPr>
        <w:t>–</w:t>
      </w:r>
      <w:r w:rsidRPr="00250D9E">
        <w:t xml:space="preserve"> See “excess and deficiency.”</w:t>
      </w:r>
      <w:r w:rsidR="00AD5D95">
        <w:t xml:space="preserve"> </w:t>
      </w:r>
      <w:r w:rsidRPr="00250D9E">
        <w:t>[1.10]</w:t>
      </w:r>
    </w:p>
    <w:p w14:paraId="115AD281" w14:textId="77777777" w:rsidR="00832791" w:rsidRDefault="00832791" w:rsidP="00832791">
      <w:pPr>
        <w:spacing w:line="228" w:lineRule="auto"/>
        <w:jc w:val="both"/>
      </w:pPr>
      <w:bookmarkStart w:id="92" w:name="_Toc85539958"/>
      <w:r w:rsidRPr="00E265C7">
        <w:rPr>
          <w:rStyle w:val="Heading3Char"/>
        </w:rPr>
        <w:t>diesel gallon equivalent (DGE).</w:t>
      </w:r>
      <w:bookmarkEnd w:id="92"/>
      <w:r w:rsidRPr="004E1A1F">
        <w:rPr>
          <w:b/>
          <w:bCs/>
        </w:rPr>
        <w:t xml:space="preserve"> –</w:t>
      </w:r>
      <w:r>
        <w:t xml:space="preserve"> Diesel gallon equivalent (DGE) means 6.384 pounds of compressed natural gas or 6.059 pounds of liquefied natural gas. [3.37]</w:t>
      </w:r>
    </w:p>
    <w:p w14:paraId="644A6598" w14:textId="77777777" w:rsidR="00832791" w:rsidRPr="00250D9E" w:rsidRDefault="00832791" w:rsidP="0036635B">
      <w:pPr>
        <w:spacing w:before="60" w:after="240" w:line="228" w:lineRule="auto"/>
        <w:jc w:val="both"/>
      </w:pPr>
      <w:r>
        <w:t>(Added 2016)</w:t>
      </w:r>
    </w:p>
    <w:p w14:paraId="1528640B" w14:textId="1C9CD793" w:rsidR="003D2F5E" w:rsidRDefault="003D2F5E" w:rsidP="00832791">
      <w:pPr>
        <w:spacing w:after="240" w:line="228" w:lineRule="auto"/>
        <w:jc w:val="both"/>
      </w:pPr>
      <w:bookmarkStart w:id="93" w:name="_Toc85539959"/>
      <w:r w:rsidRPr="00250D9E">
        <w:rPr>
          <w:rStyle w:val="Heading3Char"/>
        </w:rPr>
        <w:t>digital type.</w:t>
      </w:r>
      <w:bookmarkEnd w:id="93"/>
      <w:r w:rsidRPr="00250D9E">
        <w:rPr>
          <w:b/>
          <w:bCs/>
        </w:rPr>
        <w:t xml:space="preserve"> </w:t>
      </w:r>
      <w:bookmarkStart w:id="94" w:name="_Hlk78815572"/>
      <w:r w:rsidR="002C60BC" w:rsidRPr="00250D9E">
        <w:rPr>
          <w:b/>
          <w:bCs/>
        </w:rPr>
        <w:t>–</w:t>
      </w:r>
      <w:bookmarkEnd w:id="94"/>
      <w:r w:rsidRPr="00250D9E">
        <w:t xml:space="preserve"> A system of indication or recording of the selector type or one that advances intermittently in which all values are presented digitally, or in numbers.  In a digital indicating or recording element, or in digital representation, there are no graduations.</w:t>
      </w:r>
      <w:r w:rsidR="00AD5D95">
        <w:t xml:space="preserve"> </w:t>
      </w:r>
      <w:r w:rsidRPr="00250D9E">
        <w:t>[1.10]</w:t>
      </w:r>
    </w:p>
    <w:p w14:paraId="4806E098" w14:textId="5339859F" w:rsidR="004A1FED" w:rsidRDefault="004A1FED" w:rsidP="004E1A1F">
      <w:pPr>
        <w:jc w:val="both"/>
      </w:pPr>
      <w:bookmarkStart w:id="95" w:name="_Toc85539960"/>
      <w:r w:rsidRPr="004F6D00">
        <w:rPr>
          <w:rStyle w:val="Heading3Char"/>
        </w:rPr>
        <w:t>dimensional offset</w:t>
      </w:r>
      <w:bookmarkEnd w:id="95"/>
      <w:r w:rsidR="004F6D00">
        <w:rPr>
          <w:b/>
          <w:bCs/>
        </w:rPr>
        <w:fldChar w:fldCharType="begin"/>
      </w:r>
      <w:r w:rsidR="004F6D00">
        <w:instrText xml:space="preserve"> XE "</w:instrText>
      </w:r>
      <w:r w:rsidR="004F6D00" w:rsidRPr="0009416B">
        <w:instrText>dimensional offset</w:instrText>
      </w:r>
      <w:r w:rsidR="004F6D00">
        <w:instrText xml:space="preserve">" </w:instrText>
      </w:r>
      <w:r w:rsidR="004F6D00">
        <w:rPr>
          <w:b/>
          <w:bCs/>
        </w:rPr>
        <w:fldChar w:fldCharType="end"/>
      </w:r>
      <w:r w:rsidRPr="004E1A1F">
        <w:rPr>
          <w:b/>
          <w:bCs/>
        </w:rPr>
        <w:t>.</w:t>
      </w:r>
      <w:r>
        <w:t xml:space="preserve"> </w:t>
      </w:r>
      <w:r w:rsidR="00D32E84" w:rsidRPr="00250D9E">
        <w:rPr>
          <w:b/>
          <w:bCs/>
        </w:rPr>
        <w:t>–</w:t>
      </w:r>
      <w:r w:rsidRPr="004A1FED">
        <w:t xml:space="preserve"> The effect of eliminating the conveyance material on a measurement made by a multiple dimension measuring device resulting in only the object intended to be measured being measured. [5.58.]</w:t>
      </w:r>
    </w:p>
    <w:p w14:paraId="76FC030C" w14:textId="19F43341" w:rsidR="004A1FED" w:rsidRPr="00250D9E" w:rsidRDefault="004A1FED" w:rsidP="004E1A1F">
      <w:pPr>
        <w:spacing w:before="60" w:after="240" w:line="228" w:lineRule="auto"/>
        <w:jc w:val="both"/>
      </w:pPr>
      <w:r>
        <w:t>(Added 2021)</w:t>
      </w:r>
    </w:p>
    <w:p w14:paraId="4992BC15" w14:textId="77777777" w:rsidR="003D2F5E" w:rsidRPr="00250D9E" w:rsidRDefault="003D2F5E">
      <w:pPr>
        <w:keepNext/>
        <w:spacing w:line="228" w:lineRule="auto"/>
        <w:jc w:val="both"/>
      </w:pPr>
      <w:bookmarkStart w:id="96" w:name="_Toc85539961"/>
      <w:r w:rsidRPr="00250D9E">
        <w:rPr>
          <w:rStyle w:val="Heading3Char"/>
        </w:rPr>
        <w:t>dimensional weight (or dim, weight).</w:t>
      </w:r>
      <w:bookmarkEnd w:id="96"/>
      <w:r w:rsidRPr="00250D9E">
        <w:t xml:space="preserve"> </w:t>
      </w:r>
      <w:r w:rsidR="002C60BC" w:rsidRPr="00250D9E">
        <w:rPr>
          <w:b/>
          <w:bCs/>
        </w:rPr>
        <w:t>–</w:t>
      </w:r>
      <w:r w:rsidRPr="00250D9E">
        <w:t xml:space="preserve"> A value computed by dividing the object’s volume by a conversion factor; it may be used for the calculation of charges when the value is greater than the actual weight.</w:t>
      </w:r>
      <w:r w:rsidR="00AD5D95">
        <w:t xml:space="preserve"> </w:t>
      </w:r>
      <w:r w:rsidRPr="00250D9E">
        <w:t>[5.58]</w:t>
      </w:r>
    </w:p>
    <w:p w14:paraId="1D46536A" w14:textId="77777777" w:rsidR="003D2F5E" w:rsidRPr="00250D9E" w:rsidRDefault="003D2F5E" w:rsidP="00E74F80">
      <w:pPr>
        <w:spacing w:before="60" w:after="240"/>
        <w:jc w:val="both"/>
      </w:pPr>
      <w:r w:rsidRPr="00250D9E">
        <w:t>(Added 2004)</w:t>
      </w:r>
    </w:p>
    <w:p w14:paraId="2DFABE8F" w14:textId="77777777" w:rsidR="003D2F5E" w:rsidRPr="00250D9E" w:rsidRDefault="003D2F5E">
      <w:pPr>
        <w:keepNext/>
        <w:spacing w:line="228" w:lineRule="auto"/>
        <w:jc w:val="both"/>
      </w:pPr>
      <w:bookmarkStart w:id="97" w:name="_Toc85539962"/>
      <w:r w:rsidRPr="00250D9E">
        <w:rPr>
          <w:rStyle w:val="Heading3Char"/>
        </w:rPr>
        <w:t>direct sale.</w:t>
      </w:r>
      <w:bookmarkEnd w:id="97"/>
      <w:r w:rsidRPr="00250D9E">
        <w:rPr>
          <w:b/>
          <w:bCs/>
        </w:rPr>
        <w:t xml:space="preserve"> </w:t>
      </w:r>
      <w:r w:rsidR="002C60BC" w:rsidRPr="00250D9E">
        <w:rPr>
          <w:b/>
          <w:bCs/>
        </w:rPr>
        <w:t>–</w:t>
      </w:r>
      <w:r w:rsidRPr="00250D9E">
        <w:t xml:space="preserve"> A sale in which both parties in the transaction are present when the quantity is being determined.  An unattended automated or customer-operated weighing or measuring system is considered to represent the device/business owner in transactions involving an unattended device.</w:t>
      </w:r>
      <w:r w:rsidR="00AD5D95">
        <w:t xml:space="preserve"> </w:t>
      </w:r>
      <w:r w:rsidRPr="00250D9E">
        <w:t>[1.10]</w:t>
      </w:r>
    </w:p>
    <w:p w14:paraId="076D3E82" w14:textId="77777777" w:rsidR="003D2F5E" w:rsidRPr="00250D9E" w:rsidRDefault="003D2F5E" w:rsidP="00E74F80">
      <w:pPr>
        <w:spacing w:before="60" w:after="240"/>
        <w:jc w:val="both"/>
      </w:pPr>
      <w:r w:rsidRPr="00250D9E">
        <w:t>(Amended 1993)</w:t>
      </w:r>
    </w:p>
    <w:p w14:paraId="0503AA71" w14:textId="77777777" w:rsidR="003D2F5E" w:rsidRPr="00250D9E" w:rsidRDefault="003D2F5E">
      <w:pPr>
        <w:keepNext/>
        <w:spacing w:line="228" w:lineRule="auto"/>
        <w:jc w:val="both"/>
      </w:pPr>
      <w:bookmarkStart w:id="98" w:name="_Toc85539963"/>
      <w:r w:rsidRPr="00250D9E">
        <w:rPr>
          <w:rStyle w:val="Heading3Char"/>
        </w:rPr>
        <w:t>discharge hose.</w:t>
      </w:r>
      <w:bookmarkEnd w:id="98"/>
      <w:r w:rsidRPr="00250D9E">
        <w:t xml:space="preserve"> </w:t>
      </w:r>
      <w:r w:rsidR="0012574C" w:rsidRPr="00250D9E">
        <w:rPr>
          <w:b/>
          <w:bCs/>
        </w:rPr>
        <w:t>–</w:t>
      </w:r>
      <w:r w:rsidRPr="00250D9E">
        <w:t xml:space="preserve"> A flexible hose connected to the discharge outlet of a measuring device or its discharge line.</w:t>
      </w:r>
      <w:r w:rsidR="00AD5D95">
        <w:t xml:space="preserve"> </w:t>
      </w:r>
      <w:r w:rsidRPr="00250D9E">
        <w:t>[3.30, 3.31, 3.32, 3.34, 3.37, 3.38</w:t>
      </w:r>
      <w:r w:rsidR="00EC13B6">
        <w:t>, 3.39</w:t>
      </w:r>
      <w:r w:rsidR="004638D3">
        <w:t>]</w:t>
      </w:r>
    </w:p>
    <w:p w14:paraId="78AE60C7" w14:textId="5D45486C" w:rsidR="003D2F5E" w:rsidRPr="00250D9E" w:rsidRDefault="003D2F5E" w:rsidP="00E74F80">
      <w:pPr>
        <w:spacing w:before="60" w:after="240"/>
        <w:jc w:val="both"/>
      </w:pPr>
      <w:r w:rsidRPr="00250D9E">
        <w:t>(Added 1987)</w:t>
      </w:r>
      <w:r w:rsidR="00A95DB9">
        <w:t xml:space="preserve"> (Amended 2019)</w:t>
      </w:r>
    </w:p>
    <w:p w14:paraId="54C3A72E" w14:textId="77777777" w:rsidR="003D2F5E" w:rsidRPr="00250D9E" w:rsidRDefault="003D2F5E">
      <w:pPr>
        <w:keepNext/>
        <w:keepLines/>
        <w:spacing w:line="228" w:lineRule="auto"/>
        <w:jc w:val="both"/>
      </w:pPr>
      <w:bookmarkStart w:id="99" w:name="_Toc85539964"/>
      <w:r w:rsidRPr="00250D9E">
        <w:rPr>
          <w:rStyle w:val="Heading3Char"/>
        </w:rPr>
        <w:t>discharge line.</w:t>
      </w:r>
      <w:bookmarkEnd w:id="99"/>
      <w:r w:rsidRPr="00250D9E">
        <w:rPr>
          <w:b/>
          <w:bCs/>
        </w:rPr>
        <w:t xml:space="preserve"> </w:t>
      </w:r>
      <w:r w:rsidR="0012574C" w:rsidRPr="00250D9E">
        <w:rPr>
          <w:b/>
          <w:bCs/>
        </w:rPr>
        <w:t>–</w:t>
      </w:r>
      <w:r w:rsidRPr="00250D9E">
        <w:t xml:space="preserve"> A rigid pipe connected to the outlet of a measuring device.</w:t>
      </w:r>
      <w:r w:rsidR="00AD5D95">
        <w:t xml:space="preserve"> </w:t>
      </w:r>
      <w:r w:rsidRPr="00250D9E">
        <w:t>[3.30, 3.31, 3.32, 3.34, 3.37</w:t>
      </w:r>
      <w:r w:rsidR="00DB6AFF">
        <w:t>, 3.39</w:t>
      </w:r>
      <w:r w:rsidRPr="00250D9E">
        <w:t>]</w:t>
      </w:r>
    </w:p>
    <w:p w14:paraId="70F17756" w14:textId="17704229" w:rsidR="003D2F5E" w:rsidRPr="00250D9E" w:rsidRDefault="003D2F5E" w:rsidP="00E74F80">
      <w:pPr>
        <w:spacing w:before="60" w:after="240"/>
        <w:jc w:val="both"/>
      </w:pPr>
      <w:r w:rsidRPr="00250D9E">
        <w:t>(Added 1987)</w:t>
      </w:r>
      <w:r w:rsidR="00A95DB9">
        <w:t xml:space="preserve"> (Amended 2019)</w:t>
      </w:r>
    </w:p>
    <w:p w14:paraId="7A7C0018" w14:textId="77777777" w:rsidR="003D2F5E" w:rsidRPr="00250D9E" w:rsidRDefault="003D2F5E" w:rsidP="00E74F80">
      <w:pPr>
        <w:spacing w:after="240" w:line="228" w:lineRule="auto"/>
        <w:jc w:val="both"/>
      </w:pPr>
      <w:bookmarkStart w:id="100" w:name="_Toc85539965"/>
      <w:r w:rsidRPr="00250D9E">
        <w:rPr>
          <w:rStyle w:val="Heading3Char"/>
        </w:rPr>
        <w:t>discrimination (of an automatic</w:t>
      </w:r>
      <w:r w:rsidRPr="00250D9E">
        <w:rPr>
          <w:rStyle w:val="Heading3Char"/>
        </w:rPr>
        <w:noBreakHyphen/>
        <w:t>indicating scale).</w:t>
      </w:r>
      <w:bookmarkEnd w:id="100"/>
      <w:r w:rsidRPr="00250D9E">
        <w:t xml:space="preserve"> </w:t>
      </w:r>
      <w:r w:rsidR="0012574C" w:rsidRPr="00250D9E">
        <w:rPr>
          <w:b/>
          <w:bCs/>
        </w:rPr>
        <w:t>–</w:t>
      </w:r>
      <w:r w:rsidRPr="00250D9E">
        <w:t xml:space="preserve"> The value of the test load on the load</w:t>
      </w:r>
      <w:r w:rsidRPr="00250D9E">
        <w:noBreakHyphen/>
        <w:t>receiving element of the scale that will produce a specified minimum change of the indicated or recorded value on the scale.</w:t>
      </w:r>
      <w:r w:rsidR="00AD5D95">
        <w:t xml:space="preserve"> </w:t>
      </w:r>
      <w:r w:rsidRPr="00250D9E">
        <w:t>[2.20, 2.22]</w:t>
      </w:r>
    </w:p>
    <w:p w14:paraId="021CA19E" w14:textId="77777777" w:rsidR="003D2F5E" w:rsidRPr="00250D9E" w:rsidRDefault="003D2F5E" w:rsidP="00E74F80">
      <w:pPr>
        <w:spacing w:after="240" w:line="228" w:lineRule="auto"/>
        <w:jc w:val="both"/>
      </w:pPr>
      <w:bookmarkStart w:id="101" w:name="_Toc85539966"/>
      <w:r w:rsidRPr="00250D9E">
        <w:rPr>
          <w:rStyle w:val="Heading3Char"/>
        </w:rPr>
        <w:t>dispenser.</w:t>
      </w:r>
      <w:bookmarkEnd w:id="101"/>
      <w:r w:rsidRPr="00250D9E">
        <w:t xml:space="preserve"> </w:t>
      </w:r>
      <w:r w:rsidR="0012574C" w:rsidRPr="00250D9E">
        <w:rPr>
          <w:b/>
          <w:bCs/>
        </w:rPr>
        <w:t>–</w:t>
      </w:r>
      <w:r w:rsidRPr="00250D9E">
        <w:t xml:space="preserve"> See motor</w:t>
      </w:r>
      <w:r w:rsidRPr="00250D9E">
        <w:noBreakHyphen/>
        <w:t>fuel device.</w:t>
      </w:r>
      <w:r w:rsidR="00AD5D95">
        <w:t xml:space="preserve"> </w:t>
      </w:r>
      <w:r w:rsidRPr="00250D9E">
        <w:t>[3.30, 3.37]</w:t>
      </w:r>
    </w:p>
    <w:p w14:paraId="1F70D87B" w14:textId="77777777" w:rsidR="003D2F5E" w:rsidRPr="00250D9E" w:rsidRDefault="003D2F5E">
      <w:pPr>
        <w:keepNext/>
        <w:spacing w:line="228" w:lineRule="auto"/>
        <w:jc w:val="both"/>
      </w:pPr>
      <w:bookmarkStart w:id="102" w:name="_Toc85539967"/>
      <w:r w:rsidRPr="00250D9E">
        <w:rPr>
          <w:rStyle w:val="Heading3Char"/>
        </w:rPr>
        <w:t>distributed-car test train.</w:t>
      </w:r>
      <w:bookmarkEnd w:id="102"/>
      <w:r w:rsidRPr="00250D9E">
        <w:t xml:space="preserve"> </w:t>
      </w:r>
      <w:r w:rsidR="0012574C" w:rsidRPr="00250D9E">
        <w:rPr>
          <w:b/>
          <w:bCs/>
        </w:rPr>
        <w:t>–</w:t>
      </w:r>
      <w:r w:rsidRPr="00250D9E">
        <w:t xml:space="preserve"> A train consisting of cars weighed first on a reference scale, cars coupled consecutively in groups at different locations within the train, then run over the coupled-in-motion railway track scale under test.  The groups are typically placed at the front, middle, and rear of the train.</w:t>
      </w:r>
      <w:r w:rsidR="00AD5D95">
        <w:t xml:space="preserve"> </w:t>
      </w:r>
      <w:r w:rsidRPr="00250D9E">
        <w:t>[2.20]</w:t>
      </w:r>
    </w:p>
    <w:p w14:paraId="472DB55C" w14:textId="77777777" w:rsidR="003D2F5E" w:rsidRPr="00250D9E" w:rsidRDefault="003D2F5E" w:rsidP="00E74F80">
      <w:pPr>
        <w:spacing w:before="60" w:after="240"/>
        <w:jc w:val="both"/>
      </w:pPr>
      <w:r w:rsidRPr="00250D9E">
        <w:t>(Added 1990)</w:t>
      </w:r>
    </w:p>
    <w:p w14:paraId="3F9370A0" w14:textId="77777777" w:rsidR="003D2F5E" w:rsidRPr="00250D9E" w:rsidRDefault="003D2F5E">
      <w:pPr>
        <w:keepNext/>
        <w:spacing w:line="228" w:lineRule="auto"/>
        <w:jc w:val="both"/>
      </w:pPr>
      <w:bookmarkStart w:id="103" w:name="_Toc85539968"/>
      <w:r w:rsidRPr="00250D9E">
        <w:rPr>
          <w:rStyle w:val="Heading3Char"/>
        </w:rPr>
        <w:t>dry hose.</w:t>
      </w:r>
      <w:bookmarkEnd w:id="103"/>
      <w:r w:rsidRPr="00250D9E">
        <w:t xml:space="preserve"> </w:t>
      </w:r>
      <w:r w:rsidR="0012574C" w:rsidRPr="00250D9E">
        <w:rPr>
          <w:b/>
          <w:bCs/>
        </w:rPr>
        <w:t>–</w:t>
      </w:r>
      <w:r w:rsidRPr="00250D9E">
        <w:t xml:space="preserve"> A discharge hose intended to be completely drained at the end of each delivery of product.  (</w:t>
      </w:r>
      <w:r w:rsidR="005A794A">
        <w:t>Also see</w:t>
      </w:r>
      <w:r w:rsidRPr="00250D9E">
        <w:t xml:space="preserve"> “dry</w:t>
      </w:r>
      <w:r w:rsidRPr="00250D9E">
        <w:noBreakHyphen/>
        <w:t>hose type.”)</w:t>
      </w:r>
      <w:r w:rsidR="00AD5D95">
        <w:t xml:space="preserve"> </w:t>
      </w:r>
      <w:r w:rsidRPr="00250D9E">
        <w:t>[3.30, 3.31]</w:t>
      </w:r>
    </w:p>
    <w:p w14:paraId="16547AAD" w14:textId="77777777" w:rsidR="003D2F5E" w:rsidRPr="00250D9E" w:rsidRDefault="003D2F5E" w:rsidP="00E74F80">
      <w:pPr>
        <w:spacing w:before="60" w:after="240"/>
        <w:jc w:val="both"/>
      </w:pPr>
      <w:r w:rsidRPr="00250D9E">
        <w:t>(Amended 2002)</w:t>
      </w:r>
    </w:p>
    <w:p w14:paraId="41F2FC70" w14:textId="77777777" w:rsidR="003D2F5E" w:rsidRPr="00250D9E" w:rsidRDefault="003D2F5E" w:rsidP="00E74F80">
      <w:pPr>
        <w:spacing w:after="240" w:line="228" w:lineRule="auto"/>
        <w:jc w:val="both"/>
      </w:pPr>
      <w:bookmarkStart w:id="104" w:name="_Toc85539969"/>
      <w:r w:rsidRPr="00250D9E">
        <w:rPr>
          <w:rStyle w:val="Heading3Char"/>
        </w:rPr>
        <w:t>dry</w:t>
      </w:r>
      <w:r w:rsidRPr="00250D9E">
        <w:rPr>
          <w:rStyle w:val="Heading3Char"/>
        </w:rPr>
        <w:noBreakHyphen/>
        <w:t>hose type.</w:t>
      </w:r>
      <w:bookmarkEnd w:id="104"/>
      <w:r w:rsidRPr="00250D9E">
        <w:t xml:space="preserve"> </w:t>
      </w:r>
      <w:r w:rsidR="0012574C" w:rsidRPr="00250D9E">
        <w:rPr>
          <w:b/>
          <w:bCs/>
        </w:rPr>
        <w:t>–</w:t>
      </w:r>
      <w:r w:rsidRPr="00250D9E">
        <w:t xml:space="preserve"> A type of device in which it is intended that the discharge hose be completely drained following the mechanical operations involved in each delivery.  (</w:t>
      </w:r>
      <w:r w:rsidR="005A794A">
        <w:t>Also s</w:t>
      </w:r>
      <w:r w:rsidRPr="00250D9E">
        <w:t>ee “dry hose.”)</w:t>
      </w:r>
      <w:r w:rsidR="00AD5D95">
        <w:t xml:space="preserve"> </w:t>
      </w:r>
      <w:r w:rsidRPr="00250D9E">
        <w:t>[3.30, 3.31, 3.34, 3.35]</w:t>
      </w:r>
    </w:p>
    <w:p w14:paraId="21CB3A5E" w14:textId="77777777" w:rsidR="003D2F5E" w:rsidRPr="00250D9E" w:rsidRDefault="003D2F5E">
      <w:pPr>
        <w:spacing w:line="228" w:lineRule="auto"/>
        <w:jc w:val="both"/>
      </w:pPr>
      <w:bookmarkStart w:id="105" w:name="_Toc85539970"/>
      <w:r w:rsidRPr="00250D9E">
        <w:rPr>
          <w:rStyle w:val="Heading3Char"/>
        </w:rPr>
        <w:lastRenderedPageBreak/>
        <w:t>dynamic monorail weighing system</w:t>
      </w:r>
      <w:bookmarkEnd w:id="105"/>
      <w:r w:rsidRPr="00250D9E">
        <w:rPr>
          <w:b/>
          <w:bCs/>
        </w:rPr>
        <w:t>.</w:t>
      </w:r>
      <w:r w:rsidRPr="00250D9E">
        <w:t xml:space="preserve"> </w:t>
      </w:r>
      <w:r w:rsidR="0012574C" w:rsidRPr="00250D9E">
        <w:rPr>
          <w:b/>
          <w:bCs/>
        </w:rPr>
        <w:t>–</w:t>
      </w:r>
      <w:r w:rsidRPr="00250D9E">
        <w:t xml:space="preserve"> A weighing system which employs hardware or software to compensate for dynamic effects from the load or the system that do not exist in static weighing, in order to provide a stable indication.  Dynamic factors may include shock or impact loading, system vibrations, oscillations, etc., and can occur even when the load is not moving across the load-receiving element.</w:t>
      </w:r>
      <w:r w:rsidR="00AD5D95">
        <w:t xml:space="preserve"> </w:t>
      </w:r>
      <w:r w:rsidRPr="00250D9E">
        <w:t>[2.20]</w:t>
      </w:r>
    </w:p>
    <w:p w14:paraId="0C8AEE49" w14:textId="77777777" w:rsidR="003D2F5E" w:rsidRPr="00250D9E" w:rsidRDefault="003D2F5E" w:rsidP="00E74F80">
      <w:pPr>
        <w:spacing w:before="60" w:after="240"/>
        <w:jc w:val="both"/>
      </w:pPr>
      <w:r w:rsidRPr="00250D9E">
        <w:t>(Added 1999)</w:t>
      </w:r>
    </w:p>
    <w:p w14:paraId="48E41A98" w14:textId="77777777" w:rsidR="003D2F5E" w:rsidRPr="00250D9E" w:rsidRDefault="003D2F5E" w:rsidP="00152F6C">
      <w:pPr>
        <w:pStyle w:val="Heading2"/>
      </w:pPr>
      <w:bookmarkStart w:id="106" w:name="_Toc85539971"/>
      <w:r w:rsidRPr="00250D9E">
        <w:t>E</w:t>
      </w:r>
      <w:bookmarkEnd w:id="106"/>
    </w:p>
    <w:p w14:paraId="71DD1C45" w14:textId="77777777" w:rsidR="003D2F5E" w:rsidRPr="00250D9E" w:rsidRDefault="003D2F5E" w:rsidP="00E74F80">
      <w:pPr>
        <w:keepLines/>
        <w:spacing w:after="240"/>
        <w:jc w:val="both"/>
      </w:pPr>
      <w:bookmarkStart w:id="107" w:name="_Toc85539972"/>
      <w:r w:rsidRPr="00250D9E">
        <w:rPr>
          <w:rStyle w:val="Heading3Char"/>
        </w:rPr>
        <w:t>e, value of verification scale division.</w:t>
      </w:r>
      <w:bookmarkEnd w:id="107"/>
      <w:r w:rsidRPr="00250D9E">
        <w:t xml:space="preserve"> </w:t>
      </w:r>
      <w:r w:rsidR="00152F6C" w:rsidRPr="00250D9E">
        <w:rPr>
          <w:b/>
          <w:bCs/>
        </w:rPr>
        <w:t>–</w:t>
      </w:r>
      <w:r w:rsidRPr="00250D9E">
        <w:t xml:space="preserve"> See “verification scale division, value of (e).”</w:t>
      </w:r>
      <w:r w:rsidR="00AD5D95">
        <w:t xml:space="preserve"> </w:t>
      </w:r>
      <w:r w:rsidRPr="00250D9E">
        <w:t>[2.20]</w:t>
      </w:r>
    </w:p>
    <w:p w14:paraId="4A928837" w14:textId="77777777" w:rsidR="00590E12" w:rsidRPr="00250D9E" w:rsidRDefault="00590E12" w:rsidP="00590E12">
      <w:pPr>
        <w:keepNext/>
        <w:jc w:val="both"/>
        <w:rPr>
          <w:bCs/>
        </w:rPr>
      </w:pPr>
      <w:bookmarkStart w:id="108" w:name="_Toc85539973"/>
      <w:r w:rsidRPr="00250D9E">
        <w:rPr>
          <w:rStyle w:val="Heading3Char"/>
        </w:rPr>
        <w:t>E</w:t>
      </w:r>
      <w:r w:rsidRPr="00590E12">
        <w:rPr>
          <w:rStyle w:val="Heading3Char"/>
          <w:vertAlign w:val="subscript"/>
        </w:rPr>
        <w:t>max</w:t>
      </w:r>
      <w:r w:rsidRPr="00250D9E">
        <w:rPr>
          <w:rStyle w:val="Heading3Char"/>
        </w:rPr>
        <w:t xml:space="preserve"> (maximum capacity).</w:t>
      </w:r>
      <w:bookmarkEnd w:id="108"/>
      <w:r w:rsidRPr="00250D9E">
        <w:rPr>
          <w:rFonts w:ascii="Times New Roman Bold" w:hAnsi="Times New Roman Bold"/>
          <w:b/>
          <w:bCs/>
        </w:rPr>
        <w:t xml:space="preserve"> </w:t>
      </w:r>
      <w:r w:rsidRPr="00250D9E">
        <w:rPr>
          <w:b/>
          <w:bCs/>
        </w:rPr>
        <w:t>–</w:t>
      </w:r>
      <w:r w:rsidRPr="00250D9E">
        <w:rPr>
          <w:rFonts w:ascii="Times New Roman Bold" w:hAnsi="Times New Roman Bold"/>
        </w:rPr>
        <w:t xml:space="preserve"> </w:t>
      </w:r>
      <w:r w:rsidRPr="00250D9E">
        <w:rPr>
          <w:bCs/>
        </w:rPr>
        <w:t>Largest value of a quantity (mass) which may be applied to a load cell without exceeding the mpe.</w:t>
      </w:r>
      <w:r w:rsidR="00AD5D95">
        <w:rPr>
          <w:bCs/>
        </w:rPr>
        <w:t xml:space="preserve"> </w:t>
      </w:r>
      <w:r w:rsidRPr="00250D9E">
        <w:rPr>
          <w:bCs/>
        </w:rPr>
        <w:t>[2.20]</w:t>
      </w:r>
    </w:p>
    <w:p w14:paraId="72807746" w14:textId="77777777" w:rsidR="00590E12" w:rsidRDefault="00590E12" w:rsidP="00E74F80">
      <w:pPr>
        <w:spacing w:before="60" w:after="240"/>
        <w:jc w:val="both"/>
      </w:pPr>
      <w:r w:rsidRPr="00250D9E">
        <w:t>(Added 2005)</w:t>
      </w:r>
    </w:p>
    <w:p w14:paraId="456CBBB4" w14:textId="77777777" w:rsidR="00590E12" w:rsidRPr="00250D9E" w:rsidRDefault="00590E12" w:rsidP="00590E12">
      <w:pPr>
        <w:keepNext/>
        <w:jc w:val="both"/>
      </w:pPr>
      <w:bookmarkStart w:id="109" w:name="_Toc85539974"/>
      <w:r w:rsidRPr="00250D9E">
        <w:rPr>
          <w:rStyle w:val="Heading3Char"/>
        </w:rPr>
        <w:t>E</w:t>
      </w:r>
      <w:r w:rsidRPr="00590E12">
        <w:rPr>
          <w:rStyle w:val="Heading3Char"/>
          <w:vertAlign w:val="subscript"/>
        </w:rPr>
        <w:t>min</w:t>
      </w:r>
      <w:r w:rsidRPr="00250D9E">
        <w:rPr>
          <w:rStyle w:val="Heading3Char"/>
        </w:rPr>
        <w:t xml:space="preserve"> (minimum dead load).</w:t>
      </w:r>
      <w:bookmarkEnd w:id="109"/>
      <w:r w:rsidRPr="00250D9E">
        <w:t xml:space="preserve"> </w:t>
      </w:r>
      <w:r w:rsidRPr="00250D9E">
        <w:rPr>
          <w:b/>
          <w:bCs/>
        </w:rPr>
        <w:t>–</w:t>
      </w:r>
      <w:r w:rsidRPr="00250D9E">
        <w:t xml:space="preserve"> Smallest value of a quantity (mass) which may be applied to a load cell during test or use without exceeding the mpe.</w:t>
      </w:r>
      <w:r w:rsidR="00AD5D95">
        <w:t xml:space="preserve"> </w:t>
      </w:r>
      <w:r w:rsidRPr="00250D9E">
        <w:t>[2.20]</w:t>
      </w:r>
    </w:p>
    <w:p w14:paraId="7769CB38" w14:textId="77777777" w:rsidR="00590E12" w:rsidRPr="00250D9E" w:rsidRDefault="00590E12" w:rsidP="005C5887">
      <w:pPr>
        <w:spacing w:before="60" w:after="240"/>
        <w:jc w:val="both"/>
      </w:pPr>
      <w:r w:rsidRPr="00250D9E">
        <w:t>(Added 2006)</w:t>
      </w:r>
    </w:p>
    <w:p w14:paraId="30A61396" w14:textId="77777777" w:rsidR="003D2F5E" w:rsidRPr="00250D9E" w:rsidRDefault="003D2F5E">
      <w:pPr>
        <w:keepNext/>
        <w:jc w:val="both"/>
      </w:pPr>
      <w:bookmarkStart w:id="110" w:name="_Toc85539975"/>
      <w:r w:rsidRPr="00250D9E">
        <w:rPr>
          <w:rStyle w:val="Heading3Char"/>
        </w:rPr>
        <w:t>e</w:t>
      </w:r>
      <w:r w:rsidRPr="00590E12">
        <w:rPr>
          <w:rStyle w:val="Heading3Char"/>
          <w:vertAlign w:val="subscript"/>
        </w:rPr>
        <w:t>min</w:t>
      </w:r>
      <w:r w:rsidRPr="00250D9E">
        <w:rPr>
          <w:rStyle w:val="Heading3Char"/>
        </w:rPr>
        <w:t xml:space="preserve"> (minimum verification scale division).</w:t>
      </w:r>
      <w:bookmarkEnd w:id="110"/>
      <w:r w:rsidRPr="00250D9E">
        <w:rPr>
          <w:lang w:val="fr-FR"/>
        </w:rPr>
        <w:t xml:space="preserve"> </w:t>
      </w:r>
      <w:r w:rsidR="00152F6C" w:rsidRPr="00250D9E">
        <w:rPr>
          <w:b/>
          <w:bCs/>
        </w:rPr>
        <w:t>–</w:t>
      </w:r>
      <w:r w:rsidRPr="00250D9E">
        <w:rPr>
          <w:lang w:val="fr-FR"/>
        </w:rPr>
        <w:t xml:space="preserve"> </w:t>
      </w:r>
      <w:r w:rsidRPr="00250D9E">
        <w:t>The smallest scale division for which a weighing element complies with the applicable requirements.</w:t>
      </w:r>
      <w:r w:rsidR="00AD5D95">
        <w:t xml:space="preserve"> </w:t>
      </w:r>
      <w:r w:rsidRPr="00250D9E">
        <w:t>[2.20, 2.21, 2.24]</w:t>
      </w:r>
    </w:p>
    <w:p w14:paraId="6E4A3F3A" w14:textId="77777777" w:rsidR="003D2F5E" w:rsidRPr="00250D9E" w:rsidRDefault="003D2F5E" w:rsidP="002259A2">
      <w:pPr>
        <w:spacing w:before="60" w:after="240"/>
        <w:jc w:val="both"/>
      </w:pPr>
      <w:r w:rsidRPr="00250D9E">
        <w:t>(Added 1997)</w:t>
      </w:r>
    </w:p>
    <w:p w14:paraId="316876D4" w14:textId="77777777" w:rsidR="003D2F5E" w:rsidRPr="00250D9E" w:rsidRDefault="003D2F5E">
      <w:pPr>
        <w:keepNext/>
        <w:jc w:val="both"/>
      </w:pPr>
      <w:bookmarkStart w:id="111" w:name="_Toc85539976"/>
      <w:r w:rsidRPr="00250D9E">
        <w:rPr>
          <w:rStyle w:val="Heading3Char"/>
        </w:rPr>
        <w:t>electronic link.</w:t>
      </w:r>
      <w:bookmarkEnd w:id="111"/>
      <w:r w:rsidRPr="00250D9E">
        <w:t xml:space="preserve"> </w:t>
      </w:r>
      <w:r w:rsidR="00152F6C" w:rsidRPr="00250D9E">
        <w:rPr>
          <w:b/>
          <w:bCs/>
        </w:rPr>
        <w:t>–</w:t>
      </w:r>
      <w:r w:rsidRPr="00250D9E">
        <w:t xml:space="preserve"> An electronic connection between the weighing/load-receiving or other sensing element and indicating element where one recognizes the other and neither can be replaced without calibration.</w:t>
      </w:r>
      <w:r w:rsidR="00AD5D95">
        <w:t xml:space="preserve"> </w:t>
      </w:r>
      <w:r w:rsidRPr="00250D9E">
        <w:t>[2.20]</w:t>
      </w:r>
    </w:p>
    <w:p w14:paraId="0FA36614" w14:textId="77777777" w:rsidR="003D2F5E" w:rsidRPr="00250D9E" w:rsidRDefault="003D2F5E" w:rsidP="002259A2">
      <w:pPr>
        <w:spacing w:before="60" w:after="240"/>
        <w:jc w:val="both"/>
      </w:pPr>
      <w:r w:rsidRPr="00250D9E">
        <w:t>(Added 2001)</w:t>
      </w:r>
    </w:p>
    <w:p w14:paraId="0A8FD68D" w14:textId="77777777" w:rsidR="003D2F5E" w:rsidRPr="00D32E84" w:rsidRDefault="003D2F5E">
      <w:pPr>
        <w:pStyle w:val="BlockText"/>
        <w:keepNext/>
        <w:ind w:left="0" w:right="-86"/>
        <w:rPr>
          <w:b w:val="0"/>
          <w:bCs/>
          <w:sz w:val="20"/>
        </w:rPr>
      </w:pPr>
      <w:bookmarkStart w:id="112" w:name="_Toc85539977"/>
      <w:r w:rsidRPr="004E1A1F">
        <w:rPr>
          <w:rStyle w:val="Heading3Char"/>
          <w:b/>
          <w:sz w:val="20"/>
        </w:rPr>
        <w:t>element.</w:t>
      </w:r>
      <w:bookmarkEnd w:id="112"/>
      <w:r w:rsidRPr="00D32E84">
        <w:rPr>
          <w:sz w:val="20"/>
        </w:rPr>
        <w:t xml:space="preserve"> </w:t>
      </w:r>
      <w:r w:rsidR="00152F6C" w:rsidRPr="004E1A1F">
        <w:rPr>
          <w:b w:val="0"/>
          <w:bCs/>
          <w:sz w:val="20"/>
        </w:rPr>
        <w:t>–</w:t>
      </w:r>
      <w:r w:rsidRPr="00D32E84">
        <w:rPr>
          <w:sz w:val="20"/>
        </w:rPr>
        <w:t xml:space="preserve"> </w:t>
      </w:r>
      <w:r w:rsidRPr="00D32E84">
        <w:rPr>
          <w:b w:val="0"/>
          <w:bCs/>
          <w:sz w:val="20"/>
        </w:rPr>
        <w:t>A portion of a weighing or measuring device or system which performs a specific function and can be separated, evaluated separately, and is subject to specified full or partial error limits.</w:t>
      </w:r>
    </w:p>
    <w:p w14:paraId="4B268510" w14:textId="77777777" w:rsidR="003D2F5E" w:rsidRPr="00D32E84" w:rsidRDefault="003D2F5E" w:rsidP="002259A2">
      <w:pPr>
        <w:spacing w:before="60" w:after="240"/>
        <w:jc w:val="both"/>
      </w:pPr>
      <w:r w:rsidRPr="00D32E84">
        <w:t>(Added 2002)</w:t>
      </w:r>
    </w:p>
    <w:p w14:paraId="1FCB863D" w14:textId="77777777" w:rsidR="003D2F5E" w:rsidRPr="00250D9E" w:rsidRDefault="003D2F5E" w:rsidP="002259A2">
      <w:pPr>
        <w:spacing w:after="240"/>
        <w:jc w:val="both"/>
      </w:pPr>
      <w:bookmarkStart w:id="113" w:name="_Toc85539978"/>
      <w:r w:rsidRPr="00250D9E">
        <w:rPr>
          <w:rStyle w:val="Heading3Char"/>
        </w:rPr>
        <w:t>equal</w:t>
      </w:r>
      <w:r w:rsidRPr="00250D9E">
        <w:rPr>
          <w:rStyle w:val="Heading3Char"/>
        </w:rPr>
        <w:noBreakHyphen/>
        <w:t>arm scale.</w:t>
      </w:r>
      <w:bookmarkEnd w:id="113"/>
      <w:r w:rsidR="00E71F27" w:rsidRPr="00250D9E">
        <w:t xml:space="preserve"> – </w:t>
      </w:r>
      <w:r w:rsidRPr="00250D9E">
        <w:t>A scale having only a single lever with equal arms (that is, with a multiple of one), equipped with two similar or dissimilar load</w:t>
      </w:r>
      <w:r w:rsidRPr="00250D9E">
        <w:noBreakHyphen/>
        <w:t>receiving elements (pan, plate, platter, scoop, or the like), one intended to receive material being weighed and the other intended to receive weights.  There may or may not be a weighbeam.</w:t>
      </w:r>
      <w:r w:rsidR="00AD5D95">
        <w:t xml:space="preserve"> </w:t>
      </w:r>
      <w:r w:rsidRPr="00250D9E">
        <w:t>[2.20]</w:t>
      </w:r>
    </w:p>
    <w:p w14:paraId="5DE99A51" w14:textId="77777777" w:rsidR="003D2F5E" w:rsidRPr="00250D9E" w:rsidRDefault="003D2F5E">
      <w:pPr>
        <w:keepNext/>
        <w:jc w:val="both"/>
      </w:pPr>
      <w:bookmarkStart w:id="114" w:name="_Toc85539979"/>
      <w:r w:rsidRPr="00250D9E">
        <w:rPr>
          <w:rStyle w:val="Heading3Char"/>
        </w:rPr>
        <w:t>equipment, commercial.</w:t>
      </w:r>
      <w:bookmarkEnd w:id="114"/>
      <w:r w:rsidRPr="00250D9E">
        <w:t xml:space="preserve"> </w:t>
      </w:r>
      <w:r w:rsidR="00E71F27" w:rsidRPr="00250D9E">
        <w:t>–</w:t>
      </w:r>
      <w:r w:rsidRPr="00250D9E">
        <w:t xml:space="preserve">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w:t>
      </w:r>
      <w:r w:rsidR="00AD5D95">
        <w:t xml:space="preserve"> </w:t>
      </w:r>
      <w:r w:rsidRPr="00250D9E">
        <w:t>[1.10, 2.20, 2.21, 2.22, 2.24, 3.30, 3.31, 3.32, 3.33, 3.34, 3.35,</w:t>
      </w:r>
      <w:r w:rsidR="00C81197">
        <w:t xml:space="preserve"> 3.36, 3.37,</w:t>
      </w:r>
      <w:r w:rsidRPr="00250D9E">
        <w:t xml:space="preserve"> 3.38, </w:t>
      </w:r>
      <w:r w:rsidR="00EC13B6">
        <w:t xml:space="preserve">3.39, </w:t>
      </w:r>
      <w:r w:rsidRPr="00250D9E">
        <w:t>4.40, 5.51, 5.56.(a), 5.56.(b), 5.57, 5.58, 5.59]</w:t>
      </w:r>
    </w:p>
    <w:p w14:paraId="65D1EC31" w14:textId="6249CAEF" w:rsidR="003D2F5E" w:rsidRPr="00250D9E" w:rsidRDefault="003D2F5E" w:rsidP="002259A2">
      <w:pPr>
        <w:spacing w:before="60" w:after="240"/>
        <w:jc w:val="both"/>
      </w:pPr>
      <w:r w:rsidRPr="00250D9E">
        <w:t>(Added 2008)</w:t>
      </w:r>
      <w:r w:rsidR="00A95DB9">
        <w:t xml:space="preserve"> (Amended 2019)</w:t>
      </w:r>
    </w:p>
    <w:p w14:paraId="415EFAAD" w14:textId="77777777" w:rsidR="003D2F5E" w:rsidRPr="00250D9E" w:rsidRDefault="003D2F5E">
      <w:pPr>
        <w:keepNext/>
        <w:jc w:val="both"/>
      </w:pPr>
      <w:bookmarkStart w:id="115" w:name="_Toc85539980"/>
      <w:r w:rsidRPr="00250D9E">
        <w:rPr>
          <w:rStyle w:val="Heading3Char"/>
        </w:rPr>
        <w:t>event counter.</w:t>
      </w:r>
      <w:bookmarkEnd w:id="115"/>
      <w:r w:rsidRPr="00250D9E">
        <w:t xml:space="preserve"> </w:t>
      </w:r>
      <w:r w:rsidR="00E71F27" w:rsidRPr="00250D9E">
        <w:t>–</w:t>
      </w:r>
      <w:r w:rsidRPr="00250D9E">
        <w:t xml:space="preserve"> A non</w:t>
      </w:r>
      <w:r w:rsidR="004F282A">
        <w:t>-</w:t>
      </w:r>
      <w:r w:rsidRPr="00250D9E">
        <w:t>resettable counter that increments once each time the mode that permits changes to sealable parameters is entered and one or more changes are made to sealable calibration or configuration parameters of a device.</w:t>
      </w:r>
      <w:r w:rsidR="00AD5D95">
        <w:t xml:space="preserve"> </w:t>
      </w:r>
      <w:r w:rsidRPr="00250D9E">
        <w:t>[2.20, 2.21,</w:t>
      </w:r>
      <w:r w:rsidR="000318B0">
        <w:t xml:space="preserve"> 2.24,</w:t>
      </w:r>
      <w:r w:rsidRPr="00250D9E">
        <w:t xml:space="preserve"> 3.30, </w:t>
      </w:r>
      <w:r w:rsidR="000318B0">
        <w:t xml:space="preserve">3.31, 3.32, 3.34, 3.35, </w:t>
      </w:r>
      <w:r w:rsidR="005E50D1">
        <w:t xml:space="preserve">3.36, </w:t>
      </w:r>
      <w:r w:rsidRPr="00250D9E">
        <w:t>3.37,</w:t>
      </w:r>
      <w:r w:rsidR="00DD6F33">
        <w:t xml:space="preserve"> </w:t>
      </w:r>
      <w:r w:rsidR="000318B0">
        <w:t>3.38,</w:t>
      </w:r>
      <w:r w:rsidR="00B2607B">
        <w:t xml:space="preserve"> 3.39,</w:t>
      </w:r>
      <w:r w:rsidR="000318B0">
        <w:t xml:space="preserve"> </w:t>
      </w:r>
      <w:r w:rsidRPr="00250D9E">
        <w:t>5.54, 5.56(a), 5.56(b), 5.57</w:t>
      </w:r>
      <w:r w:rsidR="000318B0">
        <w:t>, 5.58</w:t>
      </w:r>
      <w:r w:rsidRPr="00250D9E">
        <w:t>]</w:t>
      </w:r>
    </w:p>
    <w:p w14:paraId="73C3A7BF" w14:textId="6606CBE1" w:rsidR="003D2F5E" w:rsidRPr="00250D9E" w:rsidRDefault="003D2F5E" w:rsidP="002259A2">
      <w:pPr>
        <w:spacing w:before="60" w:after="240"/>
        <w:jc w:val="both"/>
      </w:pPr>
      <w:r w:rsidRPr="00250D9E">
        <w:t>(Added 1993)</w:t>
      </w:r>
      <w:r w:rsidR="00A95DB9">
        <w:t xml:space="preserve"> (Amended 2019)</w:t>
      </w:r>
    </w:p>
    <w:p w14:paraId="34072F9E" w14:textId="77777777" w:rsidR="003D2F5E" w:rsidRPr="00250D9E" w:rsidRDefault="003D2F5E">
      <w:pPr>
        <w:keepNext/>
        <w:jc w:val="both"/>
        <w:rPr>
          <w:spacing w:val="-4"/>
        </w:rPr>
      </w:pPr>
      <w:bookmarkStart w:id="116" w:name="_Toc85539981"/>
      <w:r w:rsidRPr="00250D9E">
        <w:rPr>
          <w:rStyle w:val="Heading3Char"/>
        </w:rPr>
        <w:t>event logger.</w:t>
      </w:r>
      <w:bookmarkEnd w:id="116"/>
      <w:r w:rsidRPr="00250D9E">
        <w:rPr>
          <w:spacing w:val="-4"/>
        </w:rPr>
        <w:t xml:space="preserve"> </w:t>
      </w:r>
      <w:r w:rsidR="00E71F27" w:rsidRPr="00250D9E">
        <w:rPr>
          <w:spacing w:val="-4"/>
        </w:rPr>
        <w:t>–</w:t>
      </w:r>
      <w:r w:rsidRPr="00250D9E">
        <w:rPr>
          <w:spacing w:val="-4"/>
        </w:rPr>
        <w:t xml:space="preserve">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w:t>
      </w:r>
      <w:r w:rsidR="00AD5D95">
        <w:rPr>
          <w:spacing w:val="-4"/>
        </w:rPr>
        <w:t xml:space="preserve"> </w:t>
      </w:r>
      <w:r w:rsidRPr="00250D9E">
        <w:rPr>
          <w:spacing w:val="-4"/>
        </w:rPr>
        <w:t xml:space="preserve">[2.20, 2.21, </w:t>
      </w:r>
      <w:r w:rsidR="00C8411D">
        <w:rPr>
          <w:spacing w:val="-4"/>
        </w:rPr>
        <w:t xml:space="preserve">2.24, </w:t>
      </w:r>
      <w:r w:rsidRPr="00250D9E">
        <w:rPr>
          <w:spacing w:val="-4"/>
        </w:rPr>
        <w:t xml:space="preserve">3.30, </w:t>
      </w:r>
      <w:r w:rsidR="00C8411D">
        <w:rPr>
          <w:spacing w:val="-4"/>
        </w:rPr>
        <w:t xml:space="preserve">3.31, 3.32, 3.34, 3.35, </w:t>
      </w:r>
      <w:r w:rsidR="00DD6F33">
        <w:rPr>
          <w:spacing w:val="-4"/>
        </w:rPr>
        <w:t xml:space="preserve">3.36, </w:t>
      </w:r>
      <w:r w:rsidRPr="00250D9E">
        <w:rPr>
          <w:spacing w:val="-4"/>
        </w:rPr>
        <w:t xml:space="preserve">3.37, </w:t>
      </w:r>
      <w:r w:rsidR="00C8411D">
        <w:rPr>
          <w:spacing w:val="-4"/>
        </w:rPr>
        <w:t xml:space="preserve">3.38, </w:t>
      </w:r>
      <w:r w:rsidR="00B2607B">
        <w:rPr>
          <w:spacing w:val="-4"/>
        </w:rPr>
        <w:t xml:space="preserve">3.39, </w:t>
      </w:r>
      <w:r w:rsidRPr="00250D9E">
        <w:rPr>
          <w:spacing w:val="-4"/>
        </w:rPr>
        <w:t>5.54, 5.56(a), 5.56(b), 5.57</w:t>
      </w:r>
      <w:r w:rsidR="00C8411D">
        <w:rPr>
          <w:spacing w:val="-4"/>
        </w:rPr>
        <w:t>, 5.58</w:t>
      </w:r>
      <w:r w:rsidRPr="00250D9E">
        <w:rPr>
          <w:spacing w:val="-4"/>
        </w:rPr>
        <w:t>]</w:t>
      </w:r>
    </w:p>
    <w:p w14:paraId="12BA832A" w14:textId="216499A1" w:rsidR="003D2F5E" w:rsidRPr="00250D9E" w:rsidRDefault="003D2F5E" w:rsidP="002259A2">
      <w:pPr>
        <w:spacing w:before="60" w:after="240"/>
        <w:jc w:val="both"/>
      </w:pPr>
      <w:r w:rsidRPr="00250D9E">
        <w:t>(Added 1993)</w:t>
      </w:r>
      <w:r w:rsidR="00A95DB9">
        <w:t xml:space="preserve"> (Amended 2019)</w:t>
      </w:r>
    </w:p>
    <w:p w14:paraId="18468FAB" w14:textId="77777777" w:rsidR="003D2F5E" w:rsidRPr="00250D9E" w:rsidRDefault="003D2F5E" w:rsidP="002259A2">
      <w:pPr>
        <w:spacing w:after="240"/>
        <w:jc w:val="both"/>
      </w:pPr>
      <w:bookmarkStart w:id="117" w:name="_Toc85539982"/>
      <w:r w:rsidRPr="00250D9E">
        <w:rPr>
          <w:rStyle w:val="Heading3Char"/>
        </w:rPr>
        <w:lastRenderedPageBreak/>
        <w:t>excess and deficiency</w:t>
      </w:r>
      <w:bookmarkEnd w:id="117"/>
      <w:r w:rsidRPr="00250D9E">
        <w:rPr>
          <w:b/>
          <w:bCs/>
        </w:rPr>
        <w:t>.</w:t>
      </w:r>
      <w:r w:rsidRPr="00250D9E">
        <w:t xml:space="preserve"> </w:t>
      </w:r>
      <w:r w:rsidR="00E71F27" w:rsidRPr="00250D9E">
        <w:t>–</w:t>
      </w:r>
      <w:r w:rsidRPr="00250D9E">
        <w:t xml:space="preserve"> When an instrument or device is of such a character that it has a value of its own that can be determined, its error is said to be “in excess” or “in deficiency,” depending upon whether its actual value is, respectively, greater or less than its nominal value.  (</w:t>
      </w:r>
      <w:r w:rsidR="005A794A">
        <w:t>Also see</w:t>
      </w:r>
      <w:r w:rsidRPr="00250D9E">
        <w:t xml:space="preserve"> “nominal.”)  Examples of instruments having errors “in excess” are:  a linear measure that is too long; a liquid measure that is too large; and a weight that is “heavy.”  Examples of instruments having errors “in deficiency” are:  a lubricating</w:t>
      </w:r>
      <w:r w:rsidRPr="00250D9E">
        <w:noBreakHyphen/>
        <w:t>oil bottle that is too small; a vehicle tank compartment that is too small; and a weight that is “light.”</w:t>
      </w:r>
      <w:r w:rsidR="00AD5D95">
        <w:t xml:space="preserve"> </w:t>
      </w:r>
      <w:r w:rsidRPr="00250D9E">
        <w:t>[1.10]</w:t>
      </w:r>
    </w:p>
    <w:p w14:paraId="66024971" w14:textId="77777777" w:rsidR="003D2F5E" w:rsidRPr="00250D9E" w:rsidRDefault="003D2F5E" w:rsidP="002259A2">
      <w:pPr>
        <w:spacing w:after="240"/>
        <w:jc w:val="both"/>
      </w:pPr>
      <w:bookmarkStart w:id="118" w:name="_Toc85539983"/>
      <w:r w:rsidRPr="00250D9E">
        <w:rPr>
          <w:rStyle w:val="Heading3Char"/>
        </w:rPr>
        <w:t>extras.</w:t>
      </w:r>
      <w:bookmarkEnd w:id="118"/>
      <w:r w:rsidRPr="00250D9E">
        <w:t xml:space="preserve"> </w:t>
      </w:r>
      <w:r w:rsidR="00E71F27" w:rsidRPr="00250D9E">
        <w:t>–</w:t>
      </w:r>
      <w:r w:rsidRPr="00250D9E">
        <w:t xml:space="preserve"> Charges to be paid by a passenger in addition to the fare, including any charge at a flat rate for the transportation of passengers in excess of a stated number and any charge for the transportation of baggage.</w:t>
      </w:r>
      <w:r w:rsidR="00AD5D95">
        <w:t xml:space="preserve"> </w:t>
      </w:r>
      <w:r w:rsidRPr="00250D9E">
        <w:t>[5.54]</w:t>
      </w:r>
    </w:p>
    <w:p w14:paraId="00C86858" w14:textId="77777777" w:rsidR="003D2F5E" w:rsidRPr="00250D9E" w:rsidRDefault="003D2F5E" w:rsidP="00E747C0">
      <w:pPr>
        <w:pStyle w:val="Heading2"/>
      </w:pPr>
      <w:bookmarkStart w:id="119" w:name="_Toc85539984"/>
      <w:r w:rsidRPr="00250D9E">
        <w:t>F</w:t>
      </w:r>
      <w:bookmarkEnd w:id="119"/>
    </w:p>
    <w:p w14:paraId="2357A7DA" w14:textId="77777777" w:rsidR="003D2F5E" w:rsidRPr="00250D9E" w:rsidRDefault="003D2F5E" w:rsidP="00020F23">
      <w:pPr>
        <w:spacing w:after="240"/>
        <w:jc w:val="both"/>
      </w:pPr>
      <w:bookmarkStart w:id="120" w:name="_Toc85539985"/>
      <w:r w:rsidRPr="00250D9E">
        <w:rPr>
          <w:rStyle w:val="Heading3Char"/>
        </w:rPr>
        <w:t>face.</w:t>
      </w:r>
      <w:bookmarkEnd w:id="120"/>
      <w:r w:rsidRPr="00250D9E">
        <w:t xml:space="preserve"> </w:t>
      </w:r>
      <w:r w:rsidR="00E747C0" w:rsidRPr="00250D9E">
        <w:rPr>
          <w:b/>
          <w:bCs/>
        </w:rPr>
        <w:t>–</w:t>
      </w:r>
      <w:r w:rsidRPr="00250D9E">
        <w:t xml:space="preserve"> That side of a taximeter on which passenger charges are indicated.</w:t>
      </w:r>
      <w:r w:rsidR="00AD5D95">
        <w:t xml:space="preserve"> </w:t>
      </w:r>
      <w:r w:rsidRPr="00250D9E">
        <w:t>[5.54]</w:t>
      </w:r>
    </w:p>
    <w:p w14:paraId="74CF0C4B" w14:textId="77777777" w:rsidR="003D2F5E" w:rsidRPr="00250D9E" w:rsidRDefault="003D2F5E" w:rsidP="00020F23">
      <w:pPr>
        <w:keepNext/>
        <w:keepLines/>
        <w:jc w:val="both"/>
      </w:pPr>
      <w:r w:rsidRPr="00250D9E">
        <w:rPr>
          <w:b/>
          <w:bCs/>
        </w:rPr>
        <w:t xml:space="preserve">face. </w:t>
      </w:r>
      <w:r w:rsidR="00E747C0" w:rsidRPr="00250D9E">
        <w:rPr>
          <w:b/>
          <w:bCs/>
        </w:rPr>
        <w:t>–</w:t>
      </w:r>
      <w:r w:rsidRPr="00250D9E">
        <w:t xml:space="preserve"> That portion of a computing</w:t>
      </w:r>
      <w:r w:rsidRPr="00250D9E">
        <w:noBreakHyphen/>
        <w:t>type pump or dispenser which displays the actual computation of price per unit, delivered quantity, and total sale price.  In the case of some electronic displays, this may not be an integral part of the pump or dispenser.</w:t>
      </w:r>
      <w:r w:rsidR="00AD5D95">
        <w:t xml:space="preserve"> </w:t>
      </w:r>
      <w:r w:rsidRPr="00250D9E">
        <w:t>[3.30]</w:t>
      </w:r>
    </w:p>
    <w:p w14:paraId="46178422" w14:textId="77777777" w:rsidR="003D2F5E" w:rsidRPr="00250D9E" w:rsidRDefault="003D2F5E" w:rsidP="00020F23">
      <w:pPr>
        <w:keepNext/>
        <w:keepLines/>
        <w:spacing w:before="60" w:after="240"/>
        <w:jc w:val="both"/>
      </w:pPr>
      <w:r w:rsidRPr="00250D9E">
        <w:t>(Added 1987)</w:t>
      </w:r>
    </w:p>
    <w:p w14:paraId="0F34D75C" w14:textId="77777777" w:rsidR="003D2F5E" w:rsidRPr="00250D9E" w:rsidRDefault="003D2F5E" w:rsidP="00020F23">
      <w:pPr>
        <w:spacing w:after="240"/>
        <w:jc w:val="both"/>
      </w:pPr>
      <w:bookmarkStart w:id="121" w:name="_Toc85539986"/>
      <w:r w:rsidRPr="00250D9E">
        <w:rPr>
          <w:rStyle w:val="Heading3Char"/>
        </w:rPr>
        <w:t>fare.</w:t>
      </w:r>
      <w:bookmarkEnd w:id="121"/>
      <w:r w:rsidRPr="00250D9E">
        <w:t xml:space="preserve"> </w:t>
      </w:r>
      <w:r w:rsidR="00E747C0" w:rsidRPr="00250D9E">
        <w:rPr>
          <w:b/>
          <w:bCs/>
        </w:rPr>
        <w:t>–</w:t>
      </w:r>
      <w:r w:rsidRPr="00250D9E">
        <w:t xml:space="preserve"> That portion of the charge for the hire of a vehicle that is automatically calculated by a taximeter through the operation of the distance and/or time mechanism.</w:t>
      </w:r>
      <w:r w:rsidR="00AD5D95">
        <w:t xml:space="preserve"> </w:t>
      </w:r>
      <w:r w:rsidRPr="00250D9E">
        <w:t>[5.54]</w:t>
      </w:r>
    </w:p>
    <w:p w14:paraId="79369113" w14:textId="77777777" w:rsidR="003D2F5E" w:rsidRPr="00250D9E" w:rsidRDefault="003D2F5E" w:rsidP="00020F23">
      <w:pPr>
        <w:spacing w:after="240"/>
        <w:jc w:val="both"/>
      </w:pPr>
      <w:bookmarkStart w:id="122" w:name="_Toc85539987"/>
      <w:r w:rsidRPr="00250D9E">
        <w:rPr>
          <w:rStyle w:val="Heading3Char"/>
        </w:rPr>
        <w:t>farm milk tank.</w:t>
      </w:r>
      <w:bookmarkEnd w:id="122"/>
      <w:r w:rsidRPr="00250D9E">
        <w:t xml:space="preserve"> </w:t>
      </w:r>
      <w:r w:rsidR="00E747C0" w:rsidRPr="00250D9E">
        <w:rPr>
          <w:b/>
          <w:bCs/>
        </w:rPr>
        <w:t>–</w:t>
      </w:r>
      <w:r w:rsidRPr="00250D9E">
        <w:t xml:space="preserve"> A unit for measuring milk or other fluid dairy product, comprising a combination of (1) a stationary or portable tank, whether or not equipped with means for cooling its contents, (2) means for reading the level of liquid in the tank, such as a removable gauge rod or a surface gauge, and (3) a chart for converting level</w:t>
      </w:r>
      <w:r w:rsidRPr="00250D9E">
        <w:noBreakHyphen/>
        <w:t>of</w:t>
      </w:r>
      <w:r w:rsidRPr="00250D9E">
        <w:noBreakHyphen/>
        <w:t>liquid readings to volume; or such a unit in which readings are made on a gauge rod or surface gauge directly in terms of volume.  Each compartment of a subdivided tank shall, for purposes of this code, be construed to be a “farm milk tank.”</w:t>
      </w:r>
      <w:r w:rsidR="00AD5D95">
        <w:t xml:space="preserve"> </w:t>
      </w:r>
      <w:r w:rsidRPr="00250D9E">
        <w:t>[4.43]</w:t>
      </w:r>
    </w:p>
    <w:p w14:paraId="3D688FFF" w14:textId="77777777" w:rsidR="003D2F5E" w:rsidRPr="00250D9E" w:rsidRDefault="003D2F5E" w:rsidP="00020F23">
      <w:pPr>
        <w:spacing w:after="240"/>
        <w:jc w:val="both"/>
      </w:pPr>
      <w:bookmarkStart w:id="123" w:name="_Toc85539988"/>
      <w:r w:rsidRPr="00250D9E">
        <w:rPr>
          <w:rStyle w:val="Heading3Char"/>
        </w:rPr>
        <w:t>feeding mechanism</w:t>
      </w:r>
      <w:bookmarkEnd w:id="123"/>
      <w:r w:rsidRPr="00250D9E">
        <w:rPr>
          <w:b/>
          <w:bCs/>
        </w:rPr>
        <w:t>.</w:t>
      </w:r>
      <w:r w:rsidRPr="00250D9E">
        <w:t xml:space="preserve"> </w:t>
      </w:r>
      <w:r w:rsidR="00E747C0" w:rsidRPr="00250D9E">
        <w:rPr>
          <w:b/>
          <w:bCs/>
        </w:rPr>
        <w:t>–</w:t>
      </w:r>
      <w:r w:rsidRPr="00250D9E">
        <w:t xml:space="preserve"> The means for depositing material to be weighed on the belt conveyor.</w:t>
      </w:r>
      <w:r w:rsidR="00AD5D95">
        <w:t xml:space="preserve"> </w:t>
      </w:r>
      <w:r w:rsidRPr="00250D9E">
        <w:t>[2.21]</w:t>
      </w:r>
    </w:p>
    <w:p w14:paraId="6F68FA7B" w14:textId="77777777" w:rsidR="009D1AA5" w:rsidRPr="00250D9E" w:rsidRDefault="009D1AA5" w:rsidP="00020F23">
      <w:pPr>
        <w:spacing w:before="240" w:after="240"/>
        <w:jc w:val="both"/>
      </w:pPr>
      <w:bookmarkStart w:id="124" w:name="_Toc85539989"/>
      <w:r w:rsidRPr="00250D9E">
        <w:rPr>
          <w:rStyle w:val="Heading3Char"/>
        </w:rPr>
        <w:t>ft</w:t>
      </w:r>
      <w:r w:rsidRPr="00500BF9">
        <w:rPr>
          <w:rStyle w:val="Heading3Char"/>
          <w:rFonts w:ascii="Times New Roman Bold" w:hAnsi="Times New Roman Bold"/>
          <w:vertAlign w:val="superscript"/>
        </w:rPr>
        <w:t>3</w:t>
      </w:r>
      <w:r w:rsidRPr="00250D9E">
        <w:rPr>
          <w:rStyle w:val="Heading3Char"/>
        </w:rPr>
        <w:t>/h.</w:t>
      </w:r>
      <w:bookmarkEnd w:id="124"/>
      <w:r w:rsidRPr="00250D9E">
        <w:t xml:space="preserve"> </w:t>
      </w:r>
      <w:r w:rsidRPr="00250D9E">
        <w:rPr>
          <w:b/>
          <w:bCs/>
        </w:rPr>
        <w:t>–</w:t>
      </w:r>
      <w:r w:rsidRPr="00250D9E">
        <w:t xml:space="preserve"> Cubic feet per hour.</w:t>
      </w:r>
      <w:r>
        <w:t xml:space="preserve"> </w:t>
      </w:r>
      <w:r w:rsidRPr="00250D9E">
        <w:t>[3.33]</w:t>
      </w:r>
    </w:p>
    <w:p w14:paraId="295E4083" w14:textId="77777777" w:rsidR="003D2F5E" w:rsidRPr="00250D9E" w:rsidRDefault="003D2F5E" w:rsidP="00020F23">
      <w:pPr>
        <w:spacing w:after="240"/>
        <w:jc w:val="both"/>
      </w:pPr>
      <w:bookmarkStart w:id="125" w:name="_Toc85539990"/>
      <w:r w:rsidRPr="00250D9E">
        <w:rPr>
          <w:rStyle w:val="Heading3Char"/>
        </w:rPr>
        <w:t>fifth wheel.</w:t>
      </w:r>
      <w:bookmarkEnd w:id="125"/>
      <w:r w:rsidRPr="00250D9E">
        <w:t xml:space="preserve"> </w:t>
      </w:r>
      <w:r w:rsidR="00E747C0" w:rsidRPr="00250D9E">
        <w:rPr>
          <w:b/>
          <w:bCs/>
        </w:rPr>
        <w:t>–</w:t>
      </w:r>
      <w:r w:rsidRPr="00250D9E">
        <w:t xml:space="preserve"> A commercially-available distance-measuring device which, after calibration, is recommended for use as a field transfer standard for testing the accuracy of taximeters and odometers on rented vehicles.</w:t>
      </w:r>
      <w:r w:rsidR="00AD5D95">
        <w:t xml:space="preserve"> </w:t>
      </w:r>
      <w:r w:rsidRPr="00250D9E">
        <w:t>[5.53, 5.54]</w:t>
      </w:r>
    </w:p>
    <w:p w14:paraId="1FDDB6EF" w14:textId="77777777" w:rsidR="003D2F5E" w:rsidRPr="00250D9E" w:rsidRDefault="003D2F5E" w:rsidP="00020F23">
      <w:pPr>
        <w:spacing w:after="240"/>
        <w:jc w:val="both"/>
      </w:pPr>
      <w:bookmarkStart w:id="126" w:name="_Toc85539991"/>
      <w:r w:rsidRPr="00250D9E">
        <w:rPr>
          <w:rStyle w:val="Heading3Char"/>
        </w:rPr>
        <w:t>fifth</w:t>
      </w:r>
      <w:r w:rsidRPr="00250D9E">
        <w:rPr>
          <w:rStyle w:val="Heading3Char"/>
        </w:rPr>
        <w:noBreakHyphen/>
        <w:t>wheel test.</w:t>
      </w:r>
      <w:bookmarkEnd w:id="126"/>
      <w:r w:rsidRPr="00250D9E">
        <w:t xml:space="preserve"> </w:t>
      </w:r>
      <w:r w:rsidR="00E747C0" w:rsidRPr="00250D9E">
        <w:rPr>
          <w:b/>
          <w:bCs/>
        </w:rPr>
        <w:t>–</w:t>
      </w:r>
      <w:r w:rsidRPr="00250D9E">
        <w:t xml:space="preserve"> A distance test similar to a road test, except that the distance traveled by the vehicle under test is determined by a mechanism known as a “fifth wheel” that is attached to the vehicle and that independently measures and indicates the distance.</w:t>
      </w:r>
      <w:r w:rsidR="00AD5D95">
        <w:t xml:space="preserve"> </w:t>
      </w:r>
      <w:r w:rsidRPr="00250D9E">
        <w:t>[5.53, 5.54]</w:t>
      </w:r>
    </w:p>
    <w:p w14:paraId="17BFC465" w14:textId="77777777" w:rsidR="00452D25" w:rsidRDefault="00452D25" w:rsidP="00452D25">
      <w:pPr>
        <w:spacing w:after="60"/>
        <w:jc w:val="both"/>
      </w:pPr>
      <w:bookmarkStart w:id="127" w:name="_Toc85539992"/>
      <w:r w:rsidRPr="00452D25">
        <w:rPr>
          <w:rStyle w:val="Heading3Char"/>
        </w:rPr>
        <w:t>flat rate.</w:t>
      </w:r>
      <w:bookmarkEnd w:id="127"/>
      <w:r>
        <w:t xml:space="preserve"> – A rate selection that when applied results in the indication of a fixed (non-incrementing) amount for passenger charges.  This rate shall be included on the statement of established rates that is required to be posted in the vehicle. [5.54.]</w:t>
      </w:r>
    </w:p>
    <w:p w14:paraId="32DE1ACD" w14:textId="77777777" w:rsidR="00452D25" w:rsidRPr="00250D9E" w:rsidRDefault="00452D25" w:rsidP="004E1A1F">
      <w:pPr>
        <w:spacing w:before="60" w:after="240"/>
        <w:jc w:val="both"/>
      </w:pPr>
      <w:r>
        <w:t>(Added 2016)</w:t>
      </w:r>
    </w:p>
    <w:p w14:paraId="0DB70896" w14:textId="77777777" w:rsidR="003D2F5E" w:rsidRPr="00250D9E" w:rsidRDefault="003D2F5E" w:rsidP="00020F23">
      <w:pPr>
        <w:spacing w:after="240"/>
        <w:jc w:val="both"/>
      </w:pPr>
      <w:bookmarkStart w:id="128" w:name="_Toc85539993"/>
      <w:r w:rsidRPr="00250D9E">
        <w:rPr>
          <w:rStyle w:val="Heading3Char"/>
        </w:rPr>
        <w:t>fractional bar.</w:t>
      </w:r>
      <w:bookmarkEnd w:id="128"/>
      <w:r w:rsidRPr="00250D9E">
        <w:rPr>
          <w:b/>
          <w:bCs/>
        </w:rPr>
        <w:t xml:space="preserve"> </w:t>
      </w:r>
      <w:r w:rsidR="00E747C0" w:rsidRPr="00250D9E">
        <w:rPr>
          <w:b/>
          <w:bCs/>
        </w:rPr>
        <w:t>–</w:t>
      </w:r>
      <w:r w:rsidRPr="00250D9E">
        <w:t xml:space="preserve"> A weighbeam bar of relatively small capacity for obtaining indications intermediate between notches or graduations on a main or tare bar.</w:t>
      </w:r>
      <w:r w:rsidR="00AD5D95">
        <w:t xml:space="preserve"> </w:t>
      </w:r>
      <w:r w:rsidRPr="00250D9E">
        <w:t>[2.20]</w:t>
      </w:r>
    </w:p>
    <w:p w14:paraId="41D11B5D" w14:textId="77777777" w:rsidR="003D2F5E" w:rsidRPr="00250D9E" w:rsidRDefault="003D2F5E" w:rsidP="00E747C0">
      <w:pPr>
        <w:pStyle w:val="Heading2"/>
      </w:pPr>
      <w:bookmarkStart w:id="129" w:name="_Toc85539994"/>
      <w:r w:rsidRPr="00250D9E">
        <w:t>G</w:t>
      </w:r>
      <w:bookmarkEnd w:id="129"/>
    </w:p>
    <w:p w14:paraId="0E139375" w14:textId="77777777" w:rsidR="003D2F5E" w:rsidRPr="00250D9E" w:rsidRDefault="003D2F5E">
      <w:pPr>
        <w:keepNext/>
        <w:jc w:val="both"/>
      </w:pPr>
      <w:bookmarkStart w:id="130" w:name="_Toc85539995"/>
      <w:r w:rsidRPr="00250D9E">
        <w:rPr>
          <w:rStyle w:val="Heading3Char"/>
        </w:rPr>
        <w:t>gasoline gallon equivalent (GGE).</w:t>
      </w:r>
      <w:bookmarkEnd w:id="130"/>
      <w:r w:rsidRPr="00250D9E">
        <w:t xml:space="preserve"> </w:t>
      </w:r>
      <w:r w:rsidR="00322834" w:rsidRPr="00250D9E">
        <w:rPr>
          <w:b/>
          <w:bCs/>
        </w:rPr>
        <w:t>–</w:t>
      </w:r>
      <w:r w:rsidRPr="00250D9E">
        <w:t xml:space="preserve"> Gasoline gallon equivalent (GGE) means 5.660 pounds of </w:t>
      </w:r>
      <w:r w:rsidR="007B34F4">
        <w:t xml:space="preserve">compressed </w:t>
      </w:r>
      <w:r w:rsidRPr="00250D9E">
        <w:t>natural gas.</w:t>
      </w:r>
      <w:r w:rsidR="00AD5D95">
        <w:t xml:space="preserve"> </w:t>
      </w:r>
      <w:r w:rsidRPr="00250D9E">
        <w:t>[3.37]</w:t>
      </w:r>
    </w:p>
    <w:p w14:paraId="200CACB9" w14:textId="77777777" w:rsidR="003D2F5E" w:rsidRPr="00250D9E" w:rsidRDefault="003D2F5E" w:rsidP="00020F23">
      <w:pPr>
        <w:spacing w:before="60" w:after="240"/>
        <w:jc w:val="both"/>
      </w:pPr>
      <w:r w:rsidRPr="00250D9E">
        <w:t>(Added 1994)</w:t>
      </w:r>
      <w:r w:rsidR="007B34F4">
        <w:t xml:space="preserve"> (Amended 2016)</w:t>
      </w:r>
    </w:p>
    <w:p w14:paraId="214AF80C" w14:textId="77777777" w:rsidR="003D2F5E" w:rsidRPr="00250D9E" w:rsidRDefault="003D2F5E" w:rsidP="00020F23">
      <w:pPr>
        <w:spacing w:after="240"/>
        <w:jc w:val="both"/>
      </w:pPr>
      <w:bookmarkStart w:id="131" w:name="_Toc85539996"/>
      <w:r w:rsidRPr="00250D9E">
        <w:rPr>
          <w:rStyle w:val="Heading3Char"/>
        </w:rPr>
        <w:t>gauge pressure.</w:t>
      </w:r>
      <w:bookmarkEnd w:id="131"/>
      <w:r w:rsidRPr="00250D9E">
        <w:t xml:space="preserve"> </w:t>
      </w:r>
      <w:r w:rsidR="00322834" w:rsidRPr="00250D9E">
        <w:rPr>
          <w:b/>
          <w:bCs/>
        </w:rPr>
        <w:t>–</w:t>
      </w:r>
      <w:r w:rsidRPr="00250D9E">
        <w:t xml:space="preserve"> The difference between the pressure at the meter and the atmospheric pressure (psi).</w:t>
      </w:r>
      <w:r w:rsidR="00AD5D95">
        <w:t xml:space="preserve"> </w:t>
      </w:r>
      <w:r w:rsidRPr="00250D9E">
        <w:t>[3.33]</w:t>
      </w:r>
    </w:p>
    <w:p w14:paraId="541A98BC" w14:textId="77777777" w:rsidR="003D2F5E" w:rsidRPr="00250D9E" w:rsidRDefault="003D2F5E" w:rsidP="00020F23">
      <w:pPr>
        <w:spacing w:after="240"/>
        <w:jc w:val="both"/>
      </w:pPr>
      <w:bookmarkStart w:id="132" w:name="_Toc85539997"/>
      <w:r w:rsidRPr="00250D9E">
        <w:rPr>
          <w:rStyle w:val="Heading3Char"/>
        </w:rPr>
        <w:lastRenderedPageBreak/>
        <w:t>gauge rod.</w:t>
      </w:r>
      <w:bookmarkEnd w:id="132"/>
      <w:r w:rsidRPr="00250D9E">
        <w:t xml:space="preserve"> </w:t>
      </w:r>
      <w:r w:rsidR="00322834" w:rsidRPr="00250D9E">
        <w:rPr>
          <w:b/>
          <w:bCs/>
        </w:rPr>
        <w:t>–</w:t>
      </w:r>
      <w:r w:rsidRPr="00250D9E">
        <w:t xml:space="preserve"> A graduated, “dip</w:t>
      </w:r>
      <w:r w:rsidRPr="00250D9E">
        <w:noBreakHyphen/>
        <w:t>stick” type of measuring rod designed to be partially immersed in the liquid and to be read at the point where the liquid surface crosses the rod.</w:t>
      </w:r>
      <w:r w:rsidR="00AD5D95">
        <w:t xml:space="preserve"> </w:t>
      </w:r>
      <w:r w:rsidRPr="00250D9E">
        <w:t>[4.42]</w:t>
      </w:r>
    </w:p>
    <w:p w14:paraId="1B623CDD" w14:textId="77777777" w:rsidR="003D2F5E" w:rsidRPr="00250D9E" w:rsidRDefault="003D2F5E" w:rsidP="00020F23">
      <w:pPr>
        <w:spacing w:after="240"/>
        <w:jc w:val="both"/>
      </w:pPr>
      <w:bookmarkStart w:id="133" w:name="_Toc85539998"/>
      <w:r w:rsidRPr="00250D9E">
        <w:rPr>
          <w:rStyle w:val="Heading3Char"/>
        </w:rPr>
        <w:t>gauging.</w:t>
      </w:r>
      <w:bookmarkEnd w:id="133"/>
      <w:r w:rsidRPr="00250D9E">
        <w:t xml:space="preserve"> </w:t>
      </w:r>
      <w:r w:rsidR="00322834" w:rsidRPr="00250D9E">
        <w:rPr>
          <w:b/>
          <w:bCs/>
        </w:rPr>
        <w:t>–</w:t>
      </w:r>
      <w:r w:rsidRPr="00250D9E">
        <w:t xml:space="preserve"> The process of determining and assigning volumetric values to specific graduations on the gauge or gauge rod that serve as the basis for the tank volume chart.</w:t>
      </w:r>
      <w:r w:rsidR="00AD5D95">
        <w:t xml:space="preserve"> </w:t>
      </w:r>
      <w:r w:rsidRPr="00250D9E">
        <w:t>[4.42]</w:t>
      </w:r>
    </w:p>
    <w:p w14:paraId="22C5B896" w14:textId="77777777" w:rsidR="003D2F5E" w:rsidRPr="00250D9E" w:rsidRDefault="003D2F5E" w:rsidP="00020F23">
      <w:pPr>
        <w:spacing w:after="240"/>
        <w:jc w:val="both"/>
      </w:pPr>
      <w:bookmarkStart w:id="134" w:name="_Toc85539999"/>
      <w:r w:rsidRPr="00250D9E">
        <w:rPr>
          <w:rStyle w:val="Heading3Char"/>
        </w:rPr>
        <w:t>graduated interval.</w:t>
      </w:r>
      <w:bookmarkEnd w:id="134"/>
      <w:r w:rsidRPr="00250D9E">
        <w:t xml:space="preserve"> </w:t>
      </w:r>
      <w:r w:rsidR="00322834" w:rsidRPr="00250D9E">
        <w:rPr>
          <w:b/>
          <w:bCs/>
        </w:rPr>
        <w:t>–</w:t>
      </w:r>
      <w:r w:rsidRPr="00250D9E">
        <w:t xml:space="preserve"> The distance from the center of one graduation to the center of the next graduation in a series of graduations.  (Also see “value of minimum graduated interval.”)</w:t>
      </w:r>
      <w:r w:rsidR="00AD5D95">
        <w:t xml:space="preserve"> </w:t>
      </w:r>
      <w:r w:rsidRPr="00250D9E">
        <w:t>[1.10]</w:t>
      </w:r>
    </w:p>
    <w:p w14:paraId="16472537" w14:textId="77777777" w:rsidR="003D2F5E" w:rsidRPr="00250D9E" w:rsidRDefault="003D2F5E" w:rsidP="00020F23">
      <w:pPr>
        <w:spacing w:after="240"/>
        <w:jc w:val="both"/>
      </w:pPr>
      <w:bookmarkStart w:id="135" w:name="_Toc85540000"/>
      <w:r w:rsidRPr="00250D9E">
        <w:rPr>
          <w:rStyle w:val="Heading3Char"/>
        </w:rPr>
        <w:t>graduation.</w:t>
      </w:r>
      <w:bookmarkEnd w:id="135"/>
      <w:r w:rsidR="00322834" w:rsidRPr="00250D9E">
        <w:rPr>
          <w:b/>
          <w:bCs/>
        </w:rPr>
        <w:t xml:space="preserve"> – </w:t>
      </w:r>
      <w:r w:rsidRPr="00250D9E">
        <w:t xml:space="preserve">A defining </w:t>
      </w:r>
      <w:r w:rsidR="00D7340D" w:rsidRPr="00250D9E">
        <w:t>line</w:t>
      </w:r>
      <w:r w:rsidRPr="00250D9E">
        <w:t xml:space="preserve"> or one of the lines defining the subdivisions of a graduated series.  The term includes such special forms as raised or indented or scored reference “lines” and special characters such as dots.  (Also see “main graduation” and “subordinate graduation.”)</w:t>
      </w:r>
      <w:r w:rsidR="00AD5D95">
        <w:t xml:space="preserve"> </w:t>
      </w:r>
      <w:r w:rsidRPr="00250D9E">
        <w:t>[1.10]</w:t>
      </w:r>
    </w:p>
    <w:p w14:paraId="426B76D6" w14:textId="77777777" w:rsidR="003D2F5E" w:rsidRPr="00250D9E" w:rsidRDefault="003D2F5E" w:rsidP="000735E7">
      <w:pPr>
        <w:pStyle w:val="Normal10pt"/>
      </w:pPr>
      <w:bookmarkStart w:id="136" w:name="_Toc85540001"/>
      <w:r w:rsidRPr="00250D9E">
        <w:rPr>
          <w:rStyle w:val="Heading3Char"/>
        </w:rPr>
        <w:t>grain class.</w:t>
      </w:r>
      <w:bookmarkEnd w:id="136"/>
      <w:r w:rsidRPr="00250D9E">
        <w:rPr>
          <w:b/>
        </w:rPr>
        <w:t xml:space="preserve"> </w:t>
      </w:r>
      <w:r w:rsidR="00322834" w:rsidRPr="00250D9E">
        <w:rPr>
          <w:b/>
          <w:bCs/>
        </w:rPr>
        <w:t>–</w:t>
      </w:r>
      <w:r w:rsidRPr="00250D9E">
        <w:rPr>
          <w:b/>
        </w:rPr>
        <w:t xml:space="preserve"> </w:t>
      </w:r>
      <w:r w:rsidRPr="00250D9E">
        <w:t>Different grains within the same grain type.  For example, there are six classes for the grain type “wheat:”  Durum Wheat, Hard Red Spring Wheat, Hard Red Winter Wheat, Soft Red Winter Wheat, Hard White Wheat, and Soft White Wheat.</w:t>
      </w:r>
      <w:r w:rsidR="00AD5D95">
        <w:t xml:space="preserve"> </w:t>
      </w:r>
      <w:r w:rsidRPr="00250D9E">
        <w:t>[5.56(a), 5.57]</w:t>
      </w:r>
    </w:p>
    <w:p w14:paraId="2FBAD100" w14:textId="77777777" w:rsidR="003D2F5E" w:rsidRPr="00250D9E" w:rsidRDefault="003D2F5E" w:rsidP="00020F23">
      <w:pPr>
        <w:spacing w:before="60" w:after="240"/>
        <w:jc w:val="both"/>
      </w:pPr>
      <w:r w:rsidRPr="00250D9E">
        <w:t>(Added 2007)</w:t>
      </w:r>
    </w:p>
    <w:p w14:paraId="2CF0BE00" w14:textId="77777777" w:rsidR="003D2F5E" w:rsidRPr="00250D9E" w:rsidRDefault="003D2F5E" w:rsidP="00020F23">
      <w:pPr>
        <w:spacing w:after="240"/>
        <w:jc w:val="both"/>
      </w:pPr>
      <w:bookmarkStart w:id="137" w:name="_Toc85540002"/>
      <w:r w:rsidRPr="00250D9E">
        <w:rPr>
          <w:rStyle w:val="Heading3Char"/>
        </w:rPr>
        <w:t>grain hopper scale.</w:t>
      </w:r>
      <w:bookmarkEnd w:id="137"/>
      <w:r w:rsidRPr="00250D9E">
        <w:t xml:space="preserve"> </w:t>
      </w:r>
      <w:r w:rsidR="00E2294A" w:rsidRPr="00250D9E">
        <w:rPr>
          <w:b/>
          <w:bCs/>
        </w:rPr>
        <w:t>–</w:t>
      </w:r>
      <w:r w:rsidRPr="00250D9E">
        <w:t xml:space="preserve"> One adapted to the weighing of individual loads of varying amounts of grain.</w:t>
      </w:r>
      <w:r w:rsidR="00AD5D95">
        <w:t xml:space="preserve"> </w:t>
      </w:r>
      <w:r w:rsidRPr="00250D9E">
        <w:t>[2.20]</w:t>
      </w:r>
    </w:p>
    <w:p w14:paraId="2AB5C70A" w14:textId="77777777" w:rsidR="003D2F5E" w:rsidRPr="00250D9E" w:rsidRDefault="003D2F5E" w:rsidP="00020F23">
      <w:pPr>
        <w:spacing w:after="240"/>
        <w:jc w:val="both"/>
      </w:pPr>
      <w:bookmarkStart w:id="138" w:name="_Toc85540003"/>
      <w:r w:rsidRPr="00250D9E">
        <w:rPr>
          <w:rStyle w:val="Heading3Char"/>
        </w:rPr>
        <w:t>grain moisture meter.</w:t>
      </w:r>
      <w:bookmarkEnd w:id="138"/>
      <w:r w:rsidRPr="00250D9E">
        <w:t xml:space="preserve"> </w:t>
      </w:r>
      <w:r w:rsidR="00E2294A" w:rsidRPr="00250D9E">
        <w:rPr>
          <w:b/>
          <w:bCs/>
        </w:rPr>
        <w:t>–</w:t>
      </w:r>
      <w:r w:rsidRPr="00250D9E">
        <w:t xml:space="preserve"> Any device indicating either directly or through conversion tables and/or correction tables the moisture content of cereal grains and oil seeds.  Also termed “moisture meter.”</w:t>
      </w:r>
      <w:r w:rsidR="00AD5D95">
        <w:t xml:space="preserve"> </w:t>
      </w:r>
      <w:r w:rsidRPr="00250D9E">
        <w:t>[5.56(a), 5.56(b)]</w:t>
      </w:r>
    </w:p>
    <w:p w14:paraId="1AA19796" w14:textId="77777777" w:rsidR="003D2F5E" w:rsidRPr="00250D9E" w:rsidRDefault="003D2F5E" w:rsidP="00020F23">
      <w:pPr>
        <w:spacing w:after="240"/>
        <w:jc w:val="both"/>
      </w:pPr>
      <w:bookmarkStart w:id="139" w:name="_Toc85540004"/>
      <w:r w:rsidRPr="00250D9E">
        <w:rPr>
          <w:rStyle w:val="Heading3Char"/>
        </w:rPr>
        <w:t>grain sample.</w:t>
      </w:r>
      <w:bookmarkEnd w:id="139"/>
      <w:r w:rsidRPr="00250D9E">
        <w:rPr>
          <w:b/>
          <w:bCs/>
        </w:rPr>
        <w:t xml:space="preserve"> </w:t>
      </w:r>
      <w:r w:rsidR="00E2294A" w:rsidRPr="00250D9E">
        <w:rPr>
          <w:b/>
          <w:bCs/>
        </w:rPr>
        <w:t>–</w:t>
      </w:r>
      <w:r w:rsidRPr="00250D9E">
        <w:t xml:space="preserve"> That portion of grain or seed taken from a bulk </w:t>
      </w:r>
      <w:r w:rsidR="00F40E37">
        <w:t xml:space="preserve">quantity </w:t>
      </w:r>
      <w:r w:rsidRPr="00250D9E">
        <w:t>of grain or seed to be bought or sold and used to determine the moisture content of the bulk.</w:t>
      </w:r>
      <w:r w:rsidR="00AD5D95">
        <w:t xml:space="preserve"> </w:t>
      </w:r>
      <w:r w:rsidRPr="00250D9E">
        <w:t>[5.56(a), 5.56(b)]</w:t>
      </w:r>
    </w:p>
    <w:p w14:paraId="44411DDF" w14:textId="77777777" w:rsidR="003D2F5E" w:rsidRPr="00250D9E" w:rsidRDefault="003D2F5E" w:rsidP="00020F23">
      <w:pPr>
        <w:spacing w:after="240"/>
        <w:jc w:val="both"/>
      </w:pPr>
      <w:bookmarkStart w:id="140" w:name="_Toc85540005"/>
      <w:r w:rsidRPr="00250D9E">
        <w:rPr>
          <w:rStyle w:val="Heading3Char"/>
        </w:rPr>
        <w:t>grain</w:t>
      </w:r>
      <w:r w:rsidRPr="00250D9E">
        <w:rPr>
          <w:rStyle w:val="Heading3Char"/>
        </w:rPr>
        <w:noBreakHyphen/>
        <w:t>test scale.</w:t>
      </w:r>
      <w:bookmarkEnd w:id="140"/>
      <w:r w:rsidRPr="00250D9E">
        <w:t xml:space="preserve"> </w:t>
      </w:r>
      <w:r w:rsidR="00A77F74" w:rsidRPr="00250D9E">
        <w:rPr>
          <w:b/>
          <w:bCs/>
        </w:rPr>
        <w:t>–</w:t>
      </w:r>
      <w:r w:rsidRPr="00250D9E">
        <w:t xml:space="preserve"> A scale adapted to weighing grain samples used in determining moisture content, dockage, weight per unit volume, etc.</w:t>
      </w:r>
      <w:r w:rsidR="00AD5D95">
        <w:t xml:space="preserve"> </w:t>
      </w:r>
      <w:r w:rsidRPr="00250D9E">
        <w:t>[2.20]</w:t>
      </w:r>
    </w:p>
    <w:p w14:paraId="1123DFB0" w14:textId="77777777" w:rsidR="003D2F5E" w:rsidRPr="00250D9E" w:rsidRDefault="003D2F5E">
      <w:pPr>
        <w:pStyle w:val="Normal10pt"/>
        <w:keepNext/>
      </w:pPr>
      <w:bookmarkStart w:id="141" w:name="_Toc85540006"/>
      <w:r w:rsidRPr="00250D9E">
        <w:rPr>
          <w:rStyle w:val="Heading3Char"/>
        </w:rPr>
        <w:t>grain type.</w:t>
      </w:r>
      <w:bookmarkEnd w:id="141"/>
      <w:r w:rsidRPr="00250D9E">
        <w:t xml:space="preserve"> </w:t>
      </w:r>
      <w:r w:rsidR="000C727D" w:rsidRPr="00250D9E">
        <w:rPr>
          <w:b/>
          <w:bCs/>
        </w:rPr>
        <w:t>–</w:t>
      </w:r>
      <w:r w:rsidRPr="00250D9E">
        <w:t xml:space="preserve"> See “kind of grain.”</w:t>
      </w:r>
      <w:r w:rsidR="00AD5D95">
        <w:t xml:space="preserve"> </w:t>
      </w:r>
      <w:r w:rsidRPr="00250D9E">
        <w:t>[5.56(a), 5.57]</w:t>
      </w:r>
    </w:p>
    <w:p w14:paraId="28491717" w14:textId="77777777" w:rsidR="003D2F5E" w:rsidRPr="00250D9E" w:rsidRDefault="003D2F5E" w:rsidP="00020F23">
      <w:pPr>
        <w:spacing w:before="60" w:after="240"/>
        <w:jc w:val="both"/>
      </w:pPr>
      <w:r w:rsidRPr="00250D9E">
        <w:t>(Added 2007)</w:t>
      </w:r>
    </w:p>
    <w:p w14:paraId="17079105" w14:textId="77777777" w:rsidR="003D2F5E" w:rsidRPr="00250D9E" w:rsidRDefault="003D2F5E" w:rsidP="00020F23">
      <w:pPr>
        <w:spacing w:after="240"/>
        <w:jc w:val="both"/>
      </w:pPr>
      <w:bookmarkStart w:id="142" w:name="_Toc85540007"/>
      <w:r w:rsidRPr="00250D9E">
        <w:rPr>
          <w:rStyle w:val="Heading3Char"/>
        </w:rPr>
        <w:t>gravity discharge.</w:t>
      </w:r>
      <w:bookmarkEnd w:id="142"/>
      <w:r w:rsidRPr="00250D9E">
        <w:t xml:space="preserve"> </w:t>
      </w:r>
      <w:r w:rsidR="000C727D" w:rsidRPr="00250D9E">
        <w:rPr>
          <w:b/>
          <w:bCs/>
        </w:rPr>
        <w:t>–</w:t>
      </w:r>
      <w:r w:rsidRPr="00250D9E">
        <w:t xml:space="preserve"> A type of device designed for discharge by gravity.</w:t>
      </w:r>
      <w:r w:rsidR="00AD5D95">
        <w:t xml:space="preserve"> </w:t>
      </w:r>
      <w:r w:rsidRPr="00250D9E">
        <w:t>[3.30, 3.31]</w:t>
      </w:r>
    </w:p>
    <w:p w14:paraId="1853211E" w14:textId="77777777" w:rsidR="003D2F5E" w:rsidRPr="00250D9E" w:rsidRDefault="003D2F5E" w:rsidP="000C727D">
      <w:pPr>
        <w:pStyle w:val="Heading2"/>
      </w:pPr>
      <w:bookmarkStart w:id="143" w:name="_Toc85540008"/>
      <w:r w:rsidRPr="00250D9E">
        <w:t>H</w:t>
      </w:r>
      <w:bookmarkEnd w:id="143"/>
    </w:p>
    <w:p w14:paraId="482A4D7F" w14:textId="77777777" w:rsidR="003D2F5E" w:rsidRPr="00250D9E" w:rsidRDefault="003D2F5E" w:rsidP="000C1602">
      <w:pPr>
        <w:keepLines/>
        <w:spacing w:after="240"/>
        <w:jc w:val="both"/>
      </w:pPr>
      <w:bookmarkStart w:id="144" w:name="_Toc85540009"/>
      <w:r w:rsidRPr="00250D9E">
        <w:rPr>
          <w:rStyle w:val="Heading3Char"/>
        </w:rPr>
        <w:t>head pulley.</w:t>
      </w:r>
      <w:bookmarkEnd w:id="144"/>
      <w:r w:rsidRPr="00250D9E">
        <w:t xml:space="preserve"> </w:t>
      </w:r>
      <w:r w:rsidR="001D4168" w:rsidRPr="00250D9E">
        <w:rPr>
          <w:b/>
          <w:bCs/>
        </w:rPr>
        <w:t>–</w:t>
      </w:r>
      <w:r w:rsidRPr="00250D9E">
        <w:t xml:space="preserve"> The pulley at the discharge end of the belt conveyor.  The power drive to drive the belt is generally applied to the head pulley.</w:t>
      </w:r>
      <w:r w:rsidR="00AD5D95">
        <w:t xml:space="preserve"> </w:t>
      </w:r>
      <w:r w:rsidRPr="00250D9E">
        <w:t>[2.21]</w:t>
      </w:r>
    </w:p>
    <w:p w14:paraId="19EBD38F" w14:textId="77777777" w:rsidR="003D2F5E" w:rsidRPr="00250D9E" w:rsidRDefault="003D2F5E">
      <w:pPr>
        <w:pStyle w:val="BodyText"/>
        <w:keepNext/>
      </w:pPr>
      <w:bookmarkStart w:id="145" w:name="_Toc85540010"/>
      <w:r w:rsidRPr="00250D9E">
        <w:rPr>
          <w:rStyle w:val="Heading3Char"/>
        </w:rPr>
        <w:t>hexahedron.</w:t>
      </w:r>
      <w:bookmarkEnd w:id="145"/>
      <w:r w:rsidRPr="00250D9E">
        <w:rPr>
          <w:b/>
        </w:rPr>
        <w:t xml:space="preserve"> </w:t>
      </w:r>
      <w:r w:rsidR="001D4168" w:rsidRPr="00250D9E">
        <w:rPr>
          <w:b/>
          <w:bCs/>
        </w:rPr>
        <w:t>–</w:t>
      </w:r>
      <w:r w:rsidRPr="00250D9E">
        <w:t xml:space="preserve"> A geometric solid (i.e., box) with six rectangular or square plane surfaces.</w:t>
      </w:r>
      <w:r w:rsidR="00AD5D95">
        <w:t xml:space="preserve"> </w:t>
      </w:r>
      <w:r w:rsidRPr="00250D9E">
        <w:t>[5.58]</w:t>
      </w:r>
    </w:p>
    <w:p w14:paraId="071FE74D" w14:textId="77777777" w:rsidR="003D2F5E" w:rsidRPr="00250D9E" w:rsidRDefault="003D2F5E" w:rsidP="000C1602">
      <w:pPr>
        <w:spacing w:before="60" w:after="240"/>
        <w:jc w:val="both"/>
      </w:pPr>
      <w:r w:rsidRPr="00250D9E">
        <w:t>(Added 2008)</w:t>
      </w:r>
    </w:p>
    <w:p w14:paraId="6DF919FC" w14:textId="77777777" w:rsidR="003D2F5E" w:rsidRPr="00250D9E" w:rsidRDefault="003D2F5E" w:rsidP="000C1602">
      <w:pPr>
        <w:spacing w:after="240"/>
        <w:jc w:val="both"/>
      </w:pPr>
      <w:bookmarkStart w:id="146" w:name="_Toc85540011"/>
      <w:r w:rsidRPr="00250D9E">
        <w:rPr>
          <w:rStyle w:val="Heading3Char"/>
        </w:rPr>
        <w:t>hired.</w:t>
      </w:r>
      <w:bookmarkEnd w:id="146"/>
      <w:r w:rsidRPr="00250D9E">
        <w:t xml:space="preserve"> </w:t>
      </w:r>
      <w:r w:rsidR="001D4168" w:rsidRPr="00250D9E">
        <w:rPr>
          <w:b/>
          <w:bCs/>
        </w:rPr>
        <w:t>–</w:t>
      </w:r>
      <w:r w:rsidRPr="00250D9E">
        <w:t xml:space="preserve"> A taximeter is “hired” when it is operative with respect to all applicable indications of fare or extras.  The indications of fare include time and distance where applicable unless qualified by another indication of “Time Not Recording” or an equivalent expression.</w:t>
      </w:r>
      <w:r w:rsidR="00AD5D95">
        <w:t xml:space="preserve"> </w:t>
      </w:r>
      <w:r w:rsidRPr="00250D9E">
        <w:t>[5.54]</w:t>
      </w:r>
    </w:p>
    <w:p w14:paraId="0866CE6A" w14:textId="77777777" w:rsidR="003D2F5E" w:rsidRPr="00250D9E" w:rsidRDefault="003D2F5E">
      <w:pPr>
        <w:jc w:val="both"/>
      </w:pPr>
      <w:bookmarkStart w:id="147" w:name="_Toc85540012"/>
      <w:r w:rsidRPr="00250D9E">
        <w:rPr>
          <w:rStyle w:val="Heading3Char"/>
        </w:rPr>
        <w:t>hopper scale.</w:t>
      </w:r>
      <w:bookmarkEnd w:id="147"/>
      <w:r w:rsidRPr="00250D9E">
        <w:rPr>
          <w:b/>
          <w:bCs/>
        </w:rPr>
        <w:t xml:space="preserve"> </w:t>
      </w:r>
      <w:r w:rsidR="001D4168" w:rsidRPr="00250D9E">
        <w:rPr>
          <w:b/>
          <w:bCs/>
        </w:rPr>
        <w:t>–</w:t>
      </w:r>
      <w:r w:rsidRPr="00250D9E">
        <w:t xml:space="preserve"> A scale designed for weighing bulk commodities whose load</w:t>
      </w:r>
      <w:r w:rsidRPr="00250D9E">
        <w:noBreakHyphen/>
        <w:t>receiving element is a tank, box, or hopper mounted on a weighing element.  (Also see “automatic hopper scale,” “grain hopper scale,” and “construction materials hopper scale.”</w:t>
      </w:r>
      <w:r w:rsidR="008539FE">
        <w:t>)</w:t>
      </w:r>
      <w:r w:rsidR="00AD5D95">
        <w:t xml:space="preserve"> </w:t>
      </w:r>
      <w:r w:rsidRPr="00250D9E">
        <w:t>[2.20]</w:t>
      </w:r>
    </w:p>
    <w:p w14:paraId="6B096157" w14:textId="77777777" w:rsidR="003D2F5E" w:rsidRPr="00250D9E" w:rsidRDefault="003D2F5E" w:rsidP="001D4168">
      <w:pPr>
        <w:pStyle w:val="Heading2"/>
      </w:pPr>
      <w:bookmarkStart w:id="148" w:name="_Toc85540013"/>
      <w:r w:rsidRPr="00250D9E">
        <w:t>I</w:t>
      </w:r>
      <w:bookmarkEnd w:id="148"/>
    </w:p>
    <w:p w14:paraId="61E84695" w14:textId="77777777" w:rsidR="006B5FE9" w:rsidRPr="00250D9E" w:rsidRDefault="006B5FE9" w:rsidP="006B5FE9">
      <w:pPr>
        <w:spacing w:after="240"/>
        <w:jc w:val="both"/>
      </w:pPr>
      <w:bookmarkStart w:id="149" w:name="_Toc85540014"/>
      <w:r w:rsidRPr="00250D9E">
        <w:rPr>
          <w:rStyle w:val="Heading3Char"/>
        </w:rPr>
        <w:t>idlers or idler rollers.</w:t>
      </w:r>
      <w:bookmarkEnd w:id="149"/>
      <w:r w:rsidRPr="00250D9E">
        <w:t xml:space="preserve"> </w:t>
      </w:r>
      <w:r w:rsidRPr="00250D9E">
        <w:rPr>
          <w:b/>
          <w:bCs/>
        </w:rPr>
        <w:t>–</w:t>
      </w:r>
      <w:r w:rsidRPr="00250D9E">
        <w:t xml:space="preserve"> Freely turning cylinders mounted on a frame to support the conveyor belt.  For a flat belt, the idlers consist of one or more horizontal cylinders transverse to the direction of belt travel.  For a troughed belt, the </w:t>
      </w:r>
      <w:r w:rsidRPr="00250D9E">
        <w:lastRenderedPageBreak/>
        <w:t>idlers consist of one or more horizontal cylinders and one or more cylinders at an angle to the horizontal to lift the sides of the belt to form a trough.</w:t>
      </w:r>
      <w:r>
        <w:t xml:space="preserve"> </w:t>
      </w:r>
      <w:r w:rsidRPr="00250D9E">
        <w:t>[2.21]</w:t>
      </w:r>
    </w:p>
    <w:p w14:paraId="26E8A543" w14:textId="77777777" w:rsidR="003D2F5E" w:rsidRPr="00250D9E" w:rsidRDefault="003D2F5E" w:rsidP="000C1602">
      <w:pPr>
        <w:spacing w:after="240"/>
        <w:jc w:val="both"/>
      </w:pPr>
      <w:bookmarkStart w:id="150" w:name="_Toc85540015"/>
      <w:r w:rsidRPr="00250D9E">
        <w:rPr>
          <w:rStyle w:val="Heading3Char"/>
        </w:rPr>
        <w:t>idler space.</w:t>
      </w:r>
      <w:bookmarkEnd w:id="150"/>
      <w:r w:rsidRPr="00250D9E">
        <w:t xml:space="preserve"> </w:t>
      </w:r>
      <w:r w:rsidR="001D4168" w:rsidRPr="00250D9E">
        <w:rPr>
          <w:b/>
          <w:bCs/>
        </w:rPr>
        <w:t>–</w:t>
      </w:r>
      <w:r w:rsidRPr="00250D9E">
        <w:t xml:space="preserve"> The center</w:t>
      </w:r>
      <w:r w:rsidRPr="00250D9E">
        <w:noBreakHyphen/>
        <w:t>to</w:t>
      </w:r>
      <w:r w:rsidRPr="00250D9E">
        <w:noBreakHyphen/>
        <w:t>center distance between idler rollers measured parallel to the belt.</w:t>
      </w:r>
      <w:r w:rsidR="00AD5D95">
        <w:t xml:space="preserve"> </w:t>
      </w:r>
      <w:r w:rsidRPr="00250D9E">
        <w:t>[2.21]</w:t>
      </w:r>
    </w:p>
    <w:p w14:paraId="4618BABB" w14:textId="77777777" w:rsidR="003D2F5E" w:rsidRPr="00250D9E" w:rsidRDefault="003D2F5E" w:rsidP="000C1602">
      <w:pPr>
        <w:spacing w:after="240"/>
        <w:jc w:val="both"/>
      </w:pPr>
      <w:bookmarkStart w:id="151" w:name="_Toc85540016"/>
      <w:r w:rsidRPr="00250D9E">
        <w:rPr>
          <w:rStyle w:val="Heading3Char"/>
        </w:rPr>
        <w:t>increasing</w:t>
      </w:r>
      <w:r w:rsidRPr="00250D9E">
        <w:rPr>
          <w:rStyle w:val="Heading3Char"/>
        </w:rPr>
        <w:noBreakHyphen/>
        <w:t>load test.</w:t>
      </w:r>
      <w:bookmarkEnd w:id="151"/>
      <w:r w:rsidRPr="00250D9E">
        <w:rPr>
          <w:b/>
          <w:bCs/>
        </w:rPr>
        <w:t xml:space="preserve"> </w:t>
      </w:r>
      <w:r w:rsidR="0045644D" w:rsidRPr="00250D9E">
        <w:rPr>
          <w:b/>
          <w:bCs/>
        </w:rPr>
        <w:t>–</w:t>
      </w:r>
      <w:r w:rsidRPr="00250D9E">
        <w:t xml:space="preserve"> The normal basic performance test for a scale in which observations are made as increments of test load are successively added to the load-receiving element of the scale.</w:t>
      </w:r>
      <w:r w:rsidR="00AD5D95">
        <w:t xml:space="preserve"> </w:t>
      </w:r>
      <w:r w:rsidRPr="00250D9E">
        <w:t>[2.20, 2.22]</w:t>
      </w:r>
    </w:p>
    <w:p w14:paraId="3DC06509" w14:textId="77777777" w:rsidR="003D2F5E" w:rsidRPr="00250D9E" w:rsidRDefault="003D2F5E" w:rsidP="000C1602">
      <w:pPr>
        <w:spacing w:after="240"/>
        <w:jc w:val="both"/>
      </w:pPr>
      <w:bookmarkStart w:id="152" w:name="_Toc85540017"/>
      <w:r w:rsidRPr="00250D9E">
        <w:rPr>
          <w:rStyle w:val="Heading3Char"/>
        </w:rPr>
        <w:t>increment.</w:t>
      </w:r>
      <w:bookmarkEnd w:id="152"/>
      <w:r w:rsidRPr="00250D9E">
        <w:t xml:space="preserve"> </w:t>
      </w:r>
      <w:r w:rsidR="0045644D" w:rsidRPr="00250D9E">
        <w:rPr>
          <w:b/>
          <w:bCs/>
        </w:rPr>
        <w:t>–</w:t>
      </w:r>
      <w:r w:rsidRPr="00250D9E">
        <w:t xml:space="preserve"> The value of the smallest change in value that can be indicated or recorded by a digital device in normal operation.</w:t>
      </w:r>
      <w:r w:rsidR="00AD5D95">
        <w:t xml:space="preserve"> </w:t>
      </w:r>
      <w:r w:rsidRPr="00250D9E">
        <w:t>[1.10]</w:t>
      </w:r>
    </w:p>
    <w:p w14:paraId="18F0E097" w14:textId="77777777" w:rsidR="003D2F5E" w:rsidRPr="00250D9E" w:rsidRDefault="003D2F5E" w:rsidP="000C1602">
      <w:pPr>
        <w:spacing w:after="240"/>
        <w:jc w:val="both"/>
      </w:pPr>
      <w:bookmarkStart w:id="153" w:name="_Toc85540018"/>
      <w:r w:rsidRPr="00250D9E">
        <w:rPr>
          <w:rStyle w:val="Heading3Char"/>
        </w:rPr>
        <w:t>index of an indicator.</w:t>
      </w:r>
      <w:bookmarkEnd w:id="153"/>
      <w:r w:rsidRPr="00250D9E">
        <w:t xml:space="preserve"> </w:t>
      </w:r>
      <w:r w:rsidR="0045644D" w:rsidRPr="00250D9E">
        <w:rPr>
          <w:b/>
          <w:bCs/>
        </w:rPr>
        <w:t>–</w:t>
      </w:r>
      <w:r w:rsidRPr="00250D9E">
        <w:t xml:space="preserve"> The particular portion of an indicator that is directly utilized in making a reading.</w:t>
      </w:r>
      <w:r w:rsidR="00AD5D95">
        <w:t xml:space="preserve"> </w:t>
      </w:r>
      <w:r w:rsidRPr="00250D9E">
        <w:t>[1.10]</w:t>
      </w:r>
    </w:p>
    <w:p w14:paraId="6BE4BDEB" w14:textId="77777777" w:rsidR="003D2F5E" w:rsidRPr="00250D9E" w:rsidRDefault="003D2F5E" w:rsidP="000C1602">
      <w:pPr>
        <w:spacing w:after="240"/>
        <w:jc w:val="both"/>
      </w:pPr>
      <w:bookmarkStart w:id="154" w:name="_Toc85540019"/>
      <w:r w:rsidRPr="00250D9E">
        <w:rPr>
          <w:rStyle w:val="Heading3Char"/>
        </w:rPr>
        <w:t>indicating element</w:t>
      </w:r>
      <w:bookmarkEnd w:id="154"/>
      <w:r w:rsidRPr="00250D9E">
        <w:rPr>
          <w:b/>
          <w:bCs/>
        </w:rPr>
        <w:t>.</w:t>
      </w:r>
      <w:r w:rsidRPr="00250D9E">
        <w:t xml:space="preserve"> </w:t>
      </w:r>
      <w:r w:rsidR="0045644D" w:rsidRPr="00250D9E">
        <w:rPr>
          <w:b/>
          <w:bCs/>
        </w:rPr>
        <w:t>–</w:t>
      </w:r>
      <w:r w:rsidRPr="00250D9E">
        <w:t xml:space="preserve"> An element incorporated in a weighing or measuring device by means of which its performance relative to quantity or money value is “read” from the device itself as, for example, an index</w:t>
      </w:r>
      <w:r w:rsidRPr="00250D9E">
        <w:noBreakHyphen/>
        <w:t>and</w:t>
      </w:r>
      <w:r w:rsidRPr="00250D9E">
        <w:noBreakHyphen/>
        <w:t>graduated</w:t>
      </w:r>
      <w:r w:rsidRPr="00250D9E">
        <w:noBreakHyphen/>
        <w:t>scale combination, a weighbeam</w:t>
      </w:r>
      <w:r w:rsidRPr="00250D9E">
        <w:noBreakHyphen/>
        <w:t>and</w:t>
      </w:r>
      <w:r w:rsidRPr="00250D9E">
        <w:noBreakHyphen/>
        <w:t>poise combination, a digital indicator, and the like.  (Also see “primary indicating or recording element.”)</w:t>
      </w:r>
      <w:r w:rsidR="00AD5D95">
        <w:t xml:space="preserve"> </w:t>
      </w:r>
      <w:r w:rsidRPr="00250D9E">
        <w:t>[1.10]</w:t>
      </w:r>
    </w:p>
    <w:p w14:paraId="4156E1FF" w14:textId="77777777" w:rsidR="003D2F5E" w:rsidRPr="00250D9E" w:rsidRDefault="003D2F5E" w:rsidP="000C1602">
      <w:pPr>
        <w:spacing w:after="240"/>
        <w:jc w:val="both"/>
      </w:pPr>
      <w:bookmarkStart w:id="155" w:name="_Toc85540020"/>
      <w:r w:rsidRPr="00250D9E">
        <w:rPr>
          <w:rStyle w:val="Heading3Char"/>
        </w:rPr>
        <w:t>indicator, balance.</w:t>
      </w:r>
      <w:bookmarkEnd w:id="155"/>
      <w:r w:rsidRPr="00250D9E">
        <w:t xml:space="preserve"> </w:t>
      </w:r>
      <w:r w:rsidR="0045644D" w:rsidRPr="00250D9E">
        <w:rPr>
          <w:b/>
          <w:bCs/>
        </w:rPr>
        <w:t>–</w:t>
      </w:r>
      <w:r w:rsidRPr="00250D9E">
        <w:t xml:space="preserve"> See “balance indicator.”</w:t>
      </w:r>
      <w:r w:rsidR="00AD5D95">
        <w:t xml:space="preserve"> </w:t>
      </w:r>
      <w:r w:rsidRPr="00250D9E">
        <w:t>[2.20]</w:t>
      </w:r>
    </w:p>
    <w:p w14:paraId="3D28D6C4" w14:textId="77777777" w:rsidR="003D2F5E" w:rsidRPr="00250D9E" w:rsidRDefault="003D2F5E" w:rsidP="000C1602">
      <w:pPr>
        <w:spacing w:after="240"/>
        <w:jc w:val="both"/>
      </w:pPr>
      <w:bookmarkStart w:id="156" w:name="_Toc85540021"/>
      <w:r w:rsidRPr="00250D9E">
        <w:rPr>
          <w:rStyle w:val="Heading3Char"/>
        </w:rPr>
        <w:t>initial distance or time interval.</w:t>
      </w:r>
      <w:bookmarkEnd w:id="156"/>
      <w:r w:rsidRPr="00250D9E">
        <w:t xml:space="preserve"> </w:t>
      </w:r>
      <w:r w:rsidR="0045644D" w:rsidRPr="00250D9E">
        <w:rPr>
          <w:b/>
          <w:bCs/>
        </w:rPr>
        <w:t>–</w:t>
      </w:r>
      <w:r w:rsidRPr="00250D9E">
        <w:t xml:space="preserve"> The interval corresponding to the initial money drop.</w:t>
      </w:r>
      <w:r w:rsidR="00AD5D95">
        <w:t xml:space="preserve"> </w:t>
      </w:r>
      <w:r w:rsidRPr="00250D9E">
        <w:t>[5.54]</w:t>
      </w:r>
    </w:p>
    <w:p w14:paraId="62C402F4" w14:textId="77777777" w:rsidR="003D2F5E" w:rsidRPr="00250D9E" w:rsidRDefault="003D2F5E" w:rsidP="00C92170">
      <w:pPr>
        <w:keepNext/>
      </w:pPr>
      <w:bookmarkStart w:id="157" w:name="_Toc85540022"/>
      <w:r w:rsidRPr="00250D9E">
        <w:rPr>
          <w:rStyle w:val="Heading3Char"/>
        </w:rPr>
        <w:t>initial zero-setting mechanism.</w:t>
      </w:r>
      <w:bookmarkEnd w:id="157"/>
      <w:r w:rsidR="0045644D" w:rsidRPr="00250D9E">
        <w:t xml:space="preserve"> </w:t>
      </w:r>
      <w:r w:rsidR="0045644D" w:rsidRPr="00250D9E">
        <w:rPr>
          <w:b/>
          <w:bCs/>
        </w:rPr>
        <w:t xml:space="preserve">– </w:t>
      </w:r>
      <w:r w:rsidR="00C92170" w:rsidRPr="00250D9E">
        <w:rPr>
          <w:bCs/>
        </w:rPr>
        <w:t>See “initial zero-setting mechanism” under “zero-setting mechanism.”</w:t>
      </w:r>
      <w:r w:rsidR="00AD5D95">
        <w:rPr>
          <w:bCs/>
        </w:rPr>
        <w:t xml:space="preserve"> </w:t>
      </w:r>
      <w:r w:rsidRPr="00250D9E">
        <w:t>[2.20]</w:t>
      </w:r>
    </w:p>
    <w:p w14:paraId="14B23E1C" w14:textId="77777777" w:rsidR="003D2F5E" w:rsidRPr="00250D9E" w:rsidRDefault="003D2F5E" w:rsidP="000C1602">
      <w:pPr>
        <w:spacing w:before="60" w:after="240"/>
        <w:jc w:val="both"/>
      </w:pPr>
      <w:r w:rsidRPr="00250D9E">
        <w:t>(Added 1990)</w:t>
      </w:r>
    </w:p>
    <w:p w14:paraId="15056821" w14:textId="77777777" w:rsidR="006B5FE9" w:rsidRPr="00250D9E" w:rsidRDefault="006B5FE9" w:rsidP="000C1602">
      <w:pPr>
        <w:spacing w:after="240"/>
        <w:jc w:val="both"/>
      </w:pPr>
      <w:bookmarkStart w:id="158" w:name="_Toc85540023"/>
      <w:r w:rsidRPr="00250D9E">
        <w:rPr>
          <w:rStyle w:val="Heading3Char"/>
        </w:rPr>
        <w:t>in</w:t>
      </w:r>
      <w:r w:rsidRPr="00250D9E">
        <w:rPr>
          <w:rStyle w:val="Heading3Char"/>
        </w:rPr>
        <w:noBreakHyphen/>
        <w:t>service light indicator.</w:t>
      </w:r>
      <w:bookmarkEnd w:id="158"/>
      <w:r w:rsidRPr="00250D9E">
        <w:t xml:space="preserve"> </w:t>
      </w:r>
      <w:r w:rsidRPr="00250D9E">
        <w:rPr>
          <w:b/>
          <w:bCs/>
        </w:rPr>
        <w:t>–</w:t>
      </w:r>
      <w:r w:rsidRPr="00250D9E">
        <w:t xml:space="preserve"> A light used to indicate that a timing device is in operation.</w:t>
      </w:r>
      <w:r>
        <w:t xml:space="preserve"> </w:t>
      </w:r>
      <w:r w:rsidRPr="00250D9E">
        <w:t>[5.55]</w:t>
      </w:r>
    </w:p>
    <w:p w14:paraId="0B78770F" w14:textId="77777777" w:rsidR="001E3DFC" w:rsidRDefault="001E3DFC" w:rsidP="00F92017">
      <w:pPr>
        <w:pStyle w:val="I-Normal1indent"/>
        <w:spacing w:after="0"/>
        <w:ind w:left="0"/>
      </w:pPr>
      <w:bookmarkStart w:id="159" w:name="_Toc85540024"/>
      <w:r w:rsidRPr="00350735">
        <w:rPr>
          <w:rStyle w:val="Heading3Char"/>
        </w:rPr>
        <w:t>integrator</w:t>
      </w:r>
      <w:r>
        <w:rPr>
          <w:rStyle w:val="Heading3Char"/>
        </w:rPr>
        <w:t>.</w:t>
      </w:r>
      <w:bookmarkEnd w:id="159"/>
      <w:r>
        <w:rPr>
          <w:rStyle w:val="Heading3Char"/>
        </w:rPr>
        <w:t xml:space="preserve"> </w:t>
      </w:r>
      <w:r w:rsidRPr="0083045B">
        <w:t xml:space="preserve">– </w:t>
      </w:r>
      <w:r w:rsidRPr="00F92017">
        <w:t xml:space="preserve">A device used with a belt-conveyor scale </w:t>
      </w:r>
      <w:r w:rsidR="008539FE">
        <w:t>that</w:t>
      </w:r>
      <w:r w:rsidRPr="00030851">
        <w:t xml:space="preserve"> combines conveyor belt load (e.g., lb/ft) and belt travel (e.g., feet) to produce a total weight of material passing over the belt-conveyor scale.  An integrator may be a separate, detached mechanism or may be a component within a totalizing device.  (Also see “master weight totalizer</w:t>
      </w:r>
      <w:r w:rsidR="00CE0E91">
        <w:t>.</w:t>
      </w:r>
      <w:r w:rsidRPr="00F92017">
        <w:t>”)</w:t>
      </w:r>
      <w:r w:rsidR="00AD5D95">
        <w:t xml:space="preserve"> </w:t>
      </w:r>
      <w:r w:rsidRPr="00F92017">
        <w:t>[2.21]</w:t>
      </w:r>
    </w:p>
    <w:p w14:paraId="277C2F5A" w14:textId="77777777" w:rsidR="001E3DFC" w:rsidRPr="00F92017" w:rsidRDefault="001E3DFC" w:rsidP="000C1602">
      <w:pPr>
        <w:spacing w:before="60" w:after="240"/>
        <w:jc w:val="both"/>
        <w:rPr>
          <w:rFonts w:eastAsiaTheme="majorEastAsia"/>
        </w:rPr>
      </w:pPr>
      <w:r w:rsidRPr="00250D9E">
        <w:t>(Added 20</w:t>
      </w:r>
      <w:r>
        <w:t>13</w:t>
      </w:r>
      <w:r w:rsidRPr="00250D9E">
        <w:t>)</w:t>
      </w:r>
    </w:p>
    <w:p w14:paraId="62314C4F" w14:textId="77777777" w:rsidR="003D2F5E" w:rsidRPr="00250D9E" w:rsidRDefault="003D2F5E" w:rsidP="000C1602">
      <w:pPr>
        <w:spacing w:after="240"/>
        <w:jc w:val="both"/>
      </w:pPr>
      <w:bookmarkStart w:id="160" w:name="_Toc85540025"/>
      <w:r w:rsidRPr="00250D9E">
        <w:rPr>
          <w:rStyle w:val="Heading3Char"/>
        </w:rPr>
        <w:t>interval, clear, between graduations.</w:t>
      </w:r>
      <w:bookmarkEnd w:id="160"/>
      <w:r w:rsidRPr="00250D9E">
        <w:rPr>
          <w:b/>
          <w:bCs/>
        </w:rPr>
        <w:t xml:space="preserve"> </w:t>
      </w:r>
      <w:r w:rsidR="0045644D" w:rsidRPr="00250D9E">
        <w:rPr>
          <w:b/>
          <w:bCs/>
        </w:rPr>
        <w:t>–</w:t>
      </w:r>
      <w:r w:rsidRPr="00250D9E">
        <w:rPr>
          <w:b/>
          <w:bCs/>
        </w:rPr>
        <w:t xml:space="preserve"> </w:t>
      </w:r>
      <w:r w:rsidRPr="00250D9E">
        <w:t>See “clear interval between graduations.”</w:t>
      </w:r>
      <w:r w:rsidR="00AD5D95">
        <w:t xml:space="preserve"> </w:t>
      </w:r>
      <w:r w:rsidRPr="00250D9E">
        <w:t>[1.10]</w:t>
      </w:r>
    </w:p>
    <w:p w14:paraId="184970E2" w14:textId="77777777" w:rsidR="003D2F5E" w:rsidRPr="00250D9E" w:rsidRDefault="003D2F5E" w:rsidP="000C1602">
      <w:pPr>
        <w:spacing w:after="240"/>
        <w:jc w:val="both"/>
      </w:pPr>
      <w:bookmarkStart w:id="161" w:name="_Toc85540026"/>
      <w:r w:rsidRPr="00250D9E">
        <w:rPr>
          <w:rStyle w:val="Heading3Char"/>
        </w:rPr>
        <w:t>interval, graduated.</w:t>
      </w:r>
      <w:bookmarkEnd w:id="161"/>
      <w:r w:rsidRPr="00250D9E">
        <w:t xml:space="preserve"> </w:t>
      </w:r>
      <w:r w:rsidR="0045644D" w:rsidRPr="00250D9E">
        <w:rPr>
          <w:b/>
          <w:bCs/>
        </w:rPr>
        <w:t>–</w:t>
      </w:r>
      <w:r w:rsidRPr="00250D9E">
        <w:t xml:space="preserve"> See “graduated interval.”</w:t>
      </w:r>
      <w:r w:rsidR="00AD5D95">
        <w:t xml:space="preserve"> </w:t>
      </w:r>
      <w:r w:rsidRPr="00250D9E">
        <w:t>[1.10]</w:t>
      </w:r>
    </w:p>
    <w:p w14:paraId="547C3D15" w14:textId="77777777" w:rsidR="003D2F5E" w:rsidRPr="00250D9E" w:rsidRDefault="003D2F5E">
      <w:pPr>
        <w:pStyle w:val="BodyText"/>
      </w:pPr>
      <w:bookmarkStart w:id="162" w:name="_Toc85540027"/>
      <w:r w:rsidRPr="00250D9E">
        <w:rPr>
          <w:rStyle w:val="Heading3Char"/>
        </w:rPr>
        <w:t>irregularly-shaped object.</w:t>
      </w:r>
      <w:bookmarkEnd w:id="162"/>
      <w:r w:rsidRPr="00250D9E">
        <w:t xml:space="preserve"> </w:t>
      </w:r>
      <w:r w:rsidR="000C5FD2" w:rsidRPr="00250D9E">
        <w:rPr>
          <w:b/>
          <w:bCs/>
        </w:rPr>
        <w:t>–</w:t>
      </w:r>
      <w:r w:rsidRPr="00250D9E">
        <w:t xml:space="preserve"> Any object that is not a hexahedron shape.</w:t>
      </w:r>
      <w:r w:rsidR="00AD5D95">
        <w:t xml:space="preserve"> </w:t>
      </w:r>
      <w:r w:rsidRPr="00250D9E">
        <w:t>[5.58]</w:t>
      </w:r>
    </w:p>
    <w:p w14:paraId="3D402433" w14:textId="77777777" w:rsidR="003D2F5E" w:rsidRPr="00250D9E" w:rsidRDefault="003D2F5E" w:rsidP="000C1602">
      <w:pPr>
        <w:spacing w:before="60" w:after="240"/>
        <w:jc w:val="both"/>
      </w:pPr>
      <w:r w:rsidRPr="00250D9E">
        <w:t>(Added 2008)</w:t>
      </w:r>
    </w:p>
    <w:p w14:paraId="60B97CA3" w14:textId="77777777" w:rsidR="003D2F5E" w:rsidRPr="00250D9E" w:rsidRDefault="003D2F5E" w:rsidP="000C1602">
      <w:pPr>
        <w:pStyle w:val="Heading2"/>
        <w:spacing w:after="240"/>
      </w:pPr>
      <w:bookmarkStart w:id="163" w:name="_Toc85540028"/>
      <w:r w:rsidRPr="00250D9E">
        <w:t>J</w:t>
      </w:r>
      <w:bookmarkEnd w:id="163"/>
    </w:p>
    <w:p w14:paraId="46EF5753" w14:textId="77777777" w:rsidR="003D2F5E" w:rsidRPr="00250D9E" w:rsidRDefault="003D2F5E" w:rsidP="001F595E">
      <w:pPr>
        <w:spacing w:after="240"/>
        <w:jc w:val="both"/>
      </w:pPr>
      <w:bookmarkStart w:id="164" w:name="_Toc85540029"/>
      <w:r w:rsidRPr="00250D9E">
        <w:rPr>
          <w:rStyle w:val="Heading3Char"/>
        </w:rPr>
        <w:t>jewelers’ scale.</w:t>
      </w:r>
      <w:bookmarkEnd w:id="164"/>
      <w:r w:rsidRPr="00250D9E">
        <w:t xml:space="preserve"> </w:t>
      </w:r>
      <w:r w:rsidR="009A0790" w:rsidRPr="00250D9E">
        <w:rPr>
          <w:b/>
          <w:bCs/>
        </w:rPr>
        <w:t>–</w:t>
      </w:r>
      <w:r w:rsidRPr="00250D9E">
        <w:t xml:space="preserve"> One adapted to weighing gems and precious metals.</w:t>
      </w:r>
      <w:r w:rsidR="00AD5D95">
        <w:t xml:space="preserve"> </w:t>
      </w:r>
      <w:r w:rsidRPr="00250D9E">
        <w:t>[2.20]</w:t>
      </w:r>
    </w:p>
    <w:p w14:paraId="66F5EA62" w14:textId="77777777" w:rsidR="003D2F5E" w:rsidRPr="00250D9E" w:rsidRDefault="003D2F5E" w:rsidP="009A0790">
      <w:pPr>
        <w:pStyle w:val="Heading2"/>
      </w:pPr>
      <w:bookmarkStart w:id="165" w:name="_Toc85540030"/>
      <w:r w:rsidRPr="00250D9E">
        <w:t>K</w:t>
      </w:r>
      <w:bookmarkEnd w:id="165"/>
    </w:p>
    <w:p w14:paraId="032DACA3" w14:textId="77777777" w:rsidR="003D2F5E" w:rsidRPr="00250D9E" w:rsidRDefault="003D2F5E" w:rsidP="000A229E">
      <w:pPr>
        <w:spacing w:after="240" w:line="228" w:lineRule="auto"/>
        <w:jc w:val="both"/>
      </w:pPr>
      <w:bookmarkStart w:id="166" w:name="_Toc85540031"/>
      <w:r w:rsidRPr="00250D9E">
        <w:rPr>
          <w:rStyle w:val="Heading3Char"/>
        </w:rPr>
        <w:t>kind of grain.</w:t>
      </w:r>
      <w:bookmarkEnd w:id="166"/>
      <w:r w:rsidRPr="00250D9E">
        <w:t xml:space="preserve"> </w:t>
      </w:r>
      <w:r w:rsidR="009A0790" w:rsidRPr="00250D9E">
        <w:rPr>
          <w:b/>
          <w:bCs/>
        </w:rPr>
        <w:t>–</w:t>
      </w:r>
      <w:r w:rsidRPr="00250D9E">
        <w:t xml:space="preserve"> Corn as distinguished from soybeans as distinguished from wheat, etc.</w:t>
      </w:r>
      <w:r w:rsidR="00AD5D95">
        <w:t xml:space="preserve"> </w:t>
      </w:r>
      <w:r w:rsidRPr="00250D9E">
        <w:t>[5.56(a), 5.56(b)]</w:t>
      </w:r>
    </w:p>
    <w:p w14:paraId="0A44A66F" w14:textId="77777777" w:rsidR="003D2F5E" w:rsidRPr="00250D9E" w:rsidRDefault="003D2F5E" w:rsidP="009A0790">
      <w:pPr>
        <w:pStyle w:val="Heading2"/>
      </w:pPr>
      <w:bookmarkStart w:id="167" w:name="_Toc85540032"/>
      <w:r w:rsidRPr="00250D9E">
        <w:t>L</w:t>
      </w:r>
      <w:bookmarkEnd w:id="167"/>
    </w:p>
    <w:p w14:paraId="06B1B32B" w14:textId="77777777" w:rsidR="003D2F5E" w:rsidRPr="00250D9E" w:rsidRDefault="003D2F5E" w:rsidP="00CD0515">
      <w:pPr>
        <w:keepLines/>
        <w:spacing w:after="240" w:line="228" w:lineRule="auto"/>
        <w:jc w:val="both"/>
      </w:pPr>
      <w:bookmarkStart w:id="168" w:name="_Toc85540033"/>
      <w:r w:rsidRPr="00250D9E">
        <w:rPr>
          <w:rStyle w:val="Heading3Char"/>
        </w:rPr>
        <w:t>label.</w:t>
      </w:r>
      <w:bookmarkEnd w:id="168"/>
      <w:r w:rsidRPr="00250D9E">
        <w:t xml:space="preserve"> </w:t>
      </w:r>
      <w:r w:rsidR="009A0790" w:rsidRPr="00250D9E">
        <w:rPr>
          <w:b/>
          <w:bCs/>
        </w:rPr>
        <w:t>–</w:t>
      </w:r>
      <w:r w:rsidRPr="00250D9E">
        <w:t xml:space="preserve"> A printed ticket, to be attached to a package, produced by a printer that is a part of a prepackaging scale or that is an auxiliary device.</w:t>
      </w:r>
      <w:r w:rsidR="00AD5D95">
        <w:t xml:space="preserve"> </w:t>
      </w:r>
      <w:r w:rsidRPr="00250D9E">
        <w:t>[2.20]</w:t>
      </w:r>
    </w:p>
    <w:p w14:paraId="6A331DA0" w14:textId="77777777" w:rsidR="003D2F5E" w:rsidRPr="00250D9E" w:rsidRDefault="003D2F5E" w:rsidP="00CD0515">
      <w:pPr>
        <w:spacing w:after="240" w:line="228" w:lineRule="auto"/>
        <w:jc w:val="both"/>
      </w:pPr>
      <w:bookmarkStart w:id="169" w:name="_Toc85540034"/>
      <w:r w:rsidRPr="00250D9E">
        <w:rPr>
          <w:rStyle w:val="Heading3Char"/>
        </w:rPr>
        <w:t>large</w:t>
      </w:r>
      <w:r w:rsidRPr="00250D9E">
        <w:rPr>
          <w:rStyle w:val="Heading3Char"/>
        </w:rPr>
        <w:noBreakHyphen/>
        <w:t>delivery device.</w:t>
      </w:r>
      <w:bookmarkEnd w:id="169"/>
      <w:r w:rsidRPr="00250D9E">
        <w:t xml:space="preserve"> </w:t>
      </w:r>
      <w:r w:rsidR="009A0790" w:rsidRPr="00250D9E">
        <w:rPr>
          <w:b/>
          <w:bCs/>
        </w:rPr>
        <w:t>–</w:t>
      </w:r>
      <w:r w:rsidRPr="00250D9E">
        <w:t xml:space="preserve"> Devices used primarily for single deliveries greater than 200 gallons, 2000 pounds, 20 000 cubic feet, 2000 liters, or 2000 kilograms.</w:t>
      </w:r>
      <w:r w:rsidR="00AD5D95">
        <w:t xml:space="preserve"> </w:t>
      </w:r>
      <w:r w:rsidRPr="00250D9E">
        <w:t>[3.34, 3.38]</w:t>
      </w:r>
    </w:p>
    <w:p w14:paraId="460469BB" w14:textId="77777777" w:rsidR="003D2F5E" w:rsidRPr="00250D9E" w:rsidRDefault="003D2F5E" w:rsidP="00CD0515">
      <w:pPr>
        <w:spacing w:after="240" w:line="228" w:lineRule="auto"/>
        <w:jc w:val="both"/>
      </w:pPr>
      <w:bookmarkStart w:id="170" w:name="_Toc85540035"/>
      <w:r w:rsidRPr="00250D9E">
        <w:rPr>
          <w:rStyle w:val="Heading3Char"/>
        </w:rPr>
        <w:lastRenderedPageBreak/>
        <w:t>laundry</w:t>
      </w:r>
      <w:r w:rsidRPr="00250D9E">
        <w:rPr>
          <w:rStyle w:val="Heading3Char"/>
        </w:rPr>
        <w:noBreakHyphen/>
        <w:t>drier timer.</w:t>
      </w:r>
      <w:bookmarkEnd w:id="170"/>
      <w:r w:rsidRPr="00250D9E">
        <w:t xml:space="preserve"> </w:t>
      </w:r>
      <w:r w:rsidR="009A0790" w:rsidRPr="00250D9E">
        <w:rPr>
          <w:b/>
          <w:bCs/>
        </w:rPr>
        <w:t>–</w:t>
      </w:r>
      <w:r w:rsidRPr="00250D9E">
        <w:t xml:space="preserve"> A timer used in conjunction with a coin</w:t>
      </w:r>
      <w:r w:rsidRPr="00250D9E">
        <w:noBreakHyphen/>
        <w:t>operated device to measure the period of time that a laundry drier is in operation.</w:t>
      </w:r>
      <w:r w:rsidR="00AD5D95">
        <w:t xml:space="preserve"> </w:t>
      </w:r>
      <w:r w:rsidRPr="00250D9E">
        <w:t>[5.55]</w:t>
      </w:r>
    </w:p>
    <w:p w14:paraId="3258FF61" w14:textId="77777777" w:rsidR="003D2F5E" w:rsidRPr="00250D9E" w:rsidRDefault="003D2F5E" w:rsidP="00CD0515">
      <w:pPr>
        <w:spacing w:after="240" w:line="228" w:lineRule="auto"/>
        <w:jc w:val="both"/>
      </w:pPr>
      <w:bookmarkStart w:id="171" w:name="_Toc85540036"/>
      <w:r w:rsidRPr="00250D9E">
        <w:rPr>
          <w:rStyle w:val="Heading3Char"/>
        </w:rPr>
        <w:t>liquefied petroleum gas.</w:t>
      </w:r>
      <w:bookmarkEnd w:id="171"/>
      <w:r w:rsidRPr="00250D9E">
        <w:t xml:space="preserve"> </w:t>
      </w:r>
      <w:r w:rsidR="009A0790" w:rsidRPr="00250D9E">
        <w:rPr>
          <w:b/>
          <w:bCs/>
        </w:rPr>
        <w:t>–</w:t>
      </w:r>
      <w:r w:rsidRPr="00250D9E">
        <w:t xml:space="preserve"> A petroleum product composed predominantly of any of the following hydrocarbons or mixtures thereof:  propane, propylene, butanes (normal butane or isobutane), and butylenes.</w:t>
      </w:r>
      <w:r w:rsidR="00AD5D95">
        <w:t xml:space="preserve"> </w:t>
      </w:r>
      <w:r w:rsidRPr="00250D9E">
        <w:t>[3.31, 3.32, 3.33, 3.34, 3.37]</w:t>
      </w:r>
    </w:p>
    <w:p w14:paraId="1B49FAEA" w14:textId="77777777" w:rsidR="003D2F5E" w:rsidRPr="00250D9E" w:rsidRDefault="003D2F5E">
      <w:pPr>
        <w:spacing w:line="228" w:lineRule="auto"/>
        <w:jc w:val="both"/>
      </w:pPr>
      <w:bookmarkStart w:id="172" w:name="_Toc85540037"/>
      <w:r w:rsidRPr="00250D9E">
        <w:rPr>
          <w:rStyle w:val="Heading3Char"/>
        </w:rPr>
        <w:t>liquefied petroleum gas liquid</w:t>
      </w:r>
      <w:r w:rsidRPr="00250D9E">
        <w:rPr>
          <w:rStyle w:val="Heading3Char"/>
        </w:rPr>
        <w:noBreakHyphen/>
        <w:t>measuring device.</w:t>
      </w:r>
      <w:bookmarkEnd w:id="172"/>
      <w:r w:rsidRPr="00250D9E">
        <w:t xml:space="preserve"> </w:t>
      </w:r>
      <w:r w:rsidR="009A0790" w:rsidRPr="00250D9E">
        <w:rPr>
          <w:b/>
          <w:bCs/>
        </w:rPr>
        <w:t>–</w:t>
      </w:r>
      <w:r w:rsidRPr="00250D9E">
        <w:t xml:space="preserve"> A system including a mechanism or machine of the meter type designed to measure and deliver liquefied petroleum gas in the liquid state by a definite quantity, whether installed in a permanent location or mounted on a vehicle.  Means may or may not be provided to indicate automatically, for one of a series of unit prices, the total money value of the liquid measured.</w:t>
      </w:r>
      <w:r w:rsidR="00AD5D95">
        <w:t xml:space="preserve"> </w:t>
      </w:r>
      <w:r w:rsidRPr="00250D9E">
        <w:t>[3.33]</w:t>
      </w:r>
    </w:p>
    <w:p w14:paraId="002BB236" w14:textId="77777777" w:rsidR="003D2F5E" w:rsidRPr="00250D9E" w:rsidRDefault="003D2F5E" w:rsidP="00CD0515">
      <w:pPr>
        <w:spacing w:before="60" w:after="240"/>
        <w:jc w:val="both"/>
      </w:pPr>
      <w:r w:rsidRPr="00250D9E">
        <w:t>(Amended 1987)</w:t>
      </w:r>
    </w:p>
    <w:p w14:paraId="276074DF" w14:textId="77777777" w:rsidR="003D2F5E" w:rsidRPr="00250D9E" w:rsidRDefault="003D2F5E" w:rsidP="00CD0515">
      <w:pPr>
        <w:spacing w:after="240" w:line="228" w:lineRule="auto"/>
        <w:jc w:val="both"/>
      </w:pPr>
      <w:bookmarkStart w:id="173" w:name="_Toc85540038"/>
      <w:r w:rsidRPr="00250D9E">
        <w:rPr>
          <w:rStyle w:val="Heading3Char"/>
        </w:rPr>
        <w:t>liquefied petroleum gas vapor</w:t>
      </w:r>
      <w:r w:rsidRPr="00250D9E">
        <w:rPr>
          <w:rStyle w:val="Heading3Char"/>
        </w:rPr>
        <w:noBreakHyphen/>
        <w:t>measuring device.</w:t>
      </w:r>
      <w:bookmarkEnd w:id="173"/>
      <w:r w:rsidRPr="00250D9E">
        <w:t xml:space="preserve"> </w:t>
      </w:r>
      <w:r w:rsidR="009A0790" w:rsidRPr="00250D9E">
        <w:rPr>
          <w:b/>
          <w:bCs/>
        </w:rPr>
        <w:t>–</w:t>
      </w:r>
      <w:r w:rsidRPr="00250D9E">
        <w:t xml:space="preserve"> A system including a mechanism or device of the meter type, equipped with a totalizing index, designed to measure and deliver liquefied petroleum gas in the vapor state by definite volumes, and generally installed in a permanent location.  The meters are similar in construction and operation to the conventional natural</w:t>
      </w:r>
      <w:r w:rsidRPr="00250D9E">
        <w:noBreakHyphen/>
        <w:t xml:space="preserve"> and manufactured</w:t>
      </w:r>
      <w:r w:rsidRPr="00250D9E">
        <w:noBreakHyphen/>
        <w:t>gas meters.</w:t>
      </w:r>
      <w:r w:rsidR="00AD5D95">
        <w:t xml:space="preserve"> </w:t>
      </w:r>
      <w:r w:rsidRPr="00250D9E">
        <w:t>[3.33]</w:t>
      </w:r>
    </w:p>
    <w:p w14:paraId="3A704BC8" w14:textId="77777777" w:rsidR="003D2F5E" w:rsidRPr="00250D9E" w:rsidRDefault="003D2F5E" w:rsidP="00CD0515">
      <w:pPr>
        <w:spacing w:after="240" w:line="228" w:lineRule="auto"/>
        <w:jc w:val="both"/>
      </w:pPr>
      <w:bookmarkStart w:id="174" w:name="_Toc85540039"/>
      <w:r w:rsidRPr="00250D9E">
        <w:rPr>
          <w:rStyle w:val="Heading3Char"/>
        </w:rPr>
        <w:t>liquid fuel.</w:t>
      </w:r>
      <w:bookmarkEnd w:id="174"/>
      <w:r w:rsidRPr="00250D9E">
        <w:t xml:space="preserve"> </w:t>
      </w:r>
      <w:r w:rsidR="00BD0651" w:rsidRPr="00250D9E">
        <w:rPr>
          <w:b/>
          <w:bCs/>
        </w:rPr>
        <w:t>–</w:t>
      </w:r>
      <w:r w:rsidRPr="00250D9E">
        <w:t xml:space="preserve"> Any liquid used for fuel purposes, that is, as a fuel, including motor-fuel.</w:t>
      </w:r>
      <w:r w:rsidR="00AD5D95">
        <w:t xml:space="preserve"> </w:t>
      </w:r>
      <w:r w:rsidRPr="00250D9E">
        <w:t>[3.30, 3.31]</w:t>
      </w:r>
    </w:p>
    <w:p w14:paraId="01180570" w14:textId="77777777" w:rsidR="003D2F5E" w:rsidRPr="00250D9E" w:rsidRDefault="003D2F5E" w:rsidP="00CD0515">
      <w:pPr>
        <w:spacing w:after="240" w:line="228" w:lineRule="auto"/>
        <w:jc w:val="both"/>
      </w:pPr>
      <w:bookmarkStart w:id="175" w:name="_Toc85540040"/>
      <w:r w:rsidRPr="00250D9E">
        <w:rPr>
          <w:rStyle w:val="Heading3Char"/>
        </w:rPr>
        <w:t>liquid</w:t>
      </w:r>
      <w:r w:rsidRPr="00250D9E">
        <w:rPr>
          <w:rStyle w:val="Heading3Char"/>
        </w:rPr>
        <w:noBreakHyphen/>
        <w:t>fuel device</w:t>
      </w:r>
      <w:bookmarkEnd w:id="175"/>
      <w:r w:rsidRPr="00250D9E">
        <w:rPr>
          <w:b/>
          <w:bCs/>
        </w:rPr>
        <w:t>.</w:t>
      </w:r>
      <w:r w:rsidRPr="00250D9E">
        <w:t xml:space="preserve"> </w:t>
      </w:r>
      <w:r w:rsidR="00BD0651" w:rsidRPr="00250D9E">
        <w:rPr>
          <w:b/>
          <w:bCs/>
        </w:rPr>
        <w:t>–</w:t>
      </w:r>
      <w:r w:rsidRPr="00250D9E">
        <w:t xml:space="preserve"> A device designed for the measurement and delivery of liquid fuels.</w:t>
      </w:r>
      <w:r w:rsidR="00AD5D95">
        <w:t xml:space="preserve"> </w:t>
      </w:r>
      <w:r w:rsidRPr="00250D9E">
        <w:t>[3.30]</w:t>
      </w:r>
    </w:p>
    <w:p w14:paraId="11953BA2" w14:textId="77777777" w:rsidR="003D2F5E" w:rsidRPr="00250D9E" w:rsidRDefault="003D2F5E" w:rsidP="00CD0515">
      <w:pPr>
        <w:spacing w:after="240" w:line="228" w:lineRule="auto"/>
        <w:jc w:val="both"/>
      </w:pPr>
      <w:bookmarkStart w:id="176" w:name="_Toc85540041"/>
      <w:r w:rsidRPr="00250D9E">
        <w:rPr>
          <w:rStyle w:val="Heading3Char"/>
        </w:rPr>
        <w:t>liquid</w:t>
      </w:r>
      <w:r w:rsidRPr="00250D9E">
        <w:rPr>
          <w:rStyle w:val="Heading3Char"/>
        </w:rPr>
        <w:noBreakHyphen/>
        <w:t>measuring device.</w:t>
      </w:r>
      <w:bookmarkEnd w:id="176"/>
      <w:r w:rsidRPr="00250D9E">
        <w:t xml:space="preserve"> </w:t>
      </w:r>
      <w:r w:rsidR="00BD0651" w:rsidRPr="00250D9E">
        <w:rPr>
          <w:b/>
          <w:bCs/>
        </w:rPr>
        <w:t>–</w:t>
      </w:r>
      <w:r w:rsidRPr="00250D9E">
        <w:t xml:space="preserve"> A mechanism or machine designed to measure and deliver liquid by definite volume.  Means may or may not be provided to indicate automatically, for one of a series of unit prices, the total money value of the liquid measured, or to make deliveries corresponding to specific money values at a definite unit price.</w:t>
      </w:r>
      <w:r w:rsidR="00AD5D95">
        <w:t xml:space="preserve"> </w:t>
      </w:r>
      <w:r w:rsidRPr="00250D9E">
        <w:t>[3.30]</w:t>
      </w:r>
    </w:p>
    <w:p w14:paraId="251D7432" w14:textId="77777777" w:rsidR="005B18C0" w:rsidRPr="00250D9E" w:rsidRDefault="005B18C0" w:rsidP="005B18C0">
      <w:pPr>
        <w:spacing w:after="240" w:line="228" w:lineRule="auto"/>
        <w:jc w:val="both"/>
      </w:pPr>
      <w:bookmarkStart w:id="177" w:name="_Toc85540042"/>
      <w:r w:rsidRPr="00250D9E">
        <w:rPr>
          <w:rStyle w:val="Heading3Char"/>
        </w:rPr>
        <w:t>liquid volume correction factor.</w:t>
      </w:r>
      <w:bookmarkEnd w:id="177"/>
      <w:r w:rsidRPr="00250D9E">
        <w:t xml:space="preserve"> </w:t>
      </w:r>
      <w:r w:rsidRPr="00250D9E">
        <w:rPr>
          <w:b/>
          <w:bCs/>
        </w:rPr>
        <w:t>–</w:t>
      </w:r>
      <w:r w:rsidRPr="00250D9E">
        <w:t xml:space="preserve"> A correction factor used to adjust the liquid volume of a cryogenic product at the time of measurement to the liquid volume at NBP.</w:t>
      </w:r>
      <w:r>
        <w:t xml:space="preserve"> </w:t>
      </w:r>
      <w:r w:rsidRPr="00250D9E">
        <w:t>[3.34]</w:t>
      </w:r>
    </w:p>
    <w:p w14:paraId="75FF65EF" w14:textId="77777777" w:rsidR="003D2F5E" w:rsidRPr="00250D9E" w:rsidRDefault="003D2F5E">
      <w:pPr>
        <w:keepNext/>
        <w:spacing w:line="228" w:lineRule="auto"/>
        <w:jc w:val="both"/>
      </w:pPr>
      <w:bookmarkStart w:id="178" w:name="_Toc85540043"/>
      <w:r w:rsidRPr="00250D9E">
        <w:rPr>
          <w:rStyle w:val="Heading3Char"/>
        </w:rPr>
        <w:t>livestock scale.</w:t>
      </w:r>
      <w:bookmarkEnd w:id="178"/>
      <w:r w:rsidRPr="00250D9E">
        <w:t xml:space="preserve"> </w:t>
      </w:r>
      <w:r w:rsidR="00BD0651" w:rsidRPr="00250D9E">
        <w:rPr>
          <w:b/>
          <w:bCs/>
        </w:rPr>
        <w:t>–</w:t>
      </w:r>
      <w:r w:rsidRPr="00250D9E">
        <w:t xml:space="preserve"> A scale equipped with stock racks and gates and adapted to weighing livestock standing on the scale platform.</w:t>
      </w:r>
      <w:r w:rsidR="00AD5D95">
        <w:t xml:space="preserve"> </w:t>
      </w:r>
      <w:r w:rsidRPr="00250D9E">
        <w:t>[2.20]</w:t>
      </w:r>
    </w:p>
    <w:p w14:paraId="61F67A1F" w14:textId="77777777" w:rsidR="003D2F5E" w:rsidRPr="00250D9E" w:rsidRDefault="003D2F5E" w:rsidP="00CD0515">
      <w:pPr>
        <w:spacing w:before="60" w:after="240"/>
        <w:jc w:val="both"/>
      </w:pPr>
      <w:r w:rsidRPr="00250D9E">
        <w:t>(Amended 1989)</w:t>
      </w:r>
    </w:p>
    <w:p w14:paraId="47B7D5E5" w14:textId="77777777" w:rsidR="003D2F5E" w:rsidRPr="00250D9E" w:rsidRDefault="003D2F5E" w:rsidP="00CD0515">
      <w:pPr>
        <w:spacing w:after="240" w:line="228" w:lineRule="auto"/>
        <w:jc w:val="both"/>
      </w:pPr>
      <w:bookmarkStart w:id="179" w:name="_Toc85540044"/>
      <w:r w:rsidRPr="00250D9E">
        <w:rPr>
          <w:rStyle w:val="Heading3Char"/>
        </w:rPr>
        <w:t>load cell.</w:t>
      </w:r>
      <w:bookmarkEnd w:id="179"/>
      <w:r w:rsidRPr="00250D9E">
        <w:rPr>
          <w:b/>
          <w:bCs/>
        </w:rPr>
        <w:t xml:space="preserve"> </w:t>
      </w:r>
      <w:r w:rsidR="00BD0651" w:rsidRPr="00250D9E">
        <w:rPr>
          <w:b/>
          <w:bCs/>
        </w:rPr>
        <w:t>–</w:t>
      </w:r>
      <w:r w:rsidRPr="00250D9E">
        <w:rPr>
          <w:b/>
          <w:bCs/>
        </w:rPr>
        <w:t xml:space="preserve"> </w:t>
      </w:r>
      <w:r w:rsidRPr="00250D9E">
        <w:t>A device, whether electric, hydraulic, or pneumatic, that produces a signal (change in output) proportional to the load applied.</w:t>
      </w:r>
      <w:r w:rsidR="00AD5D95">
        <w:t xml:space="preserve"> </w:t>
      </w:r>
      <w:r w:rsidRPr="00250D9E">
        <w:t>[2.20, 2.21, 2.23]</w:t>
      </w:r>
    </w:p>
    <w:p w14:paraId="72959BD6" w14:textId="77777777" w:rsidR="003D2F5E" w:rsidRPr="00250D9E" w:rsidRDefault="003D2F5E">
      <w:pPr>
        <w:keepNext/>
        <w:spacing w:line="228" w:lineRule="auto"/>
        <w:jc w:val="both"/>
      </w:pPr>
      <w:bookmarkStart w:id="180" w:name="_Toc85540045"/>
      <w:r w:rsidRPr="00250D9E">
        <w:rPr>
          <w:rStyle w:val="Heading3Char"/>
        </w:rPr>
        <w:t>load cell verification interval (v).</w:t>
      </w:r>
      <w:bookmarkEnd w:id="180"/>
      <w:r w:rsidRPr="00250D9E">
        <w:t xml:space="preserve"> </w:t>
      </w:r>
      <w:r w:rsidR="00CF003C" w:rsidRPr="00250D9E">
        <w:rPr>
          <w:b/>
          <w:bCs/>
        </w:rPr>
        <w:t>–</w:t>
      </w:r>
      <w:r w:rsidRPr="00250D9E">
        <w:t xml:space="preserve"> The load cell interval, expressed in units of mass, used in the test of the load cell for accuracy classification.</w:t>
      </w:r>
      <w:r w:rsidR="00AD5D95">
        <w:t xml:space="preserve"> </w:t>
      </w:r>
      <w:r w:rsidRPr="00250D9E">
        <w:t>[2.20, 2.21]</w:t>
      </w:r>
    </w:p>
    <w:p w14:paraId="7088654A" w14:textId="77777777" w:rsidR="003D2F5E" w:rsidRPr="00250D9E" w:rsidRDefault="003D2F5E" w:rsidP="00CD0515">
      <w:pPr>
        <w:spacing w:before="60" w:after="240"/>
        <w:jc w:val="both"/>
      </w:pPr>
      <w:r w:rsidRPr="00250D9E">
        <w:t>(Added 1996)</w:t>
      </w:r>
    </w:p>
    <w:p w14:paraId="3BA2AE29" w14:textId="77777777" w:rsidR="003D2F5E" w:rsidRPr="00CE0E91" w:rsidRDefault="003D2F5E">
      <w:pPr>
        <w:spacing w:line="228" w:lineRule="auto"/>
        <w:jc w:val="both"/>
      </w:pPr>
      <w:bookmarkStart w:id="181" w:name="_Toc85540046"/>
      <w:r w:rsidRPr="00CE0E91">
        <w:rPr>
          <w:rStyle w:val="Heading3Char"/>
        </w:rPr>
        <w:t>loading point.</w:t>
      </w:r>
      <w:bookmarkEnd w:id="181"/>
      <w:r w:rsidRPr="00CE0E91">
        <w:t xml:space="preserve"> </w:t>
      </w:r>
      <w:r w:rsidR="00CF003C" w:rsidRPr="00CE0E91">
        <w:rPr>
          <w:b/>
          <w:bCs/>
        </w:rPr>
        <w:t>–</w:t>
      </w:r>
      <w:r w:rsidR="008539FE">
        <w:rPr>
          <w:b/>
          <w:bCs/>
        </w:rPr>
        <w:t xml:space="preserve"> </w:t>
      </w:r>
      <w:r w:rsidR="001E3DFC" w:rsidRPr="00F92017">
        <w:rPr>
          <w:bCs/>
        </w:rPr>
        <w:t>A</w:t>
      </w:r>
      <w:r w:rsidR="001E3DFC" w:rsidRPr="00CE0E91">
        <w:t xml:space="preserve"> location </w:t>
      </w:r>
      <w:r w:rsidR="001E3DFC" w:rsidRPr="00030851">
        <w:rPr>
          <w:bCs/>
        </w:rPr>
        <w:t xml:space="preserve">on a conveyor where the material is received by the belt.  The location of the discharge </w:t>
      </w:r>
      <w:r w:rsidR="008E2DAD" w:rsidRPr="00030851">
        <w:rPr>
          <w:bCs/>
        </w:rPr>
        <w:t>from</w:t>
      </w:r>
      <w:r w:rsidR="001E3DFC" w:rsidRPr="00030851">
        <w:rPr>
          <w:bCs/>
        </w:rPr>
        <w:t xml:space="preserve"> a </w:t>
      </w:r>
      <w:r w:rsidR="008E2DAD" w:rsidRPr="00030851">
        <w:rPr>
          <w:bCs/>
        </w:rPr>
        <w:t>hopper, chute</w:t>
      </w:r>
      <w:r w:rsidR="00CE0E91">
        <w:rPr>
          <w:bCs/>
        </w:rPr>
        <w:t>,</w:t>
      </w:r>
      <w:r w:rsidR="008E2DAD" w:rsidRPr="00F92017">
        <w:rPr>
          <w:bCs/>
        </w:rPr>
        <w:t xml:space="preserve"> or </w:t>
      </w:r>
      <w:r w:rsidR="001E3DFC" w:rsidRPr="00F92017">
        <w:rPr>
          <w:bCs/>
        </w:rPr>
        <w:t>pre-feed device used to supply material to a conveyor</w:t>
      </w:r>
      <w:r w:rsidRPr="00CE0E91">
        <w:t>.</w:t>
      </w:r>
      <w:r w:rsidR="00AD5D95">
        <w:t xml:space="preserve"> </w:t>
      </w:r>
      <w:r w:rsidRPr="00CE0E91">
        <w:t>[2.21]</w:t>
      </w:r>
    </w:p>
    <w:p w14:paraId="6B00327C" w14:textId="77777777" w:rsidR="00B46C93" w:rsidRPr="00CE0E91" w:rsidRDefault="00B46C93" w:rsidP="00CD0515">
      <w:pPr>
        <w:spacing w:before="60" w:after="240"/>
        <w:jc w:val="both"/>
      </w:pPr>
      <w:r w:rsidRPr="00CE0E91">
        <w:t>(Amended 2013)</w:t>
      </w:r>
    </w:p>
    <w:p w14:paraId="019DA5DA" w14:textId="77777777" w:rsidR="003D2F5E" w:rsidRPr="00250D9E" w:rsidRDefault="003D2F5E" w:rsidP="00CD0515">
      <w:pPr>
        <w:spacing w:after="240" w:line="228" w:lineRule="auto"/>
        <w:jc w:val="both"/>
      </w:pPr>
      <w:bookmarkStart w:id="182" w:name="_Toc85540047"/>
      <w:r w:rsidRPr="00250D9E">
        <w:rPr>
          <w:rStyle w:val="Heading3Char"/>
        </w:rPr>
        <w:t>load</w:t>
      </w:r>
      <w:r w:rsidRPr="00250D9E">
        <w:rPr>
          <w:rStyle w:val="Heading3Char"/>
        </w:rPr>
        <w:noBreakHyphen/>
        <w:t>receiving element.</w:t>
      </w:r>
      <w:bookmarkEnd w:id="182"/>
      <w:r w:rsidRPr="00250D9E">
        <w:rPr>
          <w:b/>
          <w:bCs/>
        </w:rPr>
        <w:t xml:space="preserve"> </w:t>
      </w:r>
      <w:r w:rsidR="00CF003C" w:rsidRPr="00250D9E">
        <w:rPr>
          <w:b/>
          <w:bCs/>
        </w:rPr>
        <w:t>–</w:t>
      </w:r>
      <w:r w:rsidRPr="00250D9E">
        <w:t xml:space="preserve"> That element of a scale that is designed to receive the load to be weighed; for example, platform, deck, rail, hopper, platter, plate, scoop.</w:t>
      </w:r>
      <w:r w:rsidR="00AD5D95">
        <w:t xml:space="preserve"> </w:t>
      </w:r>
      <w:r w:rsidRPr="00250D9E">
        <w:t>[2.20, 2.21, 2.23]</w:t>
      </w:r>
    </w:p>
    <w:p w14:paraId="17F057C4" w14:textId="77777777" w:rsidR="007749F0" w:rsidRDefault="007749F0">
      <w:pPr>
        <w:spacing w:line="228" w:lineRule="auto"/>
        <w:jc w:val="both"/>
      </w:pPr>
      <w:bookmarkStart w:id="183" w:name="_Toc85540048"/>
      <w:r w:rsidRPr="00A7074F">
        <w:rPr>
          <w:rStyle w:val="Heading3Char"/>
        </w:rPr>
        <w:t>location services</w:t>
      </w:r>
      <w:bookmarkEnd w:id="183"/>
      <w:r>
        <w:t>. – Any of the various technologies used to determine the geographical locat</w:t>
      </w:r>
      <w:r w:rsidR="00F97BC9">
        <w:t>i</w:t>
      </w:r>
      <w:r>
        <w:t>on of a receiving unit in or physically</w:t>
      </w:r>
      <w:r w:rsidR="00051315">
        <w:t xml:space="preserve"> attached to a vehicle.  These t</w:t>
      </w:r>
      <w:r>
        <w:t>echnologies may inclu</w:t>
      </w:r>
      <w:r w:rsidR="00F97BC9">
        <w:t>d</w:t>
      </w:r>
      <w:r>
        <w:t>e but are not lim</w:t>
      </w:r>
      <w:r w:rsidR="00F97BC9">
        <w:t>i</w:t>
      </w:r>
      <w:r>
        <w:t>ted to</w:t>
      </w:r>
      <w:r w:rsidR="00051315">
        <w:t>:  global positioning ser</w:t>
      </w:r>
      <w:r>
        <w:t>vice</w:t>
      </w:r>
      <w:r w:rsidR="00051315">
        <w:t>s</w:t>
      </w:r>
      <w:r>
        <w:t xml:space="preserve">; cellular networks; </w:t>
      </w:r>
      <w:r w:rsidR="00051315">
        <w:t xml:space="preserve">or </w:t>
      </w:r>
      <w:r>
        <w:t>wi-fi networks. [5.54]</w:t>
      </w:r>
    </w:p>
    <w:p w14:paraId="7A63BD30" w14:textId="77777777" w:rsidR="007749F0" w:rsidRPr="00250D9E" w:rsidRDefault="007749F0" w:rsidP="00CD0515">
      <w:pPr>
        <w:spacing w:before="60" w:after="240" w:line="228" w:lineRule="auto"/>
        <w:jc w:val="both"/>
      </w:pPr>
      <w:r>
        <w:t>(Added 2017)</w:t>
      </w:r>
    </w:p>
    <w:p w14:paraId="5F5DCE9D" w14:textId="77777777" w:rsidR="003D2F5E" w:rsidRPr="00250D9E" w:rsidRDefault="003D2F5E" w:rsidP="00CD0515">
      <w:pPr>
        <w:spacing w:after="240" w:line="228" w:lineRule="auto"/>
        <w:jc w:val="both"/>
      </w:pPr>
      <w:bookmarkStart w:id="184" w:name="_Toc85540049"/>
      <w:r w:rsidRPr="00250D9E">
        <w:rPr>
          <w:rStyle w:val="Heading3Char"/>
        </w:rPr>
        <w:t>low</w:t>
      </w:r>
      <w:r w:rsidRPr="00250D9E">
        <w:rPr>
          <w:rStyle w:val="Heading3Char"/>
        </w:rPr>
        <w:noBreakHyphen/>
        <w:t>flame test.</w:t>
      </w:r>
      <w:bookmarkEnd w:id="184"/>
      <w:r w:rsidRPr="00250D9E">
        <w:t xml:space="preserve"> </w:t>
      </w:r>
      <w:r w:rsidR="00CF003C" w:rsidRPr="00250D9E">
        <w:rPr>
          <w:b/>
          <w:bCs/>
        </w:rPr>
        <w:t>–</w:t>
      </w:r>
      <w:r w:rsidRPr="00250D9E">
        <w:t xml:space="preserve"> A test simulating extremely low</w:t>
      </w:r>
      <w:r w:rsidRPr="00250D9E">
        <w:noBreakHyphen/>
        <w:t>flow rates such as caused by pilot lights.</w:t>
      </w:r>
      <w:r w:rsidR="00AD5D95">
        <w:t xml:space="preserve"> </w:t>
      </w:r>
      <w:r w:rsidRPr="00250D9E">
        <w:t>[3.33]</w:t>
      </w:r>
    </w:p>
    <w:p w14:paraId="2CCC3C1F" w14:textId="77777777" w:rsidR="003D2F5E" w:rsidRPr="00250D9E" w:rsidRDefault="003D2F5E" w:rsidP="00CD0515">
      <w:pPr>
        <w:spacing w:after="240" w:line="228" w:lineRule="auto"/>
        <w:jc w:val="both"/>
      </w:pPr>
      <w:bookmarkStart w:id="185" w:name="_Toc85540050"/>
      <w:r w:rsidRPr="00250D9E">
        <w:rPr>
          <w:rStyle w:val="Heading3Char"/>
        </w:rPr>
        <w:t>lubricant device.</w:t>
      </w:r>
      <w:bookmarkEnd w:id="185"/>
      <w:r w:rsidRPr="00250D9E">
        <w:t xml:space="preserve"> </w:t>
      </w:r>
      <w:r w:rsidR="00CF003C" w:rsidRPr="00250D9E">
        <w:rPr>
          <w:b/>
          <w:bCs/>
        </w:rPr>
        <w:t>–</w:t>
      </w:r>
      <w:r w:rsidRPr="00250D9E">
        <w:t xml:space="preserve"> A device designed for the measurement and delivery of liquid lubricants, including, but not limited to, heavy gear lubricants and automatic transmission fluids (automotive).</w:t>
      </w:r>
      <w:r w:rsidR="00AD5D95">
        <w:t xml:space="preserve"> </w:t>
      </w:r>
      <w:r w:rsidRPr="00250D9E">
        <w:t>[3.30]</w:t>
      </w:r>
    </w:p>
    <w:p w14:paraId="322B37FF" w14:textId="77777777" w:rsidR="003D2F5E" w:rsidRPr="00250D9E" w:rsidRDefault="003D2F5E" w:rsidP="003326C1">
      <w:pPr>
        <w:pStyle w:val="Heading2"/>
      </w:pPr>
      <w:bookmarkStart w:id="186" w:name="_Toc85540051"/>
      <w:r w:rsidRPr="00250D9E">
        <w:lastRenderedPageBreak/>
        <w:t>M</w:t>
      </w:r>
      <w:bookmarkEnd w:id="186"/>
    </w:p>
    <w:p w14:paraId="3F0FF718" w14:textId="77777777" w:rsidR="00E24D72" w:rsidRPr="00250D9E" w:rsidRDefault="00E24D72" w:rsidP="00E24D72">
      <w:pPr>
        <w:spacing w:after="240"/>
        <w:jc w:val="both"/>
      </w:pPr>
      <w:bookmarkStart w:id="187" w:name="_Toc85540052"/>
      <w:r w:rsidRPr="00250D9E">
        <w:rPr>
          <w:rStyle w:val="Heading3Char"/>
        </w:rPr>
        <w:t>m</w:t>
      </w:r>
      <w:r w:rsidRPr="00250D9E">
        <w:rPr>
          <w:rStyle w:val="Heading3Char"/>
          <w:vertAlign w:val="superscript"/>
        </w:rPr>
        <w:t>3</w:t>
      </w:r>
      <w:r w:rsidRPr="00250D9E">
        <w:rPr>
          <w:rStyle w:val="Heading3Char"/>
        </w:rPr>
        <w:t>/h.</w:t>
      </w:r>
      <w:bookmarkEnd w:id="187"/>
      <w:r w:rsidRPr="00250D9E">
        <w:t xml:space="preserve"> </w:t>
      </w:r>
      <w:r w:rsidRPr="00250D9E">
        <w:rPr>
          <w:b/>
          <w:bCs/>
        </w:rPr>
        <w:t>–</w:t>
      </w:r>
      <w:r w:rsidRPr="00250D9E">
        <w:t xml:space="preserve"> Cubic meters per hour.</w:t>
      </w:r>
      <w:r>
        <w:t xml:space="preserve"> </w:t>
      </w:r>
      <w:r w:rsidRPr="00250D9E">
        <w:t>[3.33]</w:t>
      </w:r>
    </w:p>
    <w:p w14:paraId="62873C2B" w14:textId="77777777" w:rsidR="003D2F5E" w:rsidRPr="00250D9E" w:rsidRDefault="003D2F5E" w:rsidP="00CD0515">
      <w:pPr>
        <w:spacing w:after="240"/>
        <w:jc w:val="both"/>
      </w:pPr>
      <w:bookmarkStart w:id="188" w:name="_Toc85540053"/>
      <w:r w:rsidRPr="00250D9E">
        <w:rPr>
          <w:rStyle w:val="Heading3Char"/>
        </w:rPr>
        <w:t>main bar.</w:t>
      </w:r>
      <w:bookmarkEnd w:id="188"/>
      <w:r w:rsidRPr="00250D9E">
        <w:t xml:space="preserve"> </w:t>
      </w:r>
      <w:r w:rsidR="003326C1" w:rsidRPr="00250D9E">
        <w:rPr>
          <w:b/>
          <w:bCs/>
        </w:rPr>
        <w:t>–</w:t>
      </w:r>
      <w:r w:rsidRPr="00250D9E">
        <w:t xml:space="preserve"> A principal weighbeam bar, usually of relatively large capacity as compared with other bars of the same weighbeam.  (On an automatic</w:t>
      </w:r>
      <w:r w:rsidRPr="00250D9E">
        <w:noBreakHyphen/>
        <w:t>indicating scale equipped with a weighbeam, the main weighbeam bar is frequently called the “capacity bar.”)</w:t>
      </w:r>
      <w:r w:rsidR="00AD5D95">
        <w:t xml:space="preserve"> </w:t>
      </w:r>
      <w:r w:rsidRPr="00250D9E">
        <w:t>[2.20]</w:t>
      </w:r>
    </w:p>
    <w:p w14:paraId="791C1F66" w14:textId="77777777" w:rsidR="003D2F5E" w:rsidRPr="00250D9E" w:rsidRDefault="003D2F5E" w:rsidP="00CD0515">
      <w:pPr>
        <w:spacing w:after="240"/>
        <w:jc w:val="both"/>
      </w:pPr>
      <w:bookmarkStart w:id="189" w:name="_Toc85540054"/>
      <w:r w:rsidRPr="00250D9E">
        <w:rPr>
          <w:rStyle w:val="Heading3Char"/>
        </w:rPr>
        <w:t>main graduation.</w:t>
      </w:r>
      <w:bookmarkEnd w:id="189"/>
      <w:r w:rsidRPr="00250D9E">
        <w:rPr>
          <w:b/>
          <w:bCs/>
        </w:rPr>
        <w:t xml:space="preserve"> </w:t>
      </w:r>
      <w:r w:rsidR="003326C1" w:rsidRPr="00250D9E">
        <w:rPr>
          <w:b/>
          <w:bCs/>
        </w:rPr>
        <w:t>–</w:t>
      </w:r>
      <w:r w:rsidRPr="00250D9E">
        <w:t xml:space="preserve"> A graduation defining the primary or principal subdivisions of a graduated series.  (Also see</w:t>
      </w:r>
      <w:r w:rsidR="007073E0">
        <w:t xml:space="preserve"> </w:t>
      </w:r>
      <w:r w:rsidRPr="00250D9E">
        <w:t>“graduation.”)</w:t>
      </w:r>
      <w:r w:rsidR="00AD5D95">
        <w:t xml:space="preserve"> </w:t>
      </w:r>
      <w:r w:rsidRPr="00250D9E">
        <w:t>[1.10]</w:t>
      </w:r>
    </w:p>
    <w:p w14:paraId="46ED8DD5" w14:textId="77777777" w:rsidR="003D2F5E" w:rsidRPr="00250D9E" w:rsidRDefault="003D2F5E" w:rsidP="00CD0515">
      <w:pPr>
        <w:spacing w:after="240"/>
        <w:jc w:val="both"/>
      </w:pPr>
      <w:bookmarkStart w:id="190" w:name="_Toc85540055"/>
      <w:r w:rsidRPr="00250D9E">
        <w:rPr>
          <w:rStyle w:val="Heading3Char"/>
        </w:rPr>
        <w:t>main</w:t>
      </w:r>
      <w:r w:rsidRPr="00250D9E">
        <w:rPr>
          <w:rStyle w:val="Heading3Char"/>
        </w:rPr>
        <w:noBreakHyphen/>
        <w:t>weighbeam elements.</w:t>
      </w:r>
      <w:bookmarkEnd w:id="190"/>
      <w:r w:rsidRPr="00250D9E">
        <w:t xml:space="preserve"> </w:t>
      </w:r>
      <w:r w:rsidR="003326C1" w:rsidRPr="00250D9E">
        <w:rPr>
          <w:b/>
          <w:bCs/>
        </w:rPr>
        <w:t>–</w:t>
      </w:r>
      <w:r w:rsidRPr="00250D9E">
        <w:t xml:space="preserve"> The combination of a main bar and its fractional bar, or a main bar alone if no fractional bar is associated with it.</w:t>
      </w:r>
      <w:r w:rsidR="00AD5D95">
        <w:t xml:space="preserve"> </w:t>
      </w:r>
      <w:r w:rsidRPr="00250D9E">
        <w:t>[2.20]</w:t>
      </w:r>
    </w:p>
    <w:p w14:paraId="2266EEEF" w14:textId="77777777" w:rsidR="003D2F5E" w:rsidRPr="00250D9E" w:rsidRDefault="003D2F5E" w:rsidP="00CD0515">
      <w:pPr>
        <w:spacing w:after="240"/>
        <w:jc w:val="both"/>
      </w:pPr>
      <w:bookmarkStart w:id="191" w:name="_Toc85540056"/>
      <w:r w:rsidRPr="00250D9E">
        <w:rPr>
          <w:rStyle w:val="Heading3Char"/>
        </w:rPr>
        <w:t>manual zero</w:t>
      </w:r>
      <w:r w:rsidRPr="00250D9E">
        <w:rPr>
          <w:rStyle w:val="Heading3Char"/>
        </w:rPr>
        <w:noBreakHyphen/>
        <w:t>setting mechanism</w:t>
      </w:r>
      <w:bookmarkEnd w:id="191"/>
      <w:r w:rsidRPr="00250D9E">
        <w:rPr>
          <w:b/>
          <w:bCs/>
        </w:rPr>
        <w:t>.</w:t>
      </w:r>
      <w:r w:rsidRPr="00250D9E">
        <w:t xml:space="preserve"> </w:t>
      </w:r>
      <w:r w:rsidR="003326C1" w:rsidRPr="00250D9E">
        <w:rPr>
          <w:b/>
          <w:bCs/>
        </w:rPr>
        <w:t>–</w:t>
      </w:r>
      <w:r w:rsidRPr="00250D9E">
        <w:t xml:space="preserve"> </w:t>
      </w:r>
      <w:r w:rsidR="002071DE" w:rsidRPr="00250D9E">
        <w:t>See “manual zero-setting mechanism” under “zero-setting mechanism.”</w:t>
      </w:r>
      <w:r w:rsidR="00AD5D95">
        <w:t xml:space="preserve"> </w:t>
      </w:r>
      <w:r w:rsidRPr="00250D9E">
        <w:t>[2.20]</w:t>
      </w:r>
    </w:p>
    <w:p w14:paraId="61E91665" w14:textId="77777777" w:rsidR="003D2F5E" w:rsidRPr="00250D9E" w:rsidRDefault="003D2F5E">
      <w:pPr>
        <w:keepNext/>
        <w:jc w:val="both"/>
      </w:pPr>
      <w:bookmarkStart w:id="192" w:name="_Toc85540057"/>
      <w:r w:rsidRPr="00250D9E">
        <w:rPr>
          <w:rStyle w:val="Heading3Char"/>
        </w:rPr>
        <w:t>manufactured device.</w:t>
      </w:r>
      <w:bookmarkEnd w:id="192"/>
      <w:r w:rsidRPr="00250D9E">
        <w:t xml:space="preserve"> </w:t>
      </w:r>
      <w:r w:rsidR="003326C1" w:rsidRPr="00250D9E">
        <w:rPr>
          <w:b/>
          <w:bCs/>
        </w:rPr>
        <w:t>–</w:t>
      </w:r>
      <w:r w:rsidRPr="00250D9E">
        <w:t xml:space="preserve"> Any commercial weighing or measuring device shipped as new from the original equipment manufacturer.</w:t>
      </w:r>
      <w:r w:rsidR="00AD5D95">
        <w:t xml:space="preserve"> </w:t>
      </w:r>
      <w:r w:rsidRPr="00250D9E">
        <w:t>[1.10]</w:t>
      </w:r>
    </w:p>
    <w:p w14:paraId="460D1D26" w14:textId="77777777" w:rsidR="003D2F5E" w:rsidRPr="00250D9E" w:rsidRDefault="003D2F5E" w:rsidP="00CD0515">
      <w:pPr>
        <w:spacing w:before="60" w:after="240"/>
        <w:jc w:val="both"/>
      </w:pPr>
      <w:r w:rsidRPr="00250D9E">
        <w:t>(Amended 2001)</w:t>
      </w:r>
    </w:p>
    <w:p w14:paraId="00240955" w14:textId="77777777" w:rsidR="003D2F5E" w:rsidRPr="00250D9E" w:rsidRDefault="003D2F5E" w:rsidP="00CD0515">
      <w:pPr>
        <w:spacing w:after="240"/>
        <w:jc w:val="both"/>
      </w:pPr>
      <w:bookmarkStart w:id="193" w:name="_Toc85540058"/>
      <w:r w:rsidRPr="00250D9E">
        <w:rPr>
          <w:rStyle w:val="Heading3Char"/>
        </w:rPr>
        <w:t>mass flow meter.</w:t>
      </w:r>
      <w:bookmarkEnd w:id="193"/>
      <w:r w:rsidRPr="00250D9E">
        <w:t xml:space="preserve"> </w:t>
      </w:r>
      <w:r w:rsidR="003326C1" w:rsidRPr="00250D9E">
        <w:rPr>
          <w:b/>
          <w:bCs/>
        </w:rPr>
        <w:t>–</w:t>
      </w:r>
      <w:r w:rsidRPr="00250D9E">
        <w:t xml:space="preserve"> A device that measures the mass of a product flowing through the system.  The mass measurement may be determined directly from the effects of mass on the sensing unit or may be inferred by measuring the properties of the product, such as the volume, density, temperature, or pressure, and displaying the quantity in mass units.</w:t>
      </w:r>
      <w:r w:rsidR="00AD5D95">
        <w:t xml:space="preserve"> </w:t>
      </w:r>
      <w:r w:rsidRPr="00250D9E">
        <w:t>[3.37]</w:t>
      </w:r>
    </w:p>
    <w:p w14:paraId="0186C325" w14:textId="77777777" w:rsidR="003D2F5E" w:rsidRPr="00250D9E" w:rsidRDefault="003D2F5E" w:rsidP="00CD0515">
      <w:pPr>
        <w:spacing w:after="240"/>
        <w:jc w:val="both"/>
      </w:pPr>
      <w:bookmarkStart w:id="194" w:name="_Toc85540059"/>
      <w:r w:rsidRPr="00250D9E">
        <w:rPr>
          <w:rStyle w:val="Heading3Char"/>
        </w:rPr>
        <w:t>master meter test method.</w:t>
      </w:r>
      <w:bookmarkEnd w:id="194"/>
      <w:r w:rsidRPr="00250D9E">
        <w:t xml:space="preserve"> </w:t>
      </w:r>
      <w:r w:rsidR="003326C1" w:rsidRPr="00250D9E">
        <w:rPr>
          <w:b/>
          <w:bCs/>
        </w:rPr>
        <w:t>–</w:t>
      </w:r>
      <w:r w:rsidRPr="00250D9E">
        <w:t xml:space="preserve"> A method of testing milk tanks that utilizes an approved master meter system for measuring test liquid removed from or introduced into the tank.</w:t>
      </w:r>
      <w:r w:rsidR="00AD5D95">
        <w:t xml:space="preserve"> </w:t>
      </w:r>
      <w:r w:rsidRPr="00250D9E">
        <w:t>[4.42]</w:t>
      </w:r>
    </w:p>
    <w:p w14:paraId="29F91DF0" w14:textId="77777777" w:rsidR="003D2F5E" w:rsidRDefault="003D2F5E">
      <w:pPr>
        <w:jc w:val="both"/>
      </w:pPr>
      <w:bookmarkStart w:id="195" w:name="_Toc85540060"/>
      <w:r w:rsidRPr="00250D9E">
        <w:rPr>
          <w:rStyle w:val="Heading3Char"/>
        </w:rPr>
        <w:t>master weight totalizer.</w:t>
      </w:r>
      <w:bookmarkEnd w:id="195"/>
      <w:r w:rsidRPr="00250D9E">
        <w:rPr>
          <w:b/>
          <w:bCs/>
        </w:rPr>
        <w:t xml:space="preserve"> </w:t>
      </w:r>
      <w:r w:rsidR="003326C1" w:rsidRPr="00250D9E">
        <w:rPr>
          <w:b/>
          <w:bCs/>
        </w:rPr>
        <w:t>–</w:t>
      </w:r>
      <w:r w:rsidRPr="00250D9E">
        <w:t xml:space="preserve"> A</w:t>
      </w:r>
      <w:r w:rsidR="00B46C93">
        <w:t xml:space="preserve"> primary</w:t>
      </w:r>
      <w:r w:rsidR="008539FE">
        <w:t xml:space="preserve"> </w:t>
      </w:r>
      <w:r w:rsidRPr="00250D9E">
        <w:t>indicating element used with a belt-conveyor scale</w:t>
      </w:r>
      <w:r w:rsidR="00B46C93">
        <w:t xml:space="preserve"> </w:t>
      </w:r>
      <w:r w:rsidR="00B853CD">
        <w:t>that</w:t>
      </w:r>
      <w:r w:rsidR="00B46C93">
        <w:t xml:space="preserve"> incorporates the function of an integrator</w:t>
      </w:r>
      <w:r w:rsidRPr="00250D9E">
        <w:t xml:space="preserve"> to indicate the </w:t>
      </w:r>
      <w:r w:rsidR="00B46C93">
        <w:t xml:space="preserve">totalized </w:t>
      </w:r>
      <w:r w:rsidRPr="00250D9E">
        <w:t xml:space="preserve">weight of material passed over the scale.  </w:t>
      </w:r>
      <w:r w:rsidR="00E070B0">
        <w:t>(Also see “integrator</w:t>
      </w:r>
      <w:r w:rsidR="008539FE">
        <w:t>.</w:t>
      </w:r>
      <w:r w:rsidR="00E070B0">
        <w:t>”)</w:t>
      </w:r>
      <w:r w:rsidR="00AD5D95">
        <w:t xml:space="preserve"> </w:t>
      </w:r>
      <w:r w:rsidRPr="00250D9E">
        <w:t>[2.21]</w:t>
      </w:r>
    </w:p>
    <w:p w14:paraId="54FE4A94" w14:textId="77777777" w:rsidR="008539FE" w:rsidRPr="00250D9E" w:rsidRDefault="00E070B0" w:rsidP="00CD0515">
      <w:pPr>
        <w:spacing w:before="60" w:after="240"/>
        <w:jc w:val="both"/>
      </w:pPr>
      <w:r>
        <w:t>(Amended 2013</w:t>
      </w:r>
      <w:r w:rsidRPr="00250D9E">
        <w:t>)</w:t>
      </w:r>
    </w:p>
    <w:p w14:paraId="3A7FEC61" w14:textId="77777777" w:rsidR="003D2F5E" w:rsidRPr="00250D9E" w:rsidRDefault="003D2F5E">
      <w:pPr>
        <w:keepNext/>
        <w:jc w:val="both"/>
      </w:pPr>
      <w:bookmarkStart w:id="196" w:name="_Toc85540061"/>
      <w:r w:rsidRPr="00250D9E">
        <w:rPr>
          <w:rStyle w:val="Heading3Char"/>
        </w:rPr>
        <w:t>material test.</w:t>
      </w:r>
      <w:bookmarkEnd w:id="196"/>
      <w:r w:rsidRPr="00250D9E">
        <w:t xml:space="preserve"> </w:t>
      </w:r>
      <w:r w:rsidR="003326C1" w:rsidRPr="00250D9E">
        <w:rPr>
          <w:b/>
          <w:bCs/>
        </w:rPr>
        <w:t>–</w:t>
      </w:r>
      <w:r w:rsidRPr="00250D9E">
        <w:t xml:space="preserve"> The test of a belt</w:t>
      </w:r>
      <w:r w:rsidRPr="00250D9E">
        <w:noBreakHyphen/>
        <w:t>conveyor scale using material (preferably that for which the device is normally used) that has been weighed to an accuracy of 0.1 %.</w:t>
      </w:r>
      <w:r w:rsidR="00AD5D95">
        <w:t xml:space="preserve"> </w:t>
      </w:r>
      <w:r w:rsidRPr="00250D9E">
        <w:t>[2.21]</w:t>
      </w:r>
    </w:p>
    <w:p w14:paraId="589C0C32" w14:textId="77777777" w:rsidR="003D2F5E" w:rsidRPr="00250D9E" w:rsidRDefault="003D2F5E" w:rsidP="00CD0515">
      <w:pPr>
        <w:spacing w:before="60" w:after="240"/>
        <w:jc w:val="both"/>
      </w:pPr>
      <w:r w:rsidRPr="00250D9E">
        <w:t>(Amended 1989)</w:t>
      </w:r>
    </w:p>
    <w:p w14:paraId="758CB486" w14:textId="77777777" w:rsidR="003D2F5E" w:rsidRPr="00250D9E" w:rsidRDefault="003D2F5E">
      <w:pPr>
        <w:keepNext/>
        <w:jc w:val="both"/>
      </w:pPr>
      <w:bookmarkStart w:id="197" w:name="_Toc85540062"/>
      <w:r w:rsidRPr="00250D9E">
        <w:rPr>
          <w:rStyle w:val="Heading3Char"/>
        </w:rPr>
        <w:t>maximum capacity.</w:t>
      </w:r>
      <w:bookmarkEnd w:id="197"/>
      <w:r w:rsidRPr="00250D9E">
        <w:t xml:space="preserve"> </w:t>
      </w:r>
      <w:r w:rsidR="003326C1" w:rsidRPr="00250D9E">
        <w:rPr>
          <w:b/>
          <w:bCs/>
        </w:rPr>
        <w:t>–</w:t>
      </w:r>
      <w:r w:rsidRPr="00250D9E">
        <w:t xml:space="preserve"> The largest load that may be accurately weighed.</w:t>
      </w:r>
      <w:r w:rsidR="00AD5D95">
        <w:t xml:space="preserve"> </w:t>
      </w:r>
      <w:r w:rsidRPr="00250D9E">
        <w:t>[2.20, 2.24]</w:t>
      </w:r>
    </w:p>
    <w:p w14:paraId="31F67B22" w14:textId="77777777" w:rsidR="003D2F5E" w:rsidRPr="00250D9E" w:rsidRDefault="003D2F5E" w:rsidP="00CD0515">
      <w:pPr>
        <w:spacing w:before="60" w:after="240"/>
        <w:jc w:val="both"/>
      </w:pPr>
      <w:r w:rsidRPr="00250D9E">
        <w:t>(Added 1999)</w:t>
      </w:r>
    </w:p>
    <w:p w14:paraId="57DE83F8" w14:textId="77777777" w:rsidR="003D2F5E" w:rsidRPr="00250D9E" w:rsidRDefault="003D2F5E" w:rsidP="00CD0515">
      <w:pPr>
        <w:spacing w:after="240"/>
        <w:jc w:val="both"/>
      </w:pPr>
      <w:bookmarkStart w:id="198" w:name="_Toc85540063"/>
      <w:r w:rsidRPr="00250D9E">
        <w:rPr>
          <w:rStyle w:val="Heading3Char"/>
        </w:rPr>
        <w:t>maximum cargo load.</w:t>
      </w:r>
      <w:bookmarkEnd w:id="198"/>
      <w:r w:rsidRPr="00250D9E">
        <w:t xml:space="preserve"> </w:t>
      </w:r>
      <w:r w:rsidR="000E0C0F" w:rsidRPr="00250D9E">
        <w:rPr>
          <w:b/>
          <w:bCs/>
        </w:rPr>
        <w:t>–</w:t>
      </w:r>
      <w:r w:rsidRPr="00250D9E">
        <w:t xml:space="preserve"> The maximum cargo load for trucks is the difference between the manufacturer’s rated gross vehicle weight and the actual weight of the vehicle having no cargo load.</w:t>
      </w:r>
      <w:r w:rsidR="00AD5D95">
        <w:t xml:space="preserve"> </w:t>
      </w:r>
      <w:r w:rsidRPr="00250D9E">
        <w:t>[5.53]</w:t>
      </w:r>
    </w:p>
    <w:p w14:paraId="0E7998EA" w14:textId="77777777" w:rsidR="003D2F5E" w:rsidRPr="00250D9E" w:rsidRDefault="003D2F5E" w:rsidP="00CD0515">
      <w:pPr>
        <w:spacing w:after="240"/>
        <w:jc w:val="both"/>
      </w:pPr>
      <w:bookmarkStart w:id="199" w:name="_Toc85540064"/>
      <w:r w:rsidRPr="00250D9E">
        <w:rPr>
          <w:rStyle w:val="Heading3Char"/>
        </w:rPr>
        <w:t>measurement field.</w:t>
      </w:r>
      <w:bookmarkEnd w:id="199"/>
      <w:r w:rsidRPr="00250D9E">
        <w:rPr>
          <w:b/>
          <w:bCs/>
        </w:rPr>
        <w:t xml:space="preserve"> </w:t>
      </w:r>
      <w:r w:rsidR="000E0C0F" w:rsidRPr="00250D9E">
        <w:rPr>
          <w:b/>
          <w:bCs/>
        </w:rPr>
        <w:t>–</w:t>
      </w:r>
      <w:r w:rsidRPr="00250D9E">
        <w:rPr>
          <w:b/>
          <w:bCs/>
        </w:rPr>
        <w:t xml:space="preserve"> </w:t>
      </w:r>
      <w:r w:rsidRPr="00250D9E">
        <w:t>A region of space or the measurement pattern produced by the measuring instrument in which objects are placed or passed through, either singly or in groups, when being measured by a single device.</w:t>
      </w:r>
      <w:r w:rsidR="00AD5D95">
        <w:t xml:space="preserve"> </w:t>
      </w:r>
      <w:r w:rsidRPr="00250D9E">
        <w:t>[5.58]</w:t>
      </w:r>
    </w:p>
    <w:p w14:paraId="69EBF7FC" w14:textId="77777777" w:rsidR="003D2F5E" w:rsidRPr="00250D9E" w:rsidRDefault="003D2F5E" w:rsidP="00CD0515">
      <w:pPr>
        <w:spacing w:after="240"/>
        <w:jc w:val="both"/>
      </w:pPr>
      <w:bookmarkStart w:id="200" w:name="_Toc85540065"/>
      <w:r w:rsidRPr="00250D9E">
        <w:rPr>
          <w:rStyle w:val="Heading3Char"/>
        </w:rPr>
        <w:t>measuring element.</w:t>
      </w:r>
      <w:bookmarkEnd w:id="200"/>
      <w:r w:rsidRPr="00250D9E">
        <w:t xml:space="preserve"> </w:t>
      </w:r>
      <w:r w:rsidR="000E0C0F" w:rsidRPr="00250D9E">
        <w:rPr>
          <w:b/>
          <w:bCs/>
        </w:rPr>
        <w:t>–</w:t>
      </w:r>
      <w:r w:rsidRPr="00250D9E">
        <w:t xml:space="preserve"> That portion of a complete multiple dimension measuring device that does not include the indicating element.</w:t>
      </w:r>
      <w:r w:rsidR="00AD5D95">
        <w:t xml:space="preserve"> </w:t>
      </w:r>
      <w:r w:rsidRPr="00250D9E">
        <w:t>[5.58]</w:t>
      </w:r>
    </w:p>
    <w:p w14:paraId="1C957A7B" w14:textId="12B8B992" w:rsidR="003D2F5E" w:rsidRPr="00250D9E" w:rsidRDefault="003D2F5E" w:rsidP="00CD0515">
      <w:pPr>
        <w:spacing w:after="240"/>
        <w:jc w:val="both"/>
      </w:pPr>
      <w:bookmarkStart w:id="201" w:name="_Toc85540066"/>
      <w:r w:rsidRPr="00250D9E">
        <w:rPr>
          <w:rStyle w:val="Heading3Char"/>
        </w:rPr>
        <w:t>meter register.</w:t>
      </w:r>
      <w:bookmarkEnd w:id="201"/>
      <w:r w:rsidRPr="00250D9E">
        <w:t xml:space="preserve"> </w:t>
      </w:r>
      <w:r w:rsidR="000E0C0F" w:rsidRPr="00250D9E">
        <w:rPr>
          <w:b/>
          <w:bCs/>
        </w:rPr>
        <w:t>–</w:t>
      </w:r>
      <w:r w:rsidRPr="00250D9E">
        <w:t xml:space="preserve"> An observation index for the cumulative reading of the gas flow through the meter.  In </w:t>
      </w:r>
      <w:r w:rsidR="008B1EEA" w:rsidRPr="00250D9E">
        <w:t>addition,</w:t>
      </w:r>
      <w:r w:rsidRPr="00250D9E">
        <w:t xml:space="preserve"> there are one or two proving circles in which one revolution of the test hand represents ½, 1, 2, 5, or 10 cubic feet, or 0.025, 0.05, 0.1, 0.2, or 0.25 cubic meter, depending on meter size.  If two proving circles are present, the circle representing the smallest volume per revolution is referred to as the “leak</w:t>
      </w:r>
      <w:r w:rsidRPr="00250D9E">
        <w:noBreakHyphen/>
        <w:t>test circle.”</w:t>
      </w:r>
      <w:r w:rsidR="00AD5D95">
        <w:t xml:space="preserve"> </w:t>
      </w:r>
      <w:r w:rsidRPr="00250D9E">
        <w:t>[3.33]</w:t>
      </w:r>
    </w:p>
    <w:p w14:paraId="2D8884CB" w14:textId="77777777" w:rsidR="003D2F5E" w:rsidRPr="00250D9E" w:rsidRDefault="003D2F5E">
      <w:pPr>
        <w:keepNext/>
        <w:jc w:val="both"/>
      </w:pPr>
      <w:bookmarkStart w:id="202" w:name="_Toc85540067"/>
      <w:r w:rsidRPr="00250D9E">
        <w:rPr>
          <w:rStyle w:val="Heading3Char"/>
        </w:rPr>
        <w:lastRenderedPageBreak/>
        <w:t>metrological integrity (of a device).</w:t>
      </w:r>
      <w:bookmarkEnd w:id="202"/>
      <w:r w:rsidRPr="00250D9E">
        <w:t xml:space="preserve"> </w:t>
      </w:r>
      <w:r w:rsidR="000E0C0F" w:rsidRPr="00250D9E">
        <w:rPr>
          <w:b/>
          <w:bCs/>
        </w:rPr>
        <w:t>–</w:t>
      </w:r>
      <w:r w:rsidRPr="00250D9E">
        <w:t xml:space="preserve"> The design, features, operation, installation, or use of a device that facilitates (1) the accuracy and validity of a measurement or transaction, (2) compliance of the device with weights and measures requirements, or (3) the suitability of the device for a given application.</w:t>
      </w:r>
      <w:r w:rsidR="00AD5D95">
        <w:t xml:space="preserve"> </w:t>
      </w:r>
      <w:r w:rsidRPr="00250D9E">
        <w:t>[1.10, 2.20]</w:t>
      </w:r>
    </w:p>
    <w:p w14:paraId="695B3DDB" w14:textId="77777777" w:rsidR="003D2F5E" w:rsidRPr="00250D9E" w:rsidRDefault="003D2F5E" w:rsidP="00CD0515">
      <w:pPr>
        <w:spacing w:before="60" w:after="240"/>
        <w:jc w:val="both"/>
      </w:pPr>
      <w:r w:rsidRPr="00250D9E">
        <w:t>(Added 1993)</w:t>
      </w:r>
    </w:p>
    <w:p w14:paraId="6C60D9CA" w14:textId="77777777" w:rsidR="003D2F5E" w:rsidRPr="00250D9E" w:rsidRDefault="003D2F5E">
      <w:pPr>
        <w:keepNext/>
        <w:jc w:val="both"/>
      </w:pPr>
      <w:bookmarkStart w:id="203" w:name="_Toc85540068"/>
      <w:r w:rsidRPr="00250D9E">
        <w:rPr>
          <w:rStyle w:val="Heading3Char"/>
        </w:rPr>
        <w:t>minimum capacity.</w:t>
      </w:r>
      <w:bookmarkEnd w:id="203"/>
      <w:r w:rsidRPr="00250D9E">
        <w:t xml:space="preserve"> </w:t>
      </w:r>
      <w:r w:rsidR="000E0C0F" w:rsidRPr="00250D9E">
        <w:rPr>
          <w:b/>
          <w:bCs/>
        </w:rPr>
        <w:t>–</w:t>
      </w:r>
      <w:r w:rsidRPr="00250D9E">
        <w:t xml:space="preserve"> The smallest load that may be accurately weighed.  The weighing results may be subject to excessive error if used below this value.</w:t>
      </w:r>
      <w:r w:rsidR="00AD5D95">
        <w:t xml:space="preserve"> </w:t>
      </w:r>
      <w:r w:rsidRPr="00250D9E">
        <w:t>[2.20, 2.24]</w:t>
      </w:r>
    </w:p>
    <w:p w14:paraId="5A90156A" w14:textId="77777777" w:rsidR="003D2F5E" w:rsidRPr="00250D9E" w:rsidRDefault="003D2F5E" w:rsidP="00CD0515">
      <w:pPr>
        <w:spacing w:before="60" w:after="240"/>
        <w:jc w:val="both"/>
      </w:pPr>
      <w:r w:rsidRPr="00250D9E">
        <w:t>(Added 1999)</w:t>
      </w:r>
    </w:p>
    <w:p w14:paraId="6492673C" w14:textId="77777777" w:rsidR="003D2F5E" w:rsidRPr="00250D9E" w:rsidRDefault="003D2F5E" w:rsidP="00CD0515">
      <w:pPr>
        <w:spacing w:after="240"/>
        <w:jc w:val="both"/>
      </w:pPr>
      <w:bookmarkStart w:id="204" w:name="_Toc85540069"/>
      <w:r w:rsidRPr="00250D9E">
        <w:rPr>
          <w:rStyle w:val="Heading3Char"/>
        </w:rPr>
        <w:t>minimum clear interval</w:t>
      </w:r>
      <w:bookmarkEnd w:id="204"/>
      <w:r w:rsidRPr="00250D9E">
        <w:rPr>
          <w:b/>
          <w:bCs/>
        </w:rPr>
        <w:t>.</w:t>
      </w:r>
      <w:r w:rsidRPr="00250D9E">
        <w:t xml:space="preserve"> </w:t>
      </w:r>
      <w:r w:rsidR="000E0C0F" w:rsidRPr="00250D9E">
        <w:rPr>
          <w:b/>
          <w:bCs/>
        </w:rPr>
        <w:t>–</w:t>
      </w:r>
      <w:r w:rsidRPr="00250D9E">
        <w:t xml:space="preserve"> The shortest distance between adjacent graduations when the graduations are not parallel.  (Also see “clear interval.”)</w:t>
      </w:r>
      <w:r w:rsidR="00AD5D95">
        <w:t xml:space="preserve"> </w:t>
      </w:r>
      <w:r w:rsidRPr="00250D9E">
        <w:t>[3.30, 3.31, 3.32, 3.33, 3.34, 3.35, 3.36, 3.38, 5.50, 5.51, 5.56(b)]</w:t>
      </w:r>
    </w:p>
    <w:p w14:paraId="5F8F5FEE" w14:textId="77777777" w:rsidR="003D2F5E" w:rsidRPr="00250D9E" w:rsidRDefault="003D2F5E" w:rsidP="00C818D1">
      <w:pPr>
        <w:spacing w:after="240"/>
        <w:jc w:val="both"/>
      </w:pPr>
      <w:bookmarkStart w:id="205" w:name="_Toc85540070"/>
      <w:r w:rsidRPr="00250D9E">
        <w:rPr>
          <w:rStyle w:val="Heading3Char"/>
        </w:rPr>
        <w:t>minimum delivery.</w:t>
      </w:r>
      <w:bookmarkEnd w:id="205"/>
      <w:r w:rsidRPr="00250D9E">
        <w:t xml:space="preserve"> </w:t>
      </w:r>
      <w:r w:rsidR="000E0C0F" w:rsidRPr="00250D9E">
        <w:rPr>
          <w:b/>
          <w:bCs/>
        </w:rPr>
        <w:t>–</w:t>
      </w:r>
      <w:r w:rsidRPr="00250D9E">
        <w:t xml:space="preserve"> The least amount of weight that is to be delivered as a single weighment by a belt</w:t>
      </w:r>
      <w:r w:rsidRPr="00250D9E">
        <w:noBreakHyphen/>
        <w:t>conveyor scale system in normal use.</w:t>
      </w:r>
      <w:r w:rsidR="00AD5D95">
        <w:t xml:space="preserve"> </w:t>
      </w:r>
      <w:r w:rsidRPr="00250D9E">
        <w:t>[2.21]</w:t>
      </w:r>
    </w:p>
    <w:p w14:paraId="1A602653" w14:textId="77777777" w:rsidR="00C818D1" w:rsidRDefault="00C818D1" w:rsidP="00CD0515">
      <w:pPr>
        <w:spacing w:after="240"/>
        <w:jc w:val="both"/>
      </w:pPr>
      <w:bookmarkStart w:id="206" w:name="_Toc85540071"/>
      <w:r w:rsidRPr="00250D9E">
        <w:rPr>
          <w:rStyle w:val="Heading3Char"/>
        </w:rPr>
        <w:t>minimum load cell verification interval</w:t>
      </w:r>
      <w:r>
        <w:rPr>
          <w:rStyle w:val="Heading3Char"/>
        </w:rPr>
        <w:t xml:space="preserve">. – </w:t>
      </w:r>
      <w:r w:rsidRPr="00C818D1">
        <w:rPr>
          <w:rStyle w:val="Heading3Char"/>
          <w:i/>
        </w:rPr>
        <w:t xml:space="preserve">See </w:t>
      </w:r>
      <w:r w:rsidRPr="00250D9E">
        <w:rPr>
          <w:rStyle w:val="Heading3Char"/>
        </w:rPr>
        <w:t>v</w:t>
      </w:r>
      <w:r w:rsidRPr="00250D9E">
        <w:rPr>
          <w:rStyle w:val="Heading3Char"/>
          <w:vertAlign w:val="subscript"/>
        </w:rPr>
        <w:t>min</w:t>
      </w:r>
      <w:bookmarkEnd w:id="206"/>
    </w:p>
    <w:p w14:paraId="75AAF11A" w14:textId="77777777" w:rsidR="00B2607B" w:rsidRDefault="00B2607B" w:rsidP="00530D31">
      <w:pPr>
        <w:pStyle w:val="BodyText2"/>
        <w:tabs>
          <w:tab w:val="left" w:pos="540"/>
          <w:tab w:val="left" w:pos="1620"/>
        </w:tabs>
        <w:rPr>
          <w:bCs/>
        </w:rPr>
      </w:pPr>
      <w:bookmarkStart w:id="207" w:name="_Toc427078180"/>
      <w:bookmarkStart w:id="208" w:name="_Toc85540072"/>
      <w:r w:rsidRPr="00505759">
        <w:rPr>
          <w:rStyle w:val="Heading3Char"/>
          <w:u w:color="82C42A"/>
        </w:rPr>
        <w:t>minimum</w:t>
      </w:r>
      <w:r w:rsidRPr="00505759">
        <w:rPr>
          <w:rStyle w:val="Heading3Char"/>
        </w:rPr>
        <w:t xml:space="preserve"> </w:t>
      </w:r>
      <w:r w:rsidRPr="0070234C">
        <w:rPr>
          <w:rStyle w:val="Heading3Char"/>
        </w:rPr>
        <w:t>measured quantity (MMQ).</w:t>
      </w:r>
      <w:bookmarkEnd w:id="207"/>
      <w:bookmarkEnd w:id="208"/>
      <w:r w:rsidRPr="0070234C">
        <w:t xml:space="preserve"> </w:t>
      </w:r>
      <w:r w:rsidRPr="0070234C">
        <w:rPr>
          <w:b/>
          <w:bCs/>
        </w:rPr>
        <w:t>–</w:t>
      </w:r>
      <w:r w:rsidRPr="0070234C">
        <w:t xml:space="preserve"> The smallest quantity delivered for which the measurement is to within the applicable tolerances </w:t>
      </w:r>
      <w:r w:rsidRPr="00505759">
        <w:rPr>
          <w:u w:color="82C42A"/>
        </w:rPr>
        <w:t>for</w:t>
      </w:r>
      <w:r w:rsidRPr="00505759">
        <w:t xml:space="preserve"> </w:t>
      </w:r>
      <w:r w:rsidRPr="0070234C">
        <w:t>that system</w:t>
      </w:r>
      <w:r w:rsidRPr="00505759">
        <w:rPr>
          <w:u w:color="82C42A"/>
        </w:rPr>
        <w:t>.</w:t>
      </w:r>
      <w:r>
        <w:rPr>
          <w:u w:color="82C42A"/>
        </w:rPr>
        <w:t xml:space="preserve"> </w:t>
      </w:r>
      <w:r w:rsidRPr="00505759">
        <w:t>[</w:t>
      </w:r>
      <w:r w:rsidRPr="0070234C">
        <w:rPr>
          <w:bCs/>
        </w:rPr>
        <w:t>3.37, 3.39]</w:t>
      </w:r>
    </w:p>
    <w:p w14:paraId="39F06011" w14:textId="77777777" w:rsidR="00A45786" w:rsidRPr="0070234C" w:rsidRDefault="00A45786" w:rsidP="00530D31">
      <w:pPr>
        <w:pStyle w:val="BodyText2"/>
        <w:tabs>
          <w:tab w:val="left" w:pos="540"/>
          <w:tab w:val="left" w:pos="1620"/>
        </w:tabs>
        <w:spacing w:before="60" w:after="240"/>
      </w:pPr>
      <w:r>
        <w:rPr>
          <w:bCs/>
        </w:rPr>
        <w:t>(Added 2019)</w:t>
      </w:r>
    </w:p>
    <w:p w14:paraId="55A23C20" w14:textId="77777777" w:rsidR="003D2F5E" w:rsidRPr="00250D9E" w:rsidRDefault="003D2F5E" w:rsidP="00CD0515">
      <w:pPr>
        <w:spacing w:after="240"/>
        <w:jc w:val="both"/>
      </w:pPr>
      <w:bookmarkStart w:id="209" w:name="_Toc85540073"/>
      <w:r w:rsidRPr="00250D9E">
        <w:rPr>
          <w:rStyle w:val="Heading3Char"/>
        </w:rPr>
        <w:t>minimum tolerance.</w:t>
      </w:r>
      <w:bookmarkEnd w:id="209"/>
      <w:r w:rsidRPr="00250D9E">
        <w:t xml:space="preserve"> </w:t>
      </w:r>
      <w:r w:rsidR="000E0C0F" w:rsidRPr="00250D9E">
        <w:rPr>
          <w:b/>
          <w:bCs/>
        </w:rPr>
        <w:t>–</w:t>
      </w:r>
      <w:r w:rsidRPr="00250D9E">
        <w:t xml:space="preserve"> Minimum tolerances are the smallest tolerance values that can be applied to a scale.  Minimum tolerances are determined on the basis of the value of the minimum graduated interval or the nominal or reading face capacity of the scale.  (</w:t>
      </w:r>
      <w:r w:rsidR="005A794A">
        <w:t xml:space="preserve">Also see </w:t>
      </w:r>
      <w:r w:rsidRPr="00250D9E">
        <w:t>definition for basic tolerances.)</w:t>
      </w:r>
      <w:r w:rsidR="00AD5D95">
        <w:t xml:space="preserve"> </w:t>
      </w:r>
      <w:r w:rsidRPr="00250D9E">
        <w:t>[2.20, 2.22, 2.24]</w:t>
      </w:r>
    </w:p>
    <w:p w14:paraId="4BE96A32" w14:textId="77777777" w:rsidR="003D2F5E" w:rsidRPr="00250D9E" w:rsidRDefault="003D2F5E" w:rsidP="00CD0515">
      <w:pPr>
        <w:spacing w:after="240"/>
        <w:jc w:val="both"/>
      </w:pPr>
      <w:bookmarkStart w:id="210" w:name="_Toc85540074"/>
      <w:r w:rsidRPr="00250D9E">
        <w:rPr>
          <w:rStyle w:val="Heading3Char"/>
        </w:rPr>
        <w:t>minimum totalized load.</w:t>
      </w:r>
      <w:bookmarkEnd w:id="210"/>
      <w:r w:rsidRPr="00250D9E">
        <w:t xml:space="preserve"> </w:t>
      </w:r>
      <w:r w:rsidR="000E0C0F" w:rsidRPr="00250D9E">
        <w:rPr>
          <w:b/>
          <w:bCs/>
        </w:rPr>
        <w:t>–</w:t>
      </w:r>
      <w:r w:rsidRPr="00250D9E">
        <w:t xml:space="preserve"> The least amount of weight for which the scale is considered to be performing accurately.</w:t>
      </w:r>
      <w:r w:rsidR="00AD5D95">
        <w:t xml:space="preserve"> </w:t>
      </w:r>
      <w:r w:rsidRPr="00250D9E">
        <w:t>[2.21]</w:t>
      </w:r>
    </w:p>
    <w:p w14:paraId="549BE072" w14:textId="77777777" w:rsidR="003D2F5E" w:rsidRPr="00250D9E" w:rsidRDefault="003D2F5E" w:rsidP="00CD0515">
      <w:pPr>
        <w:spacing w:after="240"/>
        <w:jc w:val="both"/>
      </w:pPr>
      <w:bookmarkStart w:id="211" w:name="_Toc85540075"/>
      <w:r w:rsidRPr="00250D9E">
        <w:rPr>
          <w:rStyle w:val="Heading3Char"/>
        </w:rPr>
        <w:t>moisture content (wet basis).</w:t>
      </w:r>
      <w:bookmarkEnd w:id="211"/>
      <w:r w:rsidRPr="00250D9E">
        <w:t xml:space="preserve"> </w:t>
      </w:r>
      <w:r w:rsidR="000E0C0F" w:rsidRPr="00250D9E">
        <w:rPr>
          <w:b/>
          <w:bCs/>
        </w:rPr>
        <w:t>–</w:t>
      </w:r>
      <w:r w:rsidRPr="00250D9E">
        <w:t xml:space="preserve"> The mass of water in a grain or seed sample (determined by the reference method) divided by the mass of the grain or seed sample expressed as a percentage (%).</w:t>
      </w:r>
      <w:r w:rsidR="00AD5D95">
        <w:t xml:space="preserve"> </w:t>
      </w:r>
      <w:r w:rsidRPr="00250D9E">
        <w:t>[5.56(a), 5.56(b)]</w:t>
      </w:r>
    </w:p>
    <w:p w14:paraId="7AFE5EE9" w14:textId="77777777" w:rsidR="003D2F5E" w:rsidRPr="00250D9E" w:rsidRDefault="003D2F5E" w:rsidP="00CD0515">
      <w:pPr>
        <w:spacing w:after="240"/>
        <w:jc w:val="both"/>
      </w:pPr>
      <w:bookmarkStart w:id="212" w:name="_Toc85540076"/>
      <w:r w:rsidRPr="00250D9E">
        <w:rPr>
          <w:rStyle w:val="Heading3Char"/>
        </w:rPr>
        <w:t>money drop.</w:t>
      </w:r>
      <w:bookmarkEnd w:id="212"/>
      <w:r w:rsidRPr="00250D9E">
        <w:t xml:space="preserve"> </w:t>
      </w:r>
      <w:r w:rsidR="000E0C0F" w:rsidRPr="00250D9E">
        <w:rPr>
          <w:b/>
          <w:bCs/>
        </w:rPr>
        <w:t>–</w:t>
      </w:r>
      <w:r w:rsidRPr="00250D9E">
        <w:t xml:space="preserve"> An increment of fare indication.  The “initial money drop” is the first increment of fare indication following activation of the taximeter.</w:t>
      </w:r>
      <w:r w:rsidR="00AD5D95">
        <w:t xml:space="preserve"> </w:t>
      </w:r>
      <w:r w:rsidRPr="00250D9E">
        <w:t>[5.54]</w:t>
      </w:r>
    </w:p>
    <w:p w14:paraId="0B8C0742" w14:textId="77777777" w:rsidR="003D2F5E" w:rsidRPr="00250D9E" w:rsidRDefault="003D2F5E" w:rsidP="00CD0515">
      <w:pPr>
        <w:spacing w:after="240"/>
        <w:jc w:val="both"/>
      </w:pPr>
      <w:bookmarkStart w:id="213" w:name="_Toc85540077"/>
      <w:r w:rsidRPr="00250D9E">
        <w:rPr>
          <w:rStyle w:val="Heading3Char"/>
        </w:rPr>
        <w:t>money</w:t>
      </w:r>
      <w:r w:rsidRPr="00250D9E">
        <w:rPr>
          <w:rStyle w:val="Heading3Char"/>
        </w:rPr>
        <w:noBreakHyphen/>
        <w:t>operated type.</w:t>
      </w:r>
      <w:bookmarkEnd w:id="213"/>
      <w:r w:rsidRPr="00250D9E">
        <w:rPr>
          <w:b/>
          <w:bCs/>
        </w:rPr>
        <w:t xml:space="preserve"> </w:t>
      </w:r>
      <w:r w:rsidR="000E0C0F" w:rsidRPr="00250D9E">
        <w:rPr>
          <w:b/>
          <w:bCs/>
        </w:rPr>
        <w:t>–</w:t>
      </w:r>
      <w:r w:rsidRPr="00250D9E">
        <w:rPr>
          <w:b/>
          <w:bCs/>
        </w:rPr>
        <w:t xml:space="preserve"> </w:t>
      </w:r>
      <w:r w:rsidRPr="00250D9E">
        <w:t>A device designed to be released for service by the insertion of money, or to be actuated by the insertion of money to make deliveries of product.</w:t>
      </w:r>
      <w:r w:rsidR="00AD5D95">
        <w:t xml:space="preserve"> </w:t>
      </w:r>
      <w:r w:rsidRPr="00250D9E">
        <w:t>[1.10]</w:t>
      </w:r>
    </w:p>
    <w:p w14:paraId="15FF3723" w14:textId="77777777" w:rsidR="003D2F5E" w:rsidRPr="00250D9E" w:rsidRDefault="003D2F5E" w:rsidP="00CD0515">
      <w:pPr>
        <w:spacing w:after="240"/>
        <w:jc w:val="both"/>
      </w:pPr>
      <w:bookmarkStart w:id="214" w:name="_Toc85540078"/>
      <w:r w:rsidRPr="00250D9E">
        <w:rPr>
          <w:rStyle w:val="Heading3Char"/>
        </w:rPr>
        <w:t>motor</w:t>
      </w:r>
      <w:r w:rsidRPr="00250D9E">
        <w:rPr>
          <w:rStyle w:val="Heading3Char"/>
        </w:rPr>
        <w:noBreakHyphen/>
        <w:t>fuel</w:t>
      </w:r>
      <w:bookmarkEnd w:id="214"/>
      <w:r w:rsidRPr="00250D9E">
        <w:rPr>
          <w:b/>
          <w:bCs/>
        </w:rPr>
        <w:t>.</w:t>
      </w:r>
      <w:r w:rsidRPr="00250D9E">
        <w:t xml:space="preserve"> </w:t>
      </w:r>
      <w:r w:rsidR="000E0C0F" w:rsidRPr="00250D9E">
        <w:rPr>
          <w:b/>
          <w:bCs/>
        </w:rPr>
        <w:t>–</w:t>
      </w:r>
      <w:r w:rsidRPr="00250D9E">
        <w:t xml:space="preserve"> Liquid used as fuel for internal-combustion engines.</w:t>
      </w:r>
      <w:r w:rsidR="00AD5D95">
        <w:t xml:space="preserve"> </w:t>
      </w:r>
      <w:r w:rsidRPr="00250D9E">
        <w:t>[3.30]</w:t>
      </w:r>
    </w:p>
    <w:p w14:paraId="7AF2EA1E" w14:textId="77777777" w:rsidR="003D2F5E" w:rsidRPr="00250D9E" w:rsidRDefault="003D2F5E" w:rsidP="00CD0515">
      <w:pPr>
        <w:spacing w:after="240"/>
        <w:jc w:val="both"/>
      </w:pPr>
      <w:bookmarkStart w:id="215" w:name="_Toc85540079"/>
      <w:r w:rsidRPr="00250D9E">
        <w:rPr>
          <w:rStyle w:val="Heading3Char"/>
        </w:rPr>
        <w:t>motor</w:t>
      </w:r>
      <w:r w:rsidRPr="00250D9E">
        <w:rPr>
          <w:rStyle w:val="Heading3Char"/>
        </w:rPr>
        <w:noBreakHyphen/>
        <w:t>fuel device or motor</w:t>
      </w:r>
      <w:r w:rsidRPr="00250D9E">
        <w:rPr>
          <w:rStyle w:val="Heading3Char"/>
        </w:rPr>
        <w:noBreakHyphen/>
        <w:t>fuel dispenser or retail motor</w:t>
      </w:r>
      <w:r w:rsidRPr="00250D9E">
        <w:rPr>
          <w:rStyle w:val="Heading3Char"/>
        </w:rPr>
        <w:noBreakHyphen/>
        <w:t>fuel device.</w:t>
      </w:r>
      <w:bookmarkEnd w:id="215"/>
      <w:r w:rsidRPr="00250D9E">
        <w:t xml:space="preserve"> </w:t>
      </w:r>
      <w:r w:rsidR="000E0C0F" w:rsidRPr="00250D9E">
        <w:rPr>
          <w:b/>
          <w:bCs/>
        </w:rPr>
        <w:t>–</w:t>
      </w:r>
      <w:r w:rsidRPr="00250D9E">
        <w:t xml:space="preserve"> A device designed for the measurement and delivery of liquids used as fuel for internal-combustion engines.  The term “motor</w:t>
      </w:r>
      <w:r w:rsidRPr="00250D9E">
        <w:noBreakHyphen/>
        <w:t>fuel dispenser” means the same as “motor-fuel device”; the term “retail motor</w:t>
      </w:r>
      <w:r w:rsidRPr="00250D9E">
        <w:noBreakHyphen/>
        <w:t>fuel device” applies to a unique category of device</w:t>
      </w:r>
      <w:r w:rsidR="00D0561D">
        <w:t xml:space="preserve">. </w:t>
      </w:r>
      <w:r w:rsidRPr="00250D9E">
        <w:t xml:space="preserve"> (</w:t>
      </w:r>
      <w:r w:rsidR="005A794A">
        <w:t xml:space="preserve">Also </w:t>
      </w:r>
      <w:r w:rsidRPr="00250D9E">
        <w:t>see definition of “retail device</w:t>
      </w:r>
      <w:r w:rsidR="00D0561D">
        <w:t>.</w:t>
      </w:r>
      <w:r w:rsidRPr="00250D9E">
        <w:t>”)</w:t>
      </w:r>
      <w:r w:rsidR="00AD5D95">
        <w:t xml:space="preserve"> </w:t>
      </w:r>
      <w:r w:rsidRPr="00250D9E">
        <w:t>[3.30, 3.32, 3.37]</w:t>
      </w:r>
    </w:p>
    <w:p w14:paraId="540C67C6" w14:textId="77777777" w:rsidR="003D2F5E" w:rsidRPr="00250D9E" w:rsidRDefault="003D2F5E">
      <w:pPr>
        <w:keepNext/>
        <w:jc w:val="both"/>
      </w:pPr>
      <w:bookmarkStart w:id="216" w:name="_Toc85540080"/>
      <w:r w:rsidRPr="00250D9E">
        <w:rPr>
          <w:rStyle w:val="Heading3Char"/>
        </w:rPr>
        <w:t>multi-class.</w:t>
      </w:r>
      <w:bookmarkEnd w:id="216"/>
      <w:r w:rsidRPr="00250D9E">
        <w:rPr>
          <w:b/>
        </w:rPr>
        <w:t xml:space="preserve"> </w:t>
      </w:r>
      <w:r w:rsidR="00EB7B42" w:rsidRPr="00250D9E">
        <w:rPr>
          <w:b/>
          <w:bCs/>
        </w:rPr>
        <w:t>–</w:t>
      </w:r>
      <w:r w:rsidRPr="00250D9E">
        <w:rPr>
          <w:b/>
        </w:rPr>
        <w:t xml:space="preserve"> </w:t>
      </w:r>
      <w:r w:rsidRPr="00250D9E">
        <w:t>A description of a grouping of grain classes, from the same grain type, in one calibration.  A multi</w:t>
      </w:r>
      <w:r w:rsidR="00F27E71" w:rsidRPr="00250D9E">
        <w:noBreakHyphen/>
      </w:r>
      <w:r w:rsidRPr="00250D9E">
        <w:t>class grain calibration may include (1) all the classes of a grain type (all-class calibration), or (2) some of the classes of a grain type within the calibration.</w:t>
      </w:r>
      <w:r w:rsidR="00AD5D95">
        <w:t xml:space="preserve"> </w:t>
      </w:r>
      <w:r w:rsidRPr="00250D9E">
        <w:t>[5.56(a), 5.57.]</w:t>
      </w:r>
    </w:p>
    <w:p w14:paraId="7AF5FFE7" w14:textId="77777777" w:rsidR="003D2F5E" w:rsidRPr="00250D9E" w:rsidRDefault="003D2F5E" w:rsidP="00CD0515">
      <w:pPr>
        <w:spacing w:before="60" w:after="240"/>
        <w:jc w:val="both"/>
      </w:pPr>
      <w:r w:rsidRPr="00250D9E">
        <w:t>(Added 2007)</w:t>
      </w:r>
    </w:p>
    <w:p w14:paraId="4A672D1D" w14:textId="77777777" w:rsidR="003D2F5E" w:rsidRPr="00250D9E" w:rsidRDefault="003D2F5E">
      <w:pPr>
        <w:keepNext/>
        <w:jc w:val="both"/>
      </w:pPr>
      <w:bookmarkStart w:id="217" w:name="_Toc85540081"/>
      <w:r w:rsidRPr="00250D9E">
        <w:rPr>
          <w:rStyle w:val="Heading3Char"/>
        </w:rPr>
        <w:t>multi-interval scale.</w:t>
      </w:r>
      <w:bookmarkEnd w:id="217"/>
      <w:r w:rsidRPr="00250D9E">
        <w:t xml:space="preserve"> </w:t>
      </w:r>
      <w:r w:rsidR="00EB7B42" w:rsidRPr="00250D9E">
        <w:rPr>
          <w:b/>
          <w:bCs/>
        </w:rPr>
        <w:t>–</w:t>
      </w:r>
      <w:r w:rsidRPr="00250D9E">
        <w:t xml:space="preserve"> A scale having one weighing range which is divided into partial weighing ranges (segments), each with different scale intervals, with each partial weighing range (segment) determined automatically according to the load applied, both on increasing and decreasing loads.</w:t>
      </w:r>
      <w:r w:rsidR="00AD5D95">
        <w:t xml:space="preserve"> </w:t>
      </w:r>
      <w:r w:rsidRPr="00250D9E">
        <w:t>[2.20]</w:t>
      </w:r>
    </w:p>
    <w:p w14:paraId="733A9676" w14:textId="77777777" w:rsidR="003D2F5E" w:rsidRPr="00250D9E" w:rsidRDefault="003D2F5E" w:rsidP="00CD0515">
      <w:pPr>
        <w:spacing w:before="60" w:after="240"/>
        <w:jc w:val="both"/>
      </w:pPr>
      <w:r w:rsidRPr="00250D9E">
        <w:t>(Added 1995)</w:t>
      </w:r>
    </w:p>
    <w:p w14:paraId="29AB2069" w14:textId="77777777" w:rsidR="003D2F5E" w:rsidRPr="00250D9E" w:rsidRDefault="003D2F5E">
      <w:pPr>
        <w:keepNext/>
        <w:jc w:val="both"/>
      </w:pPr>
      <w:bookmarkStart w:id="218" w:name="_Toc85540082"/>
      <w:r w:rsidRPr="00250D9E">
        <w:rPr>
          <w:rStyle w:val="Heading3Char"/>
        </w:rPr>
        <w:lastRenderedPageBreak/>
        <w:t>multi</w:t>
      </w:r>
      <w:r w:rsidRPr="00250D9E">
        <w:rPr>
          <w:rStyle w:val="Heading3Char"/>
        </w:rPr>
        <w:noBreakHyphen/>
        <w:t>jet water meter.</w:t>
      </w:r>
      <w:bookmarkEnd w:id="218"/>
      <w:r w:rsidRPr="00250D9E">
        <w:rPr>
          <w:b/>
          <w:bCs/>
        </w:rPr>
        <w:t xml:space="preserve"> </w:t>
      </w:r>
      <w:r w:rsidR="00EB7B42" w:rsidRPr="00250D9E">
        <w:rPr>
          <w:b/>
          <w:bCs/>
        </w:rPr>
        <w:t>–</w:t>
      </w:r>
      <w:r w:rsidRPr="00250D9E">
        <w:rPr>
          <w:b/>
          <w:bCs/>
        </w:rPr>
        <w:t xml:space="preserve"> </w:t>
      </w:r>
      <w:r w:rsidRPr="00250D9E">
        <w:t>A water meter in which the moving element takes the form of a multiblade rotor mounted on a vertical spindle within a cylindrical measuring chamber.  The liquid enters the measuring chamber through several tangential orifices around the circumference and leaves the measuring chamber through another set of tangential orifices placed at a different level in the measuring chamber.  These meters register by recording the revolutions of a rotor set in motion by the force of flowing water striking the blades.</w:t>
      </w:r>
      <w:r w:rsidR="00AD5D95">
        <w:t xml:space="preserve"> </w:t>
      </w:r>
      <w:r w:rsidRPr="00250D9E">
        <w:t>[3.36]</w:t>
      </w:r>
    </w:p>
    <w:p w14:paraId="25071338" w14:textId="77777777" w:rsidR="003D2F5E" w:rsidRPr="00250D9E" w:rsidRDefault="003D2F5E" w:rsidP="00CD0515">
      <w:pPr>
        <w:spacing w:before="60" w:after="240"/>
        <w:jc w:val="both"/>
      </w:pPr>
      <w:r w:rsidRPr="00250D9E">
        <w:t>(Added 2003)</w:t>
      </w:r>
    </w:p>
    <w:p w14:paraId="1B79123A" w14:textId="77777777" w:rsidR="00E454F2" w:rsidRPr="00250D9E" w:rsidRDefault="00E454F2" w:rsidP="00CD0515">
      <w:pPr>
        <w:spacing w:after="240"/>
        <w:jc w:val="both"/>
      </w:pPr>
      <w:bookmarkStart w:id="219" w:name="_Toc85540083"/>
      <w:r w:rsidRPr="00250D9E">
        <w:rPr>
          <w:rStyle w:val="Heading3Char"/>
        </w:rPr>
        <w:t>multiple.</w:t>
      </w:r>
      <w:bookmarkEnd w:id="219"/>
      <w:r w:rsidRPr="00250D9E">
        <w:t xml:space="preserve"> </w:t>
      </w:r>
      <w:r w:rsidRPr="00250D9E">
        <w:rPr>
          <w:b/>
          <w:bCs/>
        </w:rPr>
        <w:t>–</w:t>
      </w:r>
      <w:r w:rsidRPr="00250D9E">
        <w:t xml:space="preserve"> An integral multiple; that is, a result obtained by multiplying by a whole number.  (Also see “multiple of a scale.”)</w:t>
      </w:r>
      <w:r>
        <w:t xml:space="preserve"> </w:t>
      </w:r>
      <w:r w:rsidRPr="00250D9E">
        <w:t>[1.10]</w:t>
      </w:r>
    </w:p>
    <w:p w14:paraId="0EBD0E78" w14:textId="77777777" w:rsidR="00E454F2" w:rsidRPr="00250D9E" w:rsidRDefault="00E454F2" w:rsidP="00E454F2">
      <w:pPr>
        <w:keepNext/>
        <w:jc w:val="both"/>
      </w:pPr>
      <w:bookmarkStart w:id="220" w:name="_Toc85540084"/>
      <w:r w:rsidRPr="00250D9E">
        <w:rPr>
          <w:rStyle w:val="Heading3Char"/>
        </w:rPr>
        <w:t>multiple cell application load cell.</w:t>
      </w:r>
      <w:bookmarkEnd w:id="220"/>
      <w:r w:rsidRPr="00250D9E">
        <w:t xml:space="preserve"> </w:t>
      </w:r>
      <w:r w:rsidRPr="00250D9E">
        <w:rPr>
          <w:b/>
          <w:bCs/>
        </w:rPr>
        <w:t>–</w:t>
      </w:r>
      <w:r w:rsidRPr="00250D9E">
        <w:t xml:space="preserve"> A load cell intended for use in a weighing system which incorporates more than one load cell.  A multiple cell application load cell is designated with the letter “M” or the term “Multiple.”  (</w:t>
      </w:r>
      <w:r>
        <w:t>Also se</w:t>
      </w:r>
      <w:r w:rsidRPr="00250D9E">
        <w:t>e “single cell application load cell</w:t>
      </w:r>
      <w:r>
        <w:t>.</w:t>
      </w:r>
      <w:r w:rsidRPr="00250D9E">
        <w:t>”)</w:t>
      </w:r>
      <w:r>
        <w:t xml:space="preserve"> </w:t>
      </w:r>
      <w:r w:rsidRPr="00250D9E">
        <w:t>[2.20]</w:t>
      </w:r>
    </w:p>
    <w:p w14:paraId="05E0CB71" w14:textId="77777777" w:rsidR="00E454F2" w:rsidRPr="00250D9E" w:rsidRDefault="00E454F2" w:rsidP="00CD0515">
      <w:pPr>
        <w:spacing w:before="60" w:after="240"/>
        <w:jc w:val="both"/>
      </w:pPr>
      <w:r w:rsidRPr="00250D9E">
        <w:t>(Added 1999)</w:t>
      </w:r>
    </w:p>
    <w:p w14:paraId="1BE96A39" w14:textId="77777777" w:rsidR="00E454F2" w:rsidRPr="00250D9E" w:rsidRDefault="00E454F2" w:rsidP="00E454F2">
      <w:pPr>
        <w:keepNext/>
        <w:jc w:val="both"/>
      </w:pPr>
      <w:bookmarkStart w:id="221" w:name="_Toc85540085"/>
      <w:r w:rsidRPr="00250D9E">
        <w:rPr>
          <w:rStyle w:val="Heading3Char"/>
        </w:rPr>
        <w:t>multiple range scale.</w:t>
      </w:r>
      <w:bookmarkEnd w:id="221"/>
      <w:r w:rsidRPr="00250D9E">
        <w:t xml:space="preserve"> </w:t>
      </w:r>
      <w:r w:rsidRPr="00250D9E">
        <w:rPr>
          <w:b/>
          <w:bCs/>
        </w:rPr>
        <w:t>–</w:t>
      </w:r>
      <w:r w:rsidRPr="00250D9E">
        <w:t xml:space="preserve"> A scale having two or more weighing ranges with different maximum capacities and different scale intervals for the same load receptor, each range extending from zero to its maximum capacity.</w:t>
      </w:r>
      <w:r>
        <w:t xml:space="preserve"> </w:t>
      </w:r>
      <w:r w:rsidRPr="00250D9E">
        <w:t>[2.20]</w:t>
      </w:r>
    </w:p>
    <w:p w14:paraId="649CBAB6" w14:textId="77777777" w:rsidR="00E454F2" w:rsidRPr="00250D9E" w:rsidRDefault="00E454F2" w:rsidP="00CD0515">
      <w:pPr>
        <w:spacing w:before="60" w:after="240"/>
        <w:jc w:val="both"/>
      </w:pPr>
      <w:r w:rsidRPr="00250D9E">
        <w:t>(Added 1995)</w:t>
      </w:r>
    </w:p>
    <w:p w14:paraId="6BB3C62F" w14:textId="77777777" w:rsidR="003D79C0" w:rsidRPr="00250D9E" w:rsidRDefault="003D79C0" w:rsidP="00CD0515">
      <w:pPr>
        <w:spacing w:after="240"/>
        <w:jc w:val="both"/>
      </w:pPr>
      <w:bookmarkStart w:id="222" w:name="_Toc85540086"/>
      <w:r w:rsidRPr="00250D9E">
        <w:rPr>
          <w:rStyle w:val="Heading3Char"/>
        </w:rPr>
        <w:t>multiple of a scale.</w:t>
      </w:r>
      <w:bookmarkEnd w:id="222"/>
      <w:r w:rsidRPr="00250D9E">
        <w:rPr>
          <w:b/>
          <w:bCs/>
        </w:rPr>
        <w:t xml:space="preserve"> –</w:t>
      </w:r>
      <w:r w:rsidRPr="00250D9E">
        <w:t xml:space="preserve"> In general, the multiplying power of the entire system of levers or other basic weighing elements.  (On a beam scale, the multiple of the scale is the number of pounds on the load</w:t>
      </w:r>
      <w:r w:rsidRPr="00250D9E">
        <w:noBreakHyphen/>
        <w:t xml:space="preserve">receiving element that will be counterpoised by </w:t>
      </w:r>
      <w:r>
        <w:t>one</w:t>
      </w:r>
      <w:r w:rsidRPr="00250D9E">
        <w:t> pound applied to the tip pivot of the weighbeam.)</w:t>
      </w:r>
      <w:r>
        <w:t xml:space="preserve"> </w:t>
      </w:r>
      <w:r w:rsidRPr="00250D9E">
        <w:t>[2.20]</w:t>
      </w:r>
    </w:p>
    <w:p w14:paraId="6AC6F2C1" w14:textId="77777777" w:rsidR="004979B3" w:rsidRPr="00250D9E" w:rsidRDefault="004979B3" w:rsidP="00CD0515">
      <w:pPr>
        <w:spacing w:after="240"/>
        <w:jc w:val="both"/>
      </w:pPr>
      <w:bookmarkStart w:id="223" w:name="_Toc85540087"/>
      <w:r w:rsidRPr="00250D9E">
        <w:rPr>
          <w:rStyle w:val="Heading3Char"/>
        </w:rPr>
        <w:t>multi</w:t>
      </w:r>
      <w:r w:rsidRPr="00250D9E">
        <w:rPr>
          <w:rStyle w:val="Heading3Char"/>
        </w:rPr>
        <w:noBreakHyphen/>
        <w:t>revolution scale.</w:t>
      </w:r>
      <w:bookmarkEnd w:id="223"/>
      <w:r w:rsidRPr="00250D9E">
        <w:rPr>
          <w:b/>
          <w:bCs/>
        </w:rPr>
        <w:t xml:space="preserve"> –</w:t>
      </w:r>
      <w:r w:rsidRPr="00250D9E">
        <w:t xml:space="preserve"> An automatic</w:t>
      </w:r>
      <w:r w:rsidRPr="00250D9E">
        <w:noBreakHyphen/>
        <w:t>indicating scale having a nominal capacity that is a multiple of the reading</w:t>
      </w:r>
      <w:r w:rsidRPr="00250D9E">
        <w:noBreakHyphen/>
        <w:t>face capacity and that is achieved by more than one complete revolution of the indicator.</w:t>
      </w:r>
      <w:r>
        <w:t xml:space="preserve"> </w:t>
      </w:r>
      <w:r w:rsidRPr="00250D9E">
        <w:t>[2.20]</w:t>
      </w:r>
    </w:p>
    <w:p w14:paraId="6D5BD5B7" w14:textId="77777777" w:rsidR="003D2F5E" w:rsidRPr="00250D9E" w:rsidRDefault="003D2F5E" w:rsidP="00CD0515">
      <w:pPr>
        <w:spacing w:after="240"/>
        <w:jc w:val="both"/>
      </w:pPr>
      <w:bookmarkStart w:id="224" w:name="_Toc85540088"/>
      <w:r w:rsidRPr="00250D9E">
        <w:rPr>
          <w:rStyle w:val="Heading3Char"/>
        </w:rPr>
        <w:t>multiple</w:t>
      </w:r>
      <w:r w:rsidRPr="00250D9E">
        <w:rPr>
          <w:rStyle w:val="Heading3Char"/>
        </w:rPr>
        <w:noBreakHyphen/>
        <w:t>tariff taximeter.</w:t>
      </w:r>
      <w:bookmarkEnd w:id="224"/>
      <w:r w:rsidRPr="00250D9E">
        <w:t xml:space="preserve"> </w:t>
      </w:r>
      <w:r w:rsidR="00EB7B42" w:rsidRPr="00250D9E">
        <w:rPr>
          <w:b/>
          <w:bCs/>
        </w:rPr>
        <w:t>–</w:t>
      </w:r>
      <w:r w:rsidRPr="00250D9E">
        <w:t xml:space="preserve"> One that may be set to calculate fares at any one of two or more rates.</w:t>
      </w:r>
      <w:r w:rsidR="00AD5D95">
        <w:t xml:space="preserve"> </w:t>
      </w:r>
      <w:r w:rsidRPr="00250D9E">
        <w:t>[5.54]</w:t>
      </w:r>
    </w:p>
    <w:p w14:paraId="7722B434" w14:textId="77777777" w:rsidR="003D2F5E" w:rsidRPr="004B451E" w:rsidRDefault="003D2F5E">
      <w:pPr>
        <w:pStyle w:val="Heading1"/>
        <w:rPr>
          <w:sz w:val="24"/>
        </w:rPr>
      </w:pPr>
      <w:bookmarkStart w:id="225" w:name="_Toc85540089"/>
      <w:r w:rsidRPr="004B451E">
        <w:rPr>
          <w:sz w:val="24"/>
        </w:rPr>
        <w:t>N</w:t>
      </w:r>
      <w:bookmarkEnd w:id="225"/>
    </w:p>
    <w:p w14:paraId="0968304C" w14:textId="77777777" w:rsidR="00AB36DA" w:rsidRDefault="00AB36DA" w:rsidP="008838B2">
      <w:pPr>
        <w:spacing w:before="240" w:after="240"/>
        <w:jc w:val="both"/>
      </w:pPr>
      <w:bookmarkStart w:id="226" w:name="_Toc85540090"/>
      <w:r w:rsidRPr="00250D9E">
        <w:rPr>
          <w:rStyle w:val="Heading3Char"/>
        </w:rPr>
        <w:t>NBP.</w:t>
      </w:r>
      <w:bookmarkEnd w:id="226"/>
      <w:r w:rsidRPr="00250D9E">
        <w:t xml:space="preserve"> </w:t>
      </w:r>
      <w:r w:rsidRPr="00250D9E">
        <w:rPr>
          <w:b/>
          <w:bCs/>
        </w:rPr>
        <w:t>–</w:t>
      </w:r>
      <w:r w:rsidRPr="00250D9E">
        <w:t xml:space="preserve"> Normal Boiling Point of a cryogenic liquid at 14.696 lb/in</w:t>
      </w:r>
      <w:r w:rsidRPr="00250D9E">
        <w:rPr>
          <w:vertAlign w:val="superscript"/>
        </w:rPr>
        <w:t>2</w:t>
      </w:r>
      <w:r w:rsidRPr="00250D9E">
        <w:t xml:space="preserve"> absolute.</w:t>
      </w:r>
      <w:r>
        <w:t xml:space="preserve"> </w:t>
      </w:r>
      <w:r w:rsidRPr="00250D9E">
        <w:t>[3.34]</w:t>
      </w:r>
    </w:p>
    <w:p w14:paraId="7D117B65" w14:textId="77777777" w:rsidR="00AB36DA" w:rsidRPr="00250D9E" w:rsidRDefault="00AB36DA" w:rsidP="008838B2">
      <w:pPr>
        <w:tabs>
          <w:tab w:val="left" w:pos="5040"/>
          <w:tab w:val="left" w:pos="5310"/>
          <w:tab w:val="left" w:pos="5580"/>
          <w:tab w:val="left" w:pos="5850"/>
        </w:tabs>
        <w:spacing w:after="240"/>
        <w:jc w:val="both"/>
      </w:pPr>
      <w:bookmarkStart w:id="227" w:name="_Toc85540091"/>
      <w:r w:rsidRPr="00250D9E">
        <w:rPr>
          <w:rStyle w:val="Heading3Char"/>
        </w:rPr>
        <w:t>NTP.</w:t>
      </w:r>
      <w:bookmarkEnd w:id="227"/>
      <w:r w:rsidRPr="00250D9E">
        <w:t xml:space="preserve"> </w:t>
      </w:r>
      <w:r w:rsidRPr="00250D9E">
        <w:rPr>
          <w:b/>
          <w:bCs/>
        </w:rPr>
        <w:t>–</w:t>
      </w:r>
      <w:r w:rsidRPr="00250D9E">
        <w:t xml:space="preserve"> Normal Temperature and Pressure of a cryogen at a temperature of 21 </w:t>
      </w:r>
      <w:r w:rsidRPr="00250D9E">
        <w:rPr>
          <w:rFonts w:ascii="WP MathA" w:hAnsi="WP MathA"/>
        </w:rPr>
        <w:sym w:font="Symbol" w:char="F0B0"/>
      </w:r>
      <w:r w:rsidRPr="00250D9E">
        <w:t>C (70 </w:t>
      </w:r>
      <w:r w:rsidRPr="00250D9E">
        <w:rPr>
          <w:rFonts w:ascii="WP MathA" w:hAnsi="WP MathA"/>
        </w:rPr>
        <w:sym w:font="Symbol" w:char="F0B0"/>
      </w:r>
      <w:r w:rsidRPr="00250D9E">
        <w:t>F) and a pressure of 101.325 kPa (14.696 lb/in</w:t>
      </w:r>
      <w:r w:rsidRPr="00250D9E">
        <w:rPr>
          <w:vertAlign w:val="superscript"/>
        </w:rPr>
        <w:t>2</w:t>
      </w:r>
      <w:r w:rsidRPr="00250D9E">
        <w:t xml:space="preserve"> absolute).</w:t>
      </w:r>
      <w:r>
        <w:t xml:space="preserve"> </w:t>
      </w:r>
      <w:r w:rsidRPr="00250D9E">
        <w:t>[3.34]</w:t>
      </w:r>
    </w:p>
    <w:p w14:paraId="22B7BCD7" w14:textId="77777777" w:rsidR="00AB36DA" w:rsidRPr="00250D9E" w:rsidRDefault="00AB36DA" w:rsidP="008838B2">
      <w:pPr>
        <w:tabs>
          <w:tab w:val="left" w:pos="5040"/>
          <w:tab w:val="left" w:pos="5310"/>
          <w:tab w:val="left" w:pos="5580"/>
          <w:tab w:val="left" w:pos="5850"/>
        </w:tabs>
        <w:spacing w:after="240"/>
        <w:jc w:val="both"/>
      </w:pPr>
      <w:bookmarkStart w:id="228" w:name="_Toc85540092"/>
      <w:r w:rsidRPr="00250D9E">
        <w:rPr>
          <w:rStyle w:val="Heading3Char"/>
        </w:rPr>
        <w:t>NTP density and volume correction factor.</w:t>
      </w:r>
      <w:bookmarkEnd w:id="228"/>
      <w:r w:rsidRPr="00250D9E">
        <w:t xml:space="preserve"> </w:t>
      </w:r>
      <w:r w:rsidRPr="00250D9E">
        <w:rPr>
          <w:b/>
          <w:bCs/>
        </w:rPr>
        <w:t>–</w:t>
      </w:r>
      <w:r w:rsidRPr="00250D9E">
        <w:t xml:space="preserve"> A correction factor used to adjust the liquid volume of a cryogenic product at the time of measurement to the gas equivalent at NTP.</w:t>
      </w:r>
      <w:r>
        <w:t xml:space="preserve"> </w:t>
      </w:r>
      <w:r w:rsidRPr="00250D9E">
        <w:t>[3.34]</w:t>
      </w:r>
    </w:p>
    <w:p w14:paraId="7DD4545A" w14:textId="77777777" w:rsidR="003D2F5E" w:rsidRPr="00250D9E" w:rsidRDefault="003D2F5E" w:rsidP="008838B2">
      <w:pPr>
        <w:jc w:val="both"/>
      </w:pPr>
      <w:bookmarkStart w:id="229" w:name="_Toc85540093"/>
      <w:r w:rsidRPr="00250D9E">
        <w:rPr>
          <w:rStyle w:val="Heading3Char"/>
        </w:rPr>
        <w:t>natural gas.</w:t>
      </w:r>
      <w:bookmarkEnd w:id="229"/>
      <w:r w:rsidRPr="00250D9E">
        <w:t xml:space="preserve"> </w:t>
      </w:r>
      <w:r w:rsidR="00EB7B42" w:rsidRPr="00250D9E">
        <w:rPr>
          <w:b/>
          <w:bCs/>
        </w:rPr>
        <w:t>–</w:t>
      </w:r>
      <w:r w:rsidRPr="00250D9E">
        <w:t xml:space="preserve"> A gaseous fuel, composed primarily of methane, that is suitable for compression and dispensing into a fuel storage container(s) for use as an engine fuel.</w:t>
      </w:r>
      <w:r w:rsidR="00AD5D95">
        <w:t xml:space="preserve"> </w:t>
      </w:r>
      <w:r w:rsidRPr="00250D9E">
        <w:t>[3.37]</w:t>
      </w:r>
    </w:p>
    <w:p w14:paraId="55B4EF23" w14:textId="77777777" w:rsidR="003D2F5E" w:rsidRPr="00250D9E" w:rsidRDefault="003D2F5E" w:rsidP="008838B2">
      <w:pPr>
        <w:spacing w:before="60" w:after="240"/>
        <w:jc w:val="both"/>
      </w:pPr>
      <w:r w:rsidRPr="00250D9E">
        <w:t>(Added 1994)</w:t>
      </w:r>
    </w:p>
    <w:p w14:paraId="19470808" w14:textId="77777777" w:rsidR="00D017E3" w:rsidRDefault="00D017E3">
      <w:pPr>
        <w:jc w:val="both"/>
      </w:pPr>
      <w:bookmarkStart w:id="230" w:name="_Toc85540094"/>
      <w:r w:rsidRPr="002D6DA8">
        <w:rPr>
          <w:rStyle w:val="Heading3Char"/>
        </w:rPr>
        <w:t>negotiated rate.</w:t>
      </w:r>
      <w:bookmarkEnd w:id="230"/>
      <w:r w:rsidRPr="002D6DA8">
        <w:rPr>
          <w:rStyle w:val="Heading3Char"/>
        </w:rPr>
        <w:t xml:space="preserve"> </w:t>
      </w:r>
      <w:r w:rsidRPr="00EF1701">
        <w:rPr>
          <w:rFonts w:eastAsiaTheme="majorEastAsia"/>
        </w:rPr>
        <w:t>–</w:t>
      </w:r>
      <w:r w:rsidRPr="00D017E3">
        <w:t xml:space="preserve"> A rate selection that</w:t>
      </w:r>
      <w:r>
        <w:t>,</w:t>
      </w:r>
      <w:r w:rsidRPr="00D017E3">
        <w:t xml:space="preserve"> when applied</w:t>
      </w:r>
      <w:r>
        <w:t>,</w:t>
      </w:r>
      <w:r w:rsidRPr="00D017E3">
        <w:t xml:space="preserve"> results in a fixed (non-incrementing) amount for passenger charges and is based on a value that has been agreed upon by the operator and passenger. [5.54]</w:t>
      </w:r>
    </w:p>
    <w:p w14:paraId="550BC71D" w14:textId="77777777" w:rsidR="00D017E3" w:rsidRDefault="00D017E3" w:rsidP="008838B2">
      <w:pPr>
        <w:spacing w:before="60" w:after="240"/>
        <w:jc w:val="both"/>
      </w:pPr>
      <w:r>
        <w:t>(Added 2016)</w:t>
      </w:r>
    </w:p>
    <w:p w14:paraId="3FE283D1" w14:textId="77777777" w:rsidR="006C55F3" w:rsidRPr="00250D9E" w:rsidRDefault="006C55F3" w:rsidP="008838B2">
      <w:pPr>
        <w:jc w:val="both"/>
      </w:pPr>
      <w:bookmarkStart w:id="231" w:name="_Toc85540095"/>
      <w:r w:rsidRPr="00250D9E">
        <w:rPr>
          <w:rStyle w:val="Heading3Char"/>
        </w:rPr>
        <w:t>n</w:t>
      </w:r>
      <w:r w:rsidRPr="00250D9E">
        <w:rPr>
          <w:rStyle w:val="Heading3Char"/>
          <w:vertAlign w:val="subscript"/>
        </w:rPr>
        <w:t>max</w:t>
      </w:r>
      <w:r w:rsidRPr="00250D9E">
        <w:rPr>
          <w:rStyle w:val="Heading3Char"/>
        </w:rPr>
        <w:t xml:space="preserve"> (maximum number of scale divisions).</w:t>
      </w:r>
      <w:bookmarkEnd w:id="231"/>
      <w:r w:rsidRPr="00250D9E">
        <w:t xml:space="preserve"> </w:t>
      </w:r>
      <w:r w:rsidRPr="00250D9E">
        <w:rPr>
          <w:b/>
          <w:bCs/>
        </w:rPr>
        <w:t>–</w:t>
      </w:r>
      <w:r w:rsidRPr="00250D9E">
        <w:t xml:space="preserve"> The maximum number of scale divisions for which a main element or load cell complies with the applicable requirements.  The maximum number of scale divisions permitted for an installation is limited to the lowest n</w:t>
      </w:r>
      <w:r w:rsidRPr="00250D9E">
        <w:rPr>
          <w:vertAlign w:val="subscript"/>
        </w:rPr>
        <w:t>max</w:t>
      </w:r>
      <w:r w:rsidRPr="00250D9E">
        <w:t xml:space="preserve"> marked on the scale indicating element, weighing element, or load cell.</w:t>
      </w:r>
      <w:r>
        <w:t xml:space="preserve"> </w:t>
      </w:r>
      <w:r w:rsidRPr="00250D9E">
        <w:t>[2.20, 2.21, 2.24]</w:t>
      </w:r>
    </w:p>
    <w:p w14:paraId="6FE7D26C" w14:textId="77777777" w:rsidR="006C55F3" w:rsidRPr="00250D9E" w:rsidRDefault="006C55F3" w:rsidP="008838B2">
      <w:pPr>
        <w:spacing w:before="60" w:after="240"/>
        <w:jc w:val="both"/>
      </w:pPr>
      <w:r w:rsidRPr="00250D9E">
        <w:t>(Added 1997)</w:t>
      </w:r>
    </w:p>
    <w:p w14:paraId="2B806FD9" w14:textId="77777777" w:rsidR="003D2F5E" w:rsidRPr="00250D9E" w:rsidRDefault="003D2F5E" w:rsidP="008838B2">
      <w:pPr>
        <w:spacing w:after="240"/>
        <w:jc w:val="both"/>
      </w:pPr>
      <w:bookmarkStart w:id="232" w:name="_Toc85540096"/>
      <w:r w:rsidRPr="00250D9E">
        <w:rPr>
          <w:rStyle w:val="Heading3Char"/>
        </w:rPr>
        <w:lastRenderedPageBreak/>
        <w:t>no</w:t>
      </w:r>
      <w:r w:rsidRPr="00250D9E">
        <w:rPr>
          <w:rStyle w:val="Heading3Char"/>
        </w:rPr>
        <w:noBreakHyphen/>
        <w:t>load reference value.</w:t>
      </w:r>
      <w:bookmarkEnd w:id="232"/>
      <w:r w:rsidRPr="00250D9E">
        <w:t xml:space="preserve"> </w:t>
      </w:r>
      <w:r w:rsidR="0076734C" w:rsidRPr="00250D9E">
        <w:rPr>
          <w:b/>
          <w:bCs/>
        </w:rPr>
        <w:t>–</w:t>
      </w:r>
      <w:r w:rsidRPr="00250D9E">
        <w:t xml:space="preserve"> A positive weight value indication with no load in the load</w:t>
      </w:r>
      <w:r w:rsidRPr="00250D9E">
        <w:noBreakHyphen/>
        <w:t>receiving element (hopper) of the scale.  (Used with automatic bulk</w:t>
      </w:r>
      <w:r w:rsidRPr="00250D9E">
        <w:noBreakHyphen/>
        <w:t>weighing systems and certain single</w:t>
      </w:r>
      <w:r w:rsidRPr="00250D9E">
        <w:noBreakHyphen/>
        <w:t>draft, manually</w:t>
      </w:r>
      <w:r w:rsidRPr="00250D9E">
        <w:noBreakHyphen/>
        <w:t>operated receiving hopper scales installed below grade and used to receive grain.)</w:t>
      </w:r>
      <w:r w:rsidR="00AD5D95">
        <w:t xml:space="preserve"> </w:t>
      </w:r>
      <w:r w:rsidRPr="00250D9E">
        <w:t>[2.20]</w:t>
      </w:r>
    </w:p>
    <w:p w14:paraId="794F9FFC" w14:textId="77777777" w:rsidR="003D2F5E" w:rsidRPr="00250D9E" w:rsidRDefault="003D2F5E" w:rsidP="008838B2">
      <w:pPr>
        <w:spacing w:after="240"/>
        <w:jc w:val="both"/>
        <w:rPr>
          <w:spacing w:val="-4"/>
        </w:rPr>
      </w:pPr>
      <w:bookmarkStart w:id="233" w:name="_Toc85540097"/>
      <w:r w:rsidRPr="00250D9E">
        <w:rPr>
          <w:rStyle w:val="Heading3Char"/>
        </w:rPr>
        <w:t>nominal.</w:t>
      </w:r>
      <w:bookmarkEnd w:id="233"/>
      <w:r w:rsidRPr="00250D9E">
        <w:rPr>
          <w:b/>
          <w:bCs/>
          <w:spacing w:val="-4"/>
        </w:rPr>
        <w:t xml:space="preserve"> </w:t>
      </w:r>
      <w:r w:rsidR="0076734C" w:rsidRPr="00250D9E">
        <w:rPr>
          <w:b/>
          <w:bCs/>
        </w:rPr>
        <w:t>–</w:t>
      </w:r>
      <w:r w:rsidRPr="00250D9E">
        <w:rPr>
          <w:spacing w:val="-4"/>
        </w:rPr>
        <w:t xml:space="preserve"> Refers to “intended” or “named” or “stated,” as opposed to “actual.”  For example, the “nominal” value of something is the value that it is supposed or intended to have, the value that it is claimed or stated to have, or the value by which it is commonly known.  Thus, “1</w:t>
      </w:r>
      <w:r w:rsidRPr="00250D9E">
        <w:rPr>
          <w:spacing w:val="-4"/>
        </w:rPr>
        <w:noBreakHyphen/>
        <w:t>pound weight,” “1</w:t>
      </w:r>
      <w:r w:rsidRPr="00250D9E">
        <w:rPr>
          <w:spacing w:val="-4"/>
        </w:rPr>
        <w:noBreakHyphen/>
        <w:t>gallon measure,” “1</w:t>
      </w:r>
      <w:r w:rsidRPr="00250D9E">
        <w:rPr>
          <w:spacing w:val="-4"/>
        </w:rPr>
        <w:noBreakHyphen/>
        <w:t>yard indication,” and “500</w:t>
      </w:r>
      <w:r w:rsidRPr="00250D9E">
        <w:rPr>
          <w:spacing w:val="-4"/>
        </w:rPr>
        <w:noBreakHyphen/>
        <w:t>pound scale” are statements of nominal values; corresponding actual values may be greater or lesser.  (</w:t>
      </w:r>
      <w:r w:rsidR="005A794A">
        <w:rPr>
          <w:spacing w:val="-4"/>
        </w:rPr>
        <w:t xml:space="preserve">Also see </w:t>
      </w:r>
      <w:r w:rsidRPr="00250D9E">
        <w:rPr>
          <w:spacing w:val="-4"/>
        </w:rPr>
        <w:t>nominal capacity of a scale</w:t>
      </w:r>
      <w:r w:rsidR="00D0561D">
        <w:rPr>
          <w:spacing w:val="-4"/>
        </w:rPr>
        <w:t>.</w:t>
      </w:r>
      <w:r w:rsidRPr="00250D9E">
        <w:rPr>
          <w:spacing w:val="-4"/>
        </w:rPr>
        <w:t>)</w:t>
      </w:r>
      <w:r w:rsidR="00AD5D95">
        <w:rPr>
          <w:spacing w:val="-4"/>
        </w:rPr>
        <w:t xml:space="preserve"> </w:t>
      </w:r>
      <w:r w:rsidRPr="00250D9E">
        <w:rPr>
          <w:spacing w:val="-4"/>
        </w:rPr>
        <w:t>[1.10]</w:t>
      </w:r>
    </w:p>
    <w:p w14:paraId="7EB983AC" w14:textId="77777777" w:rsidR="003D2F5E" w:rsidRPr="00250D9E" w:rsidRDefault="003D2F5E" w:rsidP="008838B2">
      <w:pPr>
        <w:spacing w:after="240"/>
        <w:jc w:val="both"/>
      </w:pPr>
      <w:bookmarkStart w:id="234" w:name="_Toc85540098"/>
      <w:r w:rsidRPr="00250D9E">
        <w:rPr>
          <w:rStyle w:val="Heading3Char"/>
        </w:rPr>
        <w:t>nominal capacity.</w:t>
      </w:r>
      <w:bookmarkEnd w:id="234"/>
      <w:r w:rsidRPr="00250D9E">
        <w:rPr>
          <w:b/>
          <w:bCs/>
        </w:rPr>
        <w:t xml:space="preserve"> </w:t>
      </w:r>
      <w:r w:rsidR="0076734C" w:rsidRPr="00250D9E">
        <w:rPr>
          <w:b/>
          <w:bCs/>
        </w:rPr>
        <w:t>–</w:t>
      </w:r>
      <w:r w:rsidRPr="00250D9E">
        <w:t xml:space="preserve"> The nominal capacity of a scale is (a) the largest weight indication that can be obtained by the use of all of the reading or recording elements in combination, including the amount represented by any removable weights furnished or ordinarily furnished with the scale, but excluding the amount represented by any extra removable weights not ordinarily furnished with the scale, and excluding also the capacity of any auxiliary weighing attachment not contemplated by the original design of the scale, and excluding any fractional bar with a capacity less than 2½ % of the sum of the capacities of the remaining reading elements, or (b) the capacity marked on the scale by the manufacturer, whichever is less.  (Also see “nominal capacity, batching scale”; “nominal capacity, hopper scale.”)</w:t>
      </w:r>
      <w:r w:rsidR="00AD5D95">
        <w:t xml:space="preserve"> </w:t>
      </w:r>
      <w:r w:rsidRPr="00250D9E">
        <w:t>[2.20]</w:t>
      </w:r>
    </w:p>
    <w:p w14:paraId="2DFD6AE0" w14:textId="77777777" w:rsidR="003D2F5E" w:rsidRPr="00250D9E" w:rsidRDefault="003D2F5E" w:rsidP="008838B2">
      <w:pPr>
        <w:spacing w:after="240"/>
        <w:jc w:val="both"/>
      </w:pPr>
      <w:bookmarkStart w:id="235" w:name="_Toc85540099"/>
      <w:r w:rsidRPr="00250D9E">
        <w:rPr>
          <w:rStyle w:val="Heading3Char"/>
        </w:rPr>
        <w:t>nominal capacity, batching scale.</w:t>
      </w:r>
      <w:bookmarkEnd w:id="235"/>
      <w:r w:rsidRPr="00250D9E">
        <w:t xml:space="preserve"> </w:t>
      </w:r>
      <w:r w:rsidR="0076734C" w:rsidRPr="00250D9E">
        <w:rPr>
          <w:b/>
          <w:bCs/>
        </w:rPr>
        <w:t>–</w:t>
      </w:r>
      <w:r w:rsidRPr="00250D9E">
        <w:t xml:space="preserve"> The nominal capacity of a batching scale is the capacity as marked on the scale by the scale manufacturer, or the sum of the products of the volume of each of the individual hoppers, in terms of cubic feet, times the weight per cubic foot of the heaviest material weighed in each hopper, whichever is less.</w:t>
      </w:r>
      <w:r w:rsidR="00AD5D95">
        <w:t xml:space="preserve"> </w:t>
      </w:r>
      <w:r w:rsidRPr="00250D9E">
        <w:t>[2.20]</w:t>
      </w:r>
    </w:p>
    <w:p w14:paraId="6DF9E3EC" w14:textId="77777777" w:rsidR="003D2F5E" w:rsidRPr="00250D9E" w:rsidRDefault="003D2F5E" w:rsidP="008838B2">
      <w:pPr>
        <w:spacing w:after="240"/>
        <w:jc w:val="both"/>
      </w:pPr>
      <w:bookmarkStart w:id="236" w:name="_Toc85540100"/>
      <w:r w:rsidRPr="00250D9E">
        <w:rPr>
          <w:rStyle w:val="Heading3Char"/>
        </w:rPr>
        <w:t>nominal capacity, hopper scale.</w:t>
      </w:r>
      <w:bookmarkEnd w:id="236"/>
      <w:r w:rsidRPr="00250D9E">
        <w:t xml:space="preserve"> </w:t>
      </w:r>
      <w:r w:rsidR="0076734C" w:rsidRPr="00250D9E">
        <w:rPr>
          <w:b/>
          <w:bCs/>
        </w:rPr>
        <w:t>–</w:t>
      </w:r>
      <w:r w:rsidRPr="00250D9E">
        <w:t xml:space="preserve"> The nominal capacity of a hopper scale is the capacity as marked on the scale by the scale manufacturer, or the product of the volume of the hopper in bushels or cubic feet times the maximum weight per bushel or cubic foot, as the case may be, of the commodity normally weighed, whichever is less.</w:t>
      </w:r>
      <w:r w:rsidR="00AD5D95">
        <w:t xml:space="preserve"> </w:t>
      </w:r>
      <w:r w:rsidRPr="00250D9E">
        <w:t>[2.20]</w:t>
      </w:r>
    </w:p>
    <w:p w14:paraId="26A9B8B1" w14:textId="77777777" w:rsidR="003D2F5E" w:rsidRPr="00250D9E" w:rsidRDefault="003D2F5E" w:rsidP="008838B2">
      <w:pPr>
        <w:spacing w:after="240"/>
        <w:jc w:val="both"/>
        <w:rPr>
          <w:b/>
          <w:spacing w:val="-6"/>
          <w:u w:val="single"/>
        </w:rPr>
      </w:pPr>
      <w:bookmarkStart w:id="237" w:name="_Toc85540101"/>
      <w:r w:rsidRPr="00250D9E">
        <w:rPr>
          <w:rStyle w:val="Heading3Char"/>
        </w:rPr>
        <w:t>non-automatic checkweigher.</w:t>
      </w:r>
      <w:bookmarkEnd w:id="237"/>
      <w:r w:rsidRPr="00250D9E">
        <w:rPr>
          <w:bCs/>
          <w:spacing w:val="-6"/>
        </w:rPr>
        <w:t xml:space="preserve"> </w:t>
      </w:r>
      <w:r w:rsidR="0076734C" w:rsidRPr="00250D9E">
        <w:rPr>
          <w:b/>
          <w:bCs/>
        </w:rPr>
        <w:t>–</w:t>
      </w:r>
      <w:r w:rsidRPr="00250D9E">
        <w:rPr>
          <w:b/>
          <w:spacing w:val="-6"/>
        </w:rPr>
        <w:t xml:space="preserve"> </w:t>
      </w:r>
      <w:r w:rsidRPr="00250D9E">
        <w:rPr>
          <w:bCs/>
          <w:spacing w:val="-6"/>
        </w:rPr>
        <w:t>A weighing instrument that requires the intervention of an operator during the weighing process, used to subdivide items of different weights into one or more subgroups, such as identifying packages that have acceptable or unacceptable fill levels according to the value of the difference between their weight and a pre-determined set point.</w:t>
      </w:r>
      <w:r w:rsidR="00AD5D95">
        <w:rPr>
          <w:bCs/>
          <w:spacing w:val="-6"/>
        </w:rPr>
        <w:t xml:space="preserve"> </w:t>
      </w:r>
      <w:r w:rsidRPr="00250D9E">
        <w:rPr>
          <w:spacing w:val="-6"/>
        </w:rPr>
        <w:t>[2.24]</w:t>
      </w:r>
    </w:p>
    <w:p w14:paraId="581F1DC4"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3CC5BC46" w14:textId="77777777" w:rsidR="003D2F5E" w:rsidRPr="00250D9E" w:rsidRDefault="007506D6">
      <w:pPr>
        <w:ind w:left="360"/>
        <w:jc w:val="both"/>
        <w:rPr>
          <w:bCs/>
        </w:rPr>
      </w:pPr>
      <w:r w:rsidRPr="00250D9E">
        <w:rPr>
          <w:bCs/>
        </w:rPr>
        <w:t>Deciding the</w:t>
      </w:r>
      <w:r w:rsidR="003D2F5E" w:rsidRPr="00250D9E">
        <w:rPr>
          <w:bCs/>
        </w:rPr>
        <w:t xml:space="preserv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14:paraId="08D49BA1" w14:textId="77777777" w:rsidR="003D2F5E" w:rsidRPr="00250D9E" w:rsidRDefault="003D2F5E" w:rsidP="008838B2">
      <w:pPr>
        <w:spacing w:before="60" w:after="240"/>
        <w:jc w:val="both"/>
        <w:rPr>
          <w:bCs/>
        </w:rPr>
      </w:pPr>
      <w:r w:rsidRPr="00250D9E">
        <w:rPr>
          <w:bCs/>
        </w:rPr>
        <w:t>(</w:t>
      </w:r>
      <w:r w:rsidRPr="00250D9E">
        <w:t>Added</w:t>
      </w:r>
      <w:r w:rsidRPr="00250D9E">
        <w:rPr>
          <w:bCs/>
        </w:rPr>
        <w:t xml:space="preserve"> 2004)</w:t>
      </w:r>
    </w:p>
    <w:p w14:paraId="5F632CEE" w14:textId="77777777" w:rsidR="003D2F5E" w:rsidRPr="00250D9E" w:rsidRDefault="003D2F5E" w:rsidP="008838B2">
      <w:pPr>
        <w:spacing w:after="240"/>
        <w:jc w:val="both"/>
        <w:rPr>
          <w:bCs/>
        </w:rPr>
      </w:pPr>
      <w:bookmarkStart w:id="238" w:name="_Toc85540102"/>
      <w:r w:rsidRPr="00250D9E">
        <w:rPr>
          <w:rStyle w:val="Heading3Char"/>
        </w:rPr>
        <w:t>non-automatic weighing instrument.</w:t>
      </w:r>
      <w:bookmarkEnd w:id="238"/>
      <w:r w:rsidR="00A419A2" w:rsidRPr="00250D9E">
        <w:rPr>
          <w:rStyle w:val="Heading3Char"/>
          <w:b w:val="0"/>
        </w:rPr>
        <w:t xml:space="preserve"> </w:t>
      </w:r>
      <w:r w:rsidR="00A419A2" w:rsidRPr="00250D9E">
        <w:rPr>
          <w:b/>
          <w:bCs/>
        </w:rPr>
        <w:t>–</w:t>
      </w:r>
      <w:r w:rsidRPr="00250D9E">
        <w:rPr>
          <w:bCs/>
        </w:rPr>
        <w:t xml:space="preserve"> A weighing instrument or system that requires the intervention of an operator during the weighing process to determine the weighing result or to decide that it is acceptable.</w:t>
      </w:r>
      <w:r w:rsidR="00AD5D95">
        <w:rPr>
          <w:bCs/>
        </w:rPr>
        <w:t xml:space="preserve"> </w:t>
      </w:r>
      <w:r w:rsidRPr="00250D9E">
        <w:rPr>
          <w:bCs/>
        </w:rPr>
        <w:t>[2.20, 2.24]</w:t>
      </w:r>
    </w:p>
    <w:p w14:paraId="7ABF7E33" w14:textId="77777777" w:rsidR="003D2F5E" w:rsidRPr="00250D9E" w:rsidRDefault="003D2F5E" w:rsidP="008838B2">
      <w:pPr>
        <w:spacing w:after="240"/>
        <w:ind w:left="360"/>
        <w:jc w:val="both"/>
        <w:rPr>
          <w:bCs/>
        </w:rPr>
      </w:pPr>
      <w:r w:rsidRPr="00250D9E">
        <w:rPr>
          <w:b/>
        </w:rPr>
        <w:t xml:space="preserve">Notes:  </w:t>
      </w:r>
      <w:r w:rsidRPr="00250D9E">
        <w:rPr>
          <w:bCs/>
        </w:rPr>
        <w:t>Determining the weighing result includes any intelligent action of the operator that affects the result, such as deciding and taking an action when an indication is stable or adjusting the weight of the weighed load.</w:t>
      </w:r>
    </w:p>
    <w:p w14:paraId="1F595F45" w14:textId="77777777" w:rsidR="003D2F5E" w:rsidRPr="00250D9E" w:rsidRDefault="003D2F5E">
      <w:pPr>
        <w:ind w:left="360"/>
        <w:jc w:val="both"/>
        <w:rPr>
          <w:bCs/>
        </w:rPr>
      </w:pPr>
      <w:r w:rsidRPr="00250D9E">
        <w:rPr>
          <w:bCs/>
        </w:rPr>
        <w:t>Deciding the weighing result is acceptable means making a decision regarding the acceptance of each weighing result on observing the indication or releasing a print-out.  The weighing process allows the operator to take an action which influences the weighing result in the case where the weighing result is not acceptable.</w:t>
      </w:r>
    </w:p>
    <w:p w14:paraId="42A88D8B" w14:textId="77777777" w:rsidR="003D2F5E" w:rsidRDefault="003D2F5E" w:rsidP="008838B2">
      <w:pPr>
        <w:spacing w:before="60" w:after="240"/>
        <w:jc w:val="both"/>
      </w:pPr>
      <w:r w:rsidRPr="00250D9E">
        <w:t>(Added 2004) (Amended 2005)</w:t>
      </w:r>
    </w:p>
    <w:p w14:paraId="574ADF2B" w14:textId="77777777" w:rsidR="00B2607B" w:rsidRDefault="00B2607B" w:rsidP="00530D31">
      <w:pPr>
        <w:tabs>
          <w:tab w:val="left" w:pos="540"/>
          <w:tab w:val="left" w:pos="1620"/>
        </w:tabs>
        <w:jc w:val="both"/>
        <w:rPr>
          <w:bCs/>
        </w:rPr>
      </w:pPr>
      <w:bookmarkStart w:id="239" w:name="_Toc427078181"/>
      <w:bookmarkStart w:id="240" w:name="_Toc85540103"/>
      <w:r>
        <w:rPr>
          <w:rStyle w:val="Heading3Char"/>
          <w:u w:color="82C42A"/>
        </w:rPr>
        <w:t>n</w:t>
      </w:r>
      <w:r w:rsidRPr="00505759">
        <w:rPr>
          <w:rStyle w:val="Heading3Char"/>
          <w:u w:color="82C42A"/>
        </w:rPr>
        <w:t>on</w:t>
      </w:r>
      <w:r>
        <w:rPr>
          <w:rStyle w:val="Heading3Char"/>
          <w:u w:color="82C42A"/>
        </w:rPr>
        <w:t>-</w:t>
      </w:r>
      <w:r w:rsidRPr="00505759">
        <w:rPr>
          <w:rStyle w:val="Heading3Char"/>
          <w:u w:color="82C42A"/>
        </w:rPr>
        <w:t>resettable</w:t>
      </w:r>
      <w:r w:rsidRPr="00505759">
        <w:rPr>
          <w:rStyle w:val="Heading3Char"/>
        </w:rPr>
        <w:t xml:space="preserve"> </w:t>
      </w:r>
      <w:r w:rsidRPr="00505759">
        <w:rPr>
          <w:rStyle w:val="Heading3Char"/>
          <w:u w:color="82C42A"/>
        </w:rPr>
        <w:t>totalizer</w:t>
      </w:r>
      <w:r w:rsidRPr="00505759">
        <w:rPr>
          <w:rStyle w:val="Heading3Char"/>
        </w:rPr>
        <w:t>.</w:t>
      </w:r>
      <w:bookmarkEnd w:id="239"/>
      <w:bookmarkEnd w:id="240"/>
      <w:r w:rsidRPr="0070234C">
        <w:rPr>
          <w:bCs/>
        </w:rPr>
        <w:t xml:space="preserve"> </w:t>
      </w:r>
      <w:r w:rsidRPr="0070234C">
        <w:rPr>
          <w:b/>
          <w:bCs/>
        </w:rPr>
        <w:t>–</w:t>
      </w:r>
      <w:r w:rsidRPr="0070234C">
        <w:rPr>
          <w:bCs/>
        </w:rPr>
        <w:t xml:space="preserve"> An element interfaced with the measuring or weighing element that indicates the cumulative registration of the measured quantity with no means to return to zero</w:t>
      </w:r>
      <w:r w:rsidRPr="00505759">
        <w:rPr>
          <w:bCs/>
          <w:u w:color="82C42A"/>
        </w:rPr>
        <w:t>.</w:t>
      </w:r>
      <w:r>
        <w:rPr>
          <w:bCs/>
          <w:u w:color="82C42A"/>
        </w:rPr>
        <w:t xml:space="preserve"> </w:t>
      </w:r>
      <w:r w:rsidRPr="00505759">
        <w:rPr>
          <w:bCs/>
        </w:rPr>
        <w:t>[</w:t>
      </w:r>
      <w:r w:rsidRPr="0070234C">
        <w:rPr>
          <w:bCs/>
        </w:rPr>
        <w:t>3.30, 3.37, 3.39]</w:t>
      </w:r>
    </w:p>
    <w:p w14:paraId="6E604E02" w14:textId="77777777" w:rsidR="00A45786" w:rsidRPr="0070234C" w:rsidRDefault="00A45786" w:rsidP="00530D31">
      <w:pPr>
        <w:tabs>
          <w:tab w:val="left" w:pos="540"/>
          <w:tab w:val="left" w:pos="1620"/>
        </w:tabs>
        <w:spacing w:before="60" w:after="240"/>
        <w:jc w:val="both"/>
      </w:pPr>
      <w:r>
        <w:rPr>
          <w:bCs/>
        </w:rPr>
        <w:t>(Added 2019)</w:t>
      </w:r>
    </w:p>
    <w:p w14:paraId="7F9D9750" w14:textId="77777777" w:rsidR="003D2F5E" w:rsidRPr="00250D9E" w:rsidRDefault="003D2F5E" w:rsidP="008838B2">
      <w:pPr>
        <w:spacing w:after="240"/>
        <w:jc w:val="both"/>
      </w:pPr>
      <w:bookmarkStart w:id="241" w:name="_Toc85540104"/>
      <w:r w:rsidRPr="00250D9E">
        <w:rPr>
          <w:rStyle w:val="Heading3Char"/>
        </w:rPr>
        <w:lastRenderedPageBreak/>
        <w:t>nonretroactive.</w:t>
      </w:r>
      <w:bookmarkEnd w:id="241"/>
      <w:r w:rsidRPr="00250D9E">
        <w:t xml:space="preserve"> </w:t>
      </w:r>
      <w:r w:rsidR="00A419A2" w:rsidRPr="00250D9E">
        <w:rPr>
          <w:b/>
          <w:bCs/>
        </w:rPr>
        <w:t>–</w:t>
      </w:r>
      <w:r w:rsidRPr="00250D9E">
        <w:t xml:space="preserve"> “Nonretroactive” requirements are enforceable after the effective date for:</w:t>
      </w:r>
    </w:p>
    <w:p w14:paraId="5BC2CA2D"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1.</w:t>
      </w:r>
      <w:r w:rsidRPr="00250D9E">
        <w:tab/>
        <w:t>devices manufactured within a state after the effective date;</w:t>
      </w:r>
    </w:p>
    <w:p w14:paraId="5AD312C3"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2.</w:t>
      </w:r>
      <w:r w:rsidRPr="00250D9E">
        <w:tab/>
        <w:t>both new and used devices brought into a state after the effective date; and</w:t>
      </w:r>
    </w:p>
    <w:p w14:paraId="6E83AAB0" w14:textId="77777777" w:rsidR="003D2F5E" w:rsidRPr="00250D9E" w:rsidRDefault="003D2F5E" w:rsidP="008838B2">
      <w:pPr>
        <w:tabs>
          <w:tab w:val="left" w:pos="5040"/>
          <w:tab w:val="left" w:pos="5310"/>
          <w:tab w:val="left" w:pos="5580"/>
          <w:tab w:val="left" w:pos="5850"/>
        </w:tabs>
        <w:spacing w:after="240"/>
        <w:ind w:left="720" w:hanging="360"/>
        <w:jc w:val="both"/>
      </w:pPr>
      <w:r w:rsidRPr="00250D9E">
        <w:t>3.</w:t>
      </w:r>
      <w:r w:rsidRPr="00250D9E">
        <w:tab/>
        <w:t>devices used in noncommercial applications which are placed into commercial use after the effective date.</w:t>
      </w:r>
    </w:p>
    <w:p w14:paraId="4C3818B3" w14:textId="77777777" w:rsidR="003D2F5E" w:rsidRPr="00250D9E" w:rsidRDefault="003D2F5E">
      <w:pPr>
        <w:keepNext/>
        <w:tabs>
          <w:tab w:val="left" w:pos="5040"/>
          <w:tab w:val="left" w:pos="5310"/>
          <w:tab w:val="left" w:pos="5580"/>
          <w:tab w:val="left" w:pos="5850"/>
        </w:tabs>
        <w:jc w:val="both"/>
      </w:pPr>
      <w:r w:rsidRPr="00250D9E">
        <w:rPr>
          <w:bCs/>
        </w:rPr>
        <w:t>Nonretroactive requirements are not enforceable with respect to devices that are in commercial service in the state as of the effective date or to new equipment in the stock of a manufacturer or a dealer in the state as of the effective date.</w:t>
      </w:r>
      <w:r w:rsidRPr="00250D9E">
        <w:t xml:space="preserve">  </w:t>
      </w:r>
      <w:r w:rsidRPr="00250D9E">
        <w:rPr>
          <w:i/>
          <w:iCs/>
        </w:rPr>
        <w:t>(Nonretroactive requirements are printed in italic type.)</w:t>
      </w:r>
      <w:r w:rsidR="00816C72">
        <w:rPr>
          <w:i/>
          <w:iCs/>
        </w:rPr>
        <w:t xml:space="preserve"> </w:t>
      </w:r>
      <w:r w:rsidRPr="00250D9E">
        <w:t>[1.10]</w:t>
      </w:r>
    </w:p>
    <w:p w14:paraId="1F18611F" w14:textId="77777777" w:rsidR="003D2F5E" w:rsidRPr="00250D9E" w:rsidRDefault="003D2F5E" w:rsidP="008838B2">
      <w:pPr>
        <w:spacing w:before="60" w:after="240"/>
        <w:jc w:val="both"/>
      </w:pPr>
      <w:r w:rsidRPr="00250D9E">
        <w:t>(Amended 1989)</w:t>
      </w:r>
    </w:p>
    <w:p w14:paraId="0552B0CA" w14:textId="77777777" w:rsidR="003D2F5E" w:rsidRPr="00250D9E" w:rsidRDefault="003D2F5E" w:rsidP="008838B2">
      <w:pPr>
        <w:tabs>
          <w:tab w:val="left" w:pos="5040"/>
          <w:tab w:val="left" w:pos="5310"/>
          <w:tab w:val="left" w:pos="5580"/>
          <w:tab w:val="left" w:pos="5850"/>
        </w:tabs>
        <w:spacing w:after="240"/>
        <w:jc w:val="both"/>
      </w:pPr>
      <w:bookmarkStart w:id="242" w:name="_Toc85540105"/>
      <w:r w:rsidRPr="00250D9E">
        <w:rPr>
          <w:rStyle w:val="Heading3Char"/>
        </w:rPr>
        <w:t>nose-iron.</w:t>
      </w:r>
      <w:bookmarkEnd w:id="242"/>
      <w:r w:rsidRPr="00250D9E">
        <w:rPr>
          <w:b/>
          <w:bCs/>
        </w:rPr>
        <w:t xml:space="preserve"> </w:t>
      </w:r>
      <w:r w:rsidR="002D46DD" w:rsidRPr="00250D9E">
        <w:rPr>
          <w:b/>
          <w:bCs/>
        </w:rPr>
        <w:t>–</w:t>
      </w:r>
      <w:r w:rsidRPr="00250D9E">
        <w:t xml:space="preserve"> A slide-mounted, manually-adjustable pivot assembly for changing the multiple of a lever.</w:t>
      </w:r>
      <w:r w:rsidR="00816C72">
        <w:t xml:space="preserve"> </w:t>
      </w:r>
      <w:r w:rsidRPr="00250D9E">
        <w:t>[2.20]</w:t>
      </w:r>
    </w:p>
    <w:p w14:paraId="5054F6A5" w14:textId="77777777" w:rsidR="00EE407A" w:rsidRPr="00250D9E" w:rsidRDefault="00EE407A" w:rsidP="008838B2">
      <w:pPr>
        <w:tabs>
          <w:tab w:val="left" w:pos="5040"/>
          <w:tab w:val="left" w:pos="5310"/>
          <w:tab w:val="left" w:pos="5580"/>
          <w:tab w:val="left" w:pos="5850"/>
        </w:tabs>
        <w:spacing w:after="240"/>
        <w:jc w:val="both"/>
      </w:pPr>
      <w:bookmarkStart w:id="243" w:name="_Toc85540106"/>
      <w:r w:rsidRPr="00250D9E">
        <w:rPr>
          <w:rStyle w:val="Heading3Char"/>
        </w:rPr>
        <w:t>notes.</w:t>
      </w:r>
      <w:bookmarkEnd w:id="243"/>
      <w:r w:rsidRPr="00250D9E">
        <w:rPr>
          <w:b/>
          <w:bCs/>
        </w:rPr>
        <w:t xml:space="preserve"> – </w:t>
      </w:r>
      <w:r w:rsidRPr="00250D9E">
        <w:t>A section included in each of a number of codes, containing instructions, pertinent directives, and other specific information pertaining to the testing of devices.  Notes are primarily directed to weights and measures officials.</w:t>
      </w:r>
    </w:p>
    <w:p w14:paraId="6686F9CC" w14:textId="77777777" w:rsidR="003D2F5E" w:rsidRPr="00250D9E" w:rsidRDefault="003D2F5E" w:rsidP="00DD64B6">
      <w:pPr>
        <w:pStyle w:val="Heading2"/>
      </w:pPr>
      <w:bookmarkStart w:id="244" w:name="_Toc85540107"/>
      <w:r w:rsidRPr="00250D9E">
        <w:t>O</w:t>
      </w:r>
      <w:bookmarkEnd w:id="244"/>
    </w:p>
    <w:p w14:paraId="6329E97D" w14:textId="77777777" w:rsidR="003D2F5E" w:rsidRPr="00250D9E" w:rsidRDefault="003D2F5E" w:rsidP="00765A4F">
      <w:pPr>
        <w:tabs>
          <w:tab w:val="left" w:pos="5040"/>
          <w:tab w:val="left" w:pos="5310"/>
          <w:tab w:val="left" w:pos="5580"/>
          <w:tab w:val="left" w:pos="5850"/>
        </w:tabs>
        <w:spacing w:after="240"/>
        <w:jc w:val="both"/>
      </w:pPr>
      <w:bookmarkStart w:id="245" w:name="_Toc85540108"/>
      <w:r w:rsidRPr="00250D9E">
        <w:rPr>
          <w:rStyle w:val="Heading3Char"/>
        </w:rPr>
        <w:t>odometer.</w:t>
      </w:r>
      <w:bookmarkEnd w:id="245"/>
      <w:r w:rsidRPr="00250D9E">
        <w:t xml:space="preserve"> </w:t>
      </w:r>
      <w:r w:rsidR="00DD64B6" w:rsidRPr="00250D9E">
        <w:rPr>
          <w:b/>
          <w:bCs/>
        </w:rPr>
        <w:t>–</w:t>
      </w:r>
      <w:r w:rsidRPr="00250D9E">
        <w:t xml:space="preserve"> A device that automatically indicates the total distance traveled by a vehicle.  For the purpose of this code, this definition includes hub odometers, cable</w:t>
      </w:r>
      <w:r w:rsidRPr="00250D9E">
        <w:noBreakHyphen/>
        <w:t>driven odometers, and the distance-indicating or odometer portions of “speedometer” assemblies for automotive vehicles.</w:t>
      </w:r>
      <w:r w:rsidR="00816C72">
        <w:t xml:space="preserve"> </w:t>
      </w:r>
      <w:r w:rsidRPr="00250D9E">
        <w:t>[5.53]</w:t>
      </w:r>
    </w:p>
    <w:p w14:paraId="59EF4D34" w14:textId="77777777" w:rsidR="003D2F5E" w:rsidRPr="00250D9E" w:rsidRDefault="003D2F5E" w:rsidP="00765A4F">
      <w:pPr>
        <w:tabs>
          <w:tab w:val="left" w:pos="5040"/>
          <w:tab w:val="left" w:pos="5310"/>
          <w:tab w:val="left" w:pos="5580"/>
          <w:tab w:val="left" w:pos="5850"/>
        </w:tabs>
        <w:spacing w:after="240"/>
        <w:jc w:val="both"/>
      </w:pPr>
      <w:bookmarkStart w:id="246" w:name="_Toc85540109"/>
      <w:r w:rsidRPr="00250D9E">
        <w:rPr>
          <w:rStyle w:val="Heading3Char"/>
        </w:rPr>
        <w:t>official grain samples</w:t>
      </w:r>
      <w:bookmarkEnd w:id="246"/>
      <w:r w:rsidRPr="00250D9E">
        <w:rPr>
          <w:b/>
          <w:bCs/>
        </w:rPr>
        <w:t>.</w:t>
      </w:r>
      <w:r w:rsidRPr="00250D9E">
        <w:t xml:space="preserve"> </w:t>
      </w:r>
      <w:r w:rsidR="00DD64B6" w:rsidRPr="00250D9E">
        <w:rPr>
          <w:b/>
          <w:bCs/>
        </w:rPr>
        <w:t>–</w:t>
      </w:r>
      <w:r w:rsidRPr="00250D9E">
        <w:t xml:space="preserve"> Grain or seed used by the official as the official transfer standard from the reference standard method to test the accuracy and precision of grain moisture meters.</w:t>
      </w:r>
      <w:r w:rsidR="00816C72">
        <w:t xml:space="preserve"> </w:t>
      </w:r>
      <w:r w:rsidRPr="00250D9E">
        <w:t>[5.56(a), 5.56(b)]</w:t>
      </w:r>
    </w:p>
    <w:p w14:paraId="4C71BA34" w14:textId="77777777" w:rsidR="003D2F5E" w:rsidRPr="00250D9E" w:rsidRDefault="003D2F5E">
      <w:pPr>
        <w:keepNext/>
        <w:jc w:val="both"/>
      </w:pPr>
      <w:bookmarkStart w:id="247" w:name="_Toc85540110"/>
      <w:r w:rsidRPr="00250D9E">
        <w:rPr>
          <w:rStyle w:val="Heading3Char"/>
        </w:rPr>
        <w:t>official with statutory authority.</w:t>
      </w:r>
      <w:bookmarkEnd w:id="247"/>
      <w:r w:rsidRPr="00250D9E">
        <w:t xml:space="preserve"> </w:t>
      </w:r>
      <w:r w:rsidR="00DD64B6" w:rsidRPr="00250D9E">
        <w:rPr>
          <w:b/>
          <w:bCs/>
        </w:rPr>
        <w:t>–</w:t>
      </w:r>
      <w:r w:rsidRPr="00250D9E">
        <w:t xml:space="preserve"> The representative of the jurisdiction(s) responsible for certifying the accuracy of the device.</w:t>
      </w:r>
      <w:r w:rsidR="00816C72">
        <w:t xml:space="preserve"> </w:t>
      </w:r>
      <w:r w:rsidRPr="00250D9E">
        <w:t>[2.20, 2.21, 2.22]</w:t>
      </w:r>
    </w:p>
    <w:p w14:paraId="42012F76" w14:textId="77777777" w:rsidR="003D2F5E" w:rsidRPr="00250D9E" w:rsidRDefault="003D2F5E" w:rsidP="00765A4F">
      <w:pPr>
        <w:spacing w:before="60" w:after="240"/>
        <w:jc w:val="both"/>
      </w:pPr>
      <w:r w:rsidRPr="00250D9E">
        <w:t>(Added 1991)</w:t>
      </w:r>
    </w:p>
    <w:p w14:paraId="4286A226" w14:textId="77777777" w:rsidR="003D2F5E" w:rsidRPr="00250D9E" w:rsidRDefault="003D2F5E" w:rsidP="00765A4F">
      <w:pPr>
        <w:spacing w:after="240"/>
        <w:jc w:val="both"/>
      </w:pPr>
      <w:bookmarkStart w:id="248" w:name="_Toc85540111"/>
      <w:r w:rsidRPr="00250D9E">
        <w:rPr>
          <w:rStyle w:val="Heading3Char"/>
        </w:rPr>
        <w:t>operating tire pressure.</w:t>
      </w:r>
      <w:bookmarkEnd w:id="248"/>
      <w:r w:rsidRPr="00250D9E">
        <w:t xml:space="preserve"> </w:t>
      </w:r>
      <w:r w:rsidR="00DD64B6" w:rsidRPr="00250D9E">
        <w:rPr>
          <w:b/>
          <w:bCs/>
        </w:rPr>
        <w:t>–</w:t>
      </w:r>
      <w:r w:rsidRPr="00250D9E">
        <w:t xml:space="preserve"> The pressure in a tire immediately after a vehicle has been driven for at least 5 miles or 8 kilometers.</w:t>
      </w:r>
      <w:r w:rsidR="00816C72">
        <w:t xml:space="preserve"> </w:t>
      </w:r>
      <w:r w:rsidRPr="00250D9E">
        <w:t>[5.53, 5.54]</w:t>
      </w:r>
    </w:p>
    <w:p w14:paraId="4207754E" w14:textId="77777777" w:rsidR="003D2F5E" w:rsidRPr="00250D9E" w:rsidRDefault="003D2F5E" w:rsidP="00765A4F">
      <w:pPr>
        <w:spacing w:after="240"/>
        <w:jc w:val="both"/>
      </w:pPr>
      <w:bookmarkStart w:id="249" w:name="_Toc85540112"/>
      <w:r w:rsidRPr="00250D9E">
        <w:rPr>
          <w:rStyle w:val="Heading3Char"/>
        </w:rPr>
        <w:t>over</w:t>
      </w:r>
      <w:r w:rsidRPr="00250D9E">
        <w:rPr>
          <w:rStyle w:val="Heading3Char"/>
        </w:rPr>
        <w:noBreakHyphen/>
        <w:t>and</w:t>
      </w:r>
      <w:r w:rsidRPr="00250D9E">
        <w:rPr>
          <w:rStyle w:val="Heading3Char"/>
        </w:rPr>
        <w:noBreakHyphen/>
        <w:t>under indicator.</w:t>
      </w:r>
      <w:bookmarkEnd w:id="249"/>
      <w:r w:rsidRPr="00250D9E">
        <w:t xml:space="preserve"> </w:t>
      </w:r>
      <w:r w:rsidR="00DD64B6" w:rsidRPr="00250D9E">
        <w:rPr>
          <w:b/>
          <w:bCs/>
        </w:rPr>
        <w:t>–</w:t>
      </w:r>
      <w:r w:rsidRPr="00250D9E">
        <w:t xml:space="preserve"> An automatic</w:t>
      </w:r>
      <w:r w:rsidRPr="00250D9E">
        <w:noBreakHyphen/>
        <w:t>indicating element incorporated in or attached to a scale and comprising an indicator and a graduated scale with a central or intermediate “zero” graduation and a limited range of weight graduations on either side of the zero graduation, for indicating weights greater than and less than the predetermined values for which other elements of the scale may be set.  (A scale having an over</w:t>
      </w:r>
      <w:r w:rsidRPr="00250D9E">
        <w:noBreakHyphen/>
        <w:t>and</w:t>
      </w:r>
      <w:r w:rsidRPr="00250D9E">
        <w:noBreakHyphen/>
        <w:t>under indicator is classed as an automatic</w:t>
      </w:r>
      <w:r w:rsidRPr="00250D9E">
        <w:noBreakHyphen/>
        <w:t>indicating scale.)</w:t>
      </w:r>
      <w:r w:rsidR="00816C72">
        <w:t xml:space="preserve"> </w:t>
      </w:r>
      <w:r w:rsidRPr="00250D9E">
        <w:t>[2.20]</w:t>
      </w:r>
    </w:p>
    <w:p w14:paraId="332C0196" w14:textId="77777777" w:rsidR="003D2F5E" w:rsidRPr="00250D9E" w:rsidRDefault="003D2F5E" w:rsidP="00765A4F">
      <w:pPr>
        <w:spacing w:after="240"/>
        <w:jc w:val="both"/>
      </w:pPr>
      <w:bookmarkStart w:id="250" w:name="_Toc85540113"/>
      <w:r w:rsidRPr="00250D9E">
        <w:rPr>
          <w:rStyle w:val="Heading3Char"/>
        </w:rPr>
        <w:t>overregistration and underregistration.</w:t>
      </w:r>
      <w:bookmarkEnd w:id="250"/>
      <w:r w:rsidRPr="00250D9E">
        <w:t xml:space="preserve"> </w:t>
      </w:r>
      <w:r w:rsidR="00DD64B6" w:rsidRPr="00250D9E">
        <w:rPr>
          <w:b/>
          <w:bCs/>
        </w:rPr>
        <w:t>–</w:t>
      </w:r>
      <w:r w:rsidRPr="00250D9E">
        <w:t xml:space="preserve"> When an instrument or device is of such a character that it indicates or records values as a result of its operation, its error is said to be in the direction of overregistration or underregistration, depending upon whether the indications are, respectively, greater or less than they should be.  Examples of devices having errors of “overregistration” are:  a fabric</w:t>
      </w:r>
      <w:r w:rsidRPr="00250D9E">
        <w:noBreakHyphen/>
        <w:t>measuring device that indicates more than the true length of material passed through it; and a liquid</w:t>
      </w:r>
      <w:r w:rsidRPr="00250D9E">
        <w:noBreakHyphen/>
        <w:t>measuring device that indicates more than the true amount of the liquid delivered by the device.  Examples of devices having errors of “underregistration” are:  a meter that indicates less than the true amount of product that it delivers; and a weighing scale that indicates or records less than the true weight of the applied load.</w:t>
      </w:r>
      <w:r w:rsidR="00816C72">
        <w:t xml:space="preserve"> </w:t>
      </w:r>
      <w:r w:rsidRPr="00250D9E">
        <w:t>[1.10]</w:t>
      </w:r>
    </w:p>
    <w:p w14:paraId="3A459F93" w14:textId="77777777" w:rsidR="003D2F5E" w:rsidRPr="00250D9E" w:rsidRDefault="003D2F5E" w:rsidP="00104130">
      <w:pPr>
        <w:pStyle w:val="Heading2"/>
      </w:pPr>
      <w:bookmarkStart w:id="251" w:name="_Toc85540114"/>
      <w:r w:rsidRPr="00250D9E">
        <w:lastRenderedPageBreak/>
        <w:t>P</w:t>
      </w:r>
      <w:bookmarkEnd w:id="251"/>
    </w:p>
    <w:p w14:paraId="1C079A34" w14:textId="77777777" w:rsidR="003D2F5E" w:rsidRPr="00250D9E" w:rsidRDefault="003D2F5E" w:rsidP="00A62787">
      <w:pPr>
        <w:keepNext/>
        <w:tabs>
          <w:tab w:val="left" w:pos="5040"/>
          <w:tab w:val="left" w:pos="5310"/>
          <w:tab w:val="left" w:pos="5580"/>
          <w:tab w:val="left" w:pos="5850"/>
        </w:tabs>
        <w:spacing w:after="240"/>
        <w:jc w:val="both"/>
      </w:pPr>
      <w:bookmarkStart w:id="252" w:name="_Toc85540115"/>
      <w:r w:rsidRPr="00250D9E">
        <w:rPr>
          <w:rStyle w:val="Heading3Char"/>
        </w:rPr>
        <w:t>parallax.</w:t>
      </w:r>
      <w:bookmarkEnd w:id="252"/>
      <w:r w:rsidRPr="00250D9E">
        <w:t xml:space="preserve"> </w:t>
      </w:r>
      <w:r w:rsidR="00104130" w:rsidRPr="00250D9E">
        <w:rPr>
          <w:b/>
          <w:bCs/>
        </w:rPr>
        <w:t>–</w:t>
      </w:r>
      <w:r w:rsidRPr="00250D9E">
        <w:t xml:space="preserve"> The apparent displacement, or apparent difference in height or width, of a graduation or other object with respect to a fixed reference, as viewed from different points.</w:t>
      </w:r>
      <w:r w:rsidR="00816C72">
        <w:t xml:space="preserve"> </w:t>
      </w:r>
      <w:r w:rsidRPr="00250D9E">
        <w:t>[1.10]</w:t>
      </w:r>
    </w:p>
    <w:p w14:paraId="6AB38186" w14:textId="77777777" w:rsidR="003D2F5E" w:rsidRPr="00250D9E" w:rsidRDefault="003D2F5E" w:rsidP="00A62787">
      <w:pPr>
        <w:tabs>
          <w:tab w:val="left" w:pos="5040"/>
          <w:tab w:val="left" w:pos="5310"/>
          <w:tab w:val="left" w:pos="5580"/>
          <w:tab w:val="left" w:pos="5850"/>
        </w:tabs>
        <w:spacing w:after="240"/>
        <w:jc w:val="both"/>
      </w:pPr>
      <w:bookmarkStart w:id="253" w:name="_Toc85540116"/>
      <w:r w:rsidRPr="00250D9E">
        <w:rPr>
          <w:rStyle w:val="Heading3Char"/>
        </w:rPr>
        <w:t>parking meter.</w:t>
      </w:r>
      <w:bookmarkEnd w:id="253"/>
      <w:r w:rsidRPr="00250D9E">
        <w:t xml:space="preserve"> </w:t>
      </w:r>
      <w:r w:rsidR="00104130" w:rsidRPr="00250D9E">
        <w:rPr>
          <w:b/>
          <w:bCs/>
        </w:rPr>
        <w:t>–</w:t>
      </w:r>
      <w:r w:rsidRPr="00250D9E">
        <w:t xml:space="preserve"> A coin</w:t>
      </w:r>
      <w:r w:rsidRPr="00250D9E">
        <w:noBreakHyphen/>
        <w:t>operated device for measuring parking time for vehicles.</w:t>
      </w:r>
      <w:r w:rsidR="00816C72">
        <w:t xml:space="preserve"> </w:t>
      </w:r>
      <w:r w:rsidRPr="00250D9E">
        <w:t>[5.55]</w:t>
      </w:r>
    </w:p>
    <w:p w14:paraId="037CDA35" w14:textId="77777777" w:rsidR="003D2F5E" w:rsidRPr="00250D9E" w:rsidRDefault="003D2F5E" w:rsidP="00A62787">
      <w:pPr>
        <w:tabs>
          <w:tab w:val="left" w:pos="5040"/>
          <w:tab w:val="left" w:pos="5310"/>
          <w:tab w:val="left" w:pos="5580"/>
          <w:tab w:val="left" w:pos="5850"/>
        </w:tabs>
        <w:spacing w:after="240"/>
        <w:jc w:val="both"/>
      </w:pPr>
      <w:bookmarkStart w:id="254" w:name="_Toc85540117"/>
      <w:r w:rsidRPr="00250D9E">
        <w:rPr>
          <w:rStyle w:val="Heading3Char"/>
        </w:rPr>
        <w:t>passenger vehicles.</w:t>
      </w:r>
      <w:bookmarkEnd w:id="254"/>
      <w:r w:rsidR="00104130" w:rsidRPr="00250D9E">
        <w:rPr>
          <w:b/>
          <w:bCs/>
        </w:rPr>
        <w:t xml:space="preserve"> </w:t>
      </w:r>
      <w:r w:rsidR="007506D6" w:rsidRPr="00250D9E">
        <w:rPr>
          <w:b/>
          <w:bCs/>
        </w:rPr>
        <w:t>–</w:t>
      </w:r>
      <w:r w:rsidR="007506D6" w:rsidRPr="00250D9E">
        <w:t xml:space="preserve"> Vehicles</w:t>
      </w:r>
      <w:r w:rsidRPr="00250D9E">
        <w:t xml:space="preserve"> such as automobiles, recreational vehicles, limousines, ambulances, and hearses.</w:t>
      </w:r>
      <w:r w:rsidR="00816C72">
        <w:t xml:space="preserve"> </w:t>
      </w:r>
      <w:r w:rsidRPr="00250D9E">
        <w:t>[5.53]</w:t>
      </w:r>
    </w:p>
    <w:p w14:paraId="67CBE5A3" w14:textId="77777777" w:rsidR="003D2F5E" w:rsidRPr="00250D9E" w:rsidRDefault="003D2F5E" w:rsidP="00A62787">
      <w:pPr>
        <w:tabs>
          <w:tab w:val="left" w:pos="5040"/>
          <w:tab w:val="left" w:pos="5310"/>
          <w:tab w:val="left" w:pos="5580"/>
          <w:tab w:val="left" w:pos="5850"/>
        </w:tabs>
        <w:spacing w:after="240"/>
        <w:jc w:val="both"/>
      </w:pPr>
      <w:bookmarkStart w:id="255" w:name="_Toc85540118"/>
      <w:r w:rsidRPr="00250D9E">
        <w:rPr>
          <w:rStyle w:val="Heading3Char"/>
        </w:rPr>
        <w:t>performance requirements.</w:t>
      </w:r>
      <w:bookmarkEnd w:id="255"/>
      <w:r w:rsidRPr="00250D9E">
        <w:t xml:space="preserve"> </w:t>
      </w:r>
      <w:r w:rsidR="00104130" w:rsidRPr="00250D9E">
        <w:rPr>
          <w:b/>
          <w:bCs/>
        </w:rPr>
        <w:t>–</w:t>
      </w:r>
      <w:r w:rsidRPr="00250D9E">
        <w:t xml:space="preserve"> Performance requirements include all tolerance requirements and, in the case of nonautomatic</w:t>
      </w:r>
      <w:r w:rsidRPr="00250D9E">
        <w:noBreakHyphen/>
        <w:t>indicating scales, sensitivity requirements (SR).  (</w:t>
      </w:r>
      <w:r w:rsidR="005A794A">
        <w:t>Also s</w:t>
      </w:r>
      <w:r w:rsidRPr="00250D9E">
        <w:t>ee definitions for “tolerance” and “sensitivity requirement.”)</w:t>
      </w:r>
      <w:r w:rsidR="00816C72">
        <w:t xml:space="preserve"> </w:t>
      </w:r>
      <w:r w:rsidRPr="00250D9E">
        <w:t>[1.10]</w:t>
      </w:r>
    </w:p>
    <w:p w14:paraId="76AED21F" w14:textId="7D45763B" w:rsidR="00921100" w:rsidRPr="005E3647" w:rsidRDefault="008D65C0" w:rsidP="005E3647">
      <w:pPr>
        <w:rPr>
          <w:rFonts w:eastAsiaTheme="majorEastAsia"/>
        </w:rPr>
      </w:pPr>
      <w:bookmarkStart w:id="256" w:name="_Toc85540119"/>
      <w:r w:rsidRPr="005E3647">
        <w:rPr>
          <w:rStyle w:val="Heading3Char"/>
        </w:rPr>
        <w:t>point-based railroad weighing systems</w:t>
      </w:r>
      <w:bookmarkEnd w:id="256"/>
      <w:r w:rsidRPr="005E3647">
        <w:rPr>
          <w:rFonts w:eastAsiaTheme="majorEastAsia"/>
        </w:rPr>
        <w:t xml:space="preserve">. – An </w:t>
      </w:r>
      <w:r w:rsidR="00921100" w:rsidRPr="005E3647">
        <w:rPr>
          <w:rFonts w:eastAsiaTheme="majorEastAsia"/>
        </w:rPr>
        <w:t>i</w:t>
      </w:r>
      <w:r w:rsidRPr="005E3647">
        <w:rPr>
          <w:rFonts w:eastAsiaTheme="majorEastAsia"/>
        </w:rPr>
        <w:t>n-</w:t>
      </w:r>
      <w:r w:rsidR="00921100" w:rsidRPr="005E3647">
        <w:rPr>
          <w:rFonts w:eastAsiaTheme="majorEastAsia"/>
        </w:rPr>
        <w:t>m</w:t>
      </w:r>
      <w:r w:rsidRPr="005E3647">
        <w:rPr>
          <w:rFonts w:eastAsiaTheme="majorEastAsia"/>
        </w:rPr>
        <w:t>otion-</w:t>
      </w:r>
      <w:r w:rsidR="00921100" w:rsidRPr="005E3647">
        <w:rPr>
          <w:rFonts w:eastAsiaTheme="majorEastAsia"/>
        </w:rPr>
        <w:t>r</w:t>
      </w:r>
      <w:r w:rsidRPr="005E3647">
        <w:rPr>
          <w:rFonts w:eastAsiaTheme="majorEastAsia"/>
        </w:rPr>
        <w:t xml:space="preserve">ailroad </w:t>
      </w:r>
      <w:r w:rsidR="00921100" w:rsidRPr="005E3647">
        <w:rPr>
          <w:rFonts w:eastAsiaTheme="majorEastAsia"/>
        </w:rPr>
        <w:t>w</w:t>
      </w:r>
      <w:r w:rsidRPr="005E3647">
        <w:rPr>
          <w:rFonts w:eastAsiaTheme="majorEastAsia"/>
        </w:rPr>
        <w:t xml:space="preserve">eighing </w:t>
      </w:r>
      <w:r w:rsidR="00921100" w:rsidRPr="005E3647">
        <w:rPr>
          <w:rFonts w:eastAsiaTheme="majorEastAsia"/>
        </w:rPr>
        <w:t>s</w:t>
      </w:r>
      <w:r w:rsidRPr="005E3647">
        <w:rPr>
          <w:rFonts w:eastAsiaTheme="majorEastAsia"/>
        </w:rPr>
        <w:t>ystem designed to weigh wheel(s) of a railway car when centered on the load sensor within a weighing zone typically of 2 inches or less. The weight of the wheels are added to obtain the total weight of the cars and train which are used for any transaction.</w:t>
      </w:r>
      <w:r w:rsidR="00921100" w:rsidRPr="005E3647">
        <w:rPr>
          <w:rFonts w:eastAsiaTheme="majorEastAsia"/>
        </w:rPr>
        <w:t xml:space="preserve"> [2.20]</w:t>
      </w:r>
    </w:p>
    <w:p w14:paraId="47955F48" w14:textId="505F64E7" w:rsidR="008D65C0" w:rsidRPr="005E3647" w:rsidRDefault="00921100" w:rsidP="005E3647">
      <w:pPr>
        <w:spacing w:before="60" w:after="240"/>
        <w:rPr>
          <w:rFonts w:eastAsiaTheme="majorEastAsia"/>
        </w:rPr>
      </w:pPr>
      <w:r w:rsidRPr="005E3647">
        <w:rPr>
          <w:rFonts w:eastAsiaTheme="majorEastAsia"/>
        </w:rPr>
        <w:t>(Added 2021)</w:t>
      </w:r>
    </w:p>
    <w:p w14:paraId="14359BDF" w14:textId="4BAD0493" w:rsidR="00604521" w:rsidRDefault="003D2F5E" w:rsidP="00A62787">
      <w:pPr>
        <w:tabs>
          <w:tab w:val="left" w:pos="5040"/>
          <w:tab w:val="left" w:pos="5310"/>
          <w:tab w:val="left" w:pos="5580"/>
          <w:tab w:val="left" w:pos="5850"/>
        </w:tabs>
        <w:spacing w:after="240"/>
        <w:jc w:val="both"/>
      </w:pPr>
      <w:bookmarkStart w:id="257" w:name="_Toc85540120"/>
      <w:r w:rsidRPr="00250D9E">
        <w:rPr>
          <w:rStyle w:val="Heading3Char"/>
        </w:rPr>
        <w:t>point-of-sale system.</w:t>
      </w:r>
      <w:bookmarkEnd w:id="257"/>
      <w:r w:rsidRPr="00250D9E">
        <w:t xml:space="preserve"> </w:t>
      </w:r>
      <w:r w:rsidR="00104130" w:rsidRPr="00250D9E">
        <w:rPr>
          <w:b/>
          <w:bCs/>
        </w:rPr>
        <w:t>–</w:t>
      </w:r>
      <w:r w:rsidRPr="00250D9E">
        <w:t xml:space="preserve"> An assembly of elements including a weighing or measuring element, an indicating element, and a recording element (and may also be equipped with a “scanner”) used to complete a direct sales transaction.</w:t>
      </w:r>
      <w:r w:rsidR="00604521">
        <w:t xml:space="preserve">  The system components, when operated together</w:t>
      </w:r>
      <w:r w:rsidR="00626BD0">
        <w:t>,</w:t>
      </w:r>
      <w:r w:rsidR="00604521">
        <w:t xml:space="preserve"> must be capable of the following:</w:t>
      </w:r>
    </w:p>
    <w:p w14:paraId="67A984F0"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the weight or measure of a product or service offered;</w:t>
      </w:r>
    </w:p>
    <w:p w14:paraId="6D5DDD9A"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c</w:t>
      </w:r>
      <w:r w:rsidR="00604521">
        <w:t>alculating a charge for the product or service based on the weight or mea</w:t>
      </w:r>
      <w:r>
        <w:t>s</w:t>
      </w:r>
      <w:r w:rsidR="00604521">
        <w:t>ure and an established price/rate structure;</w:t>
      </w:r>
    </w:p>
    <w:p w14:paraId="450B44CC" w14:textId="77777777" w:rsidR="00604521" w:rsidRDefault="00C71014" w:rsidP="00A62787">
      <w:pPr>
        <w:pStyle w:val="ListParagraph"/>
        <w:numPr>
          <w:ilvl w:val="0"/>
          <w:numId w:val="4"/>
        </w:numPr>
        <w:tabs>
          <w:tab w:val="left" w:pos="5040"/>
          <w:tab w:val="left" w:pos="5310"/>
          <w:tab w:val="left" w:pos="5580"/>
          <w:tab w:val="left" w:pos="5850"/>
        </w:tabs>
        <w:spacing w:after="240"/>
        <w:contextualSpacing w:val="0"/>
        <w:jc w:val="both"/>
      </w:pPr>
      <w:r>
        <w:t>d</w:t>
      </w:r>
      <w:r w:rsidR="00604521">
        <w:t>etermining a total cost that includes all associated charges involved with the transaction; and</w:t>
      </w:r>
    </w:p>
    <w:p w14:paraId="5C5B16A8" w14:textId="77777777" w:rsidR="00604521" w:rsidRDefault="00C71014" w:rsidP="004E1A1F">
      <w:pPr>
        <w:pStyle w:val="ListParagraph"/>
        <w:keepNext/>
        <w:numPr>
          <w:ilvl w:val="0"/>
          <w:numId w:val="4"/>
        </w:numPr>
        <w:jc w:val="both"/>
      </w:pPr>
      <w:r>
        <w:t>p</w:t>
      </w:r>
      <w:r w:rsidR="00604521">
        <w:t>roviding a sales receipt.</w:t>
      </w:r>
    </w:p>
    <w:p w14:paraId="2D810EFD" w14:textId="77777777" w:rsidR="003D2F5E" w:rsidRPr="00250D9E" w:rsidRDefault="003D2F5E" w:rsidP="004E1A1F">
      <w:pPr>
        <w:keepNext/>
        <w:jc w:val="both"/>
      </w:pPr>
      <w:r w:rsidRPr="00250D9E">
        <w:t>[2.20, 3.30, 3.32, 3.37</w:t>
      </w:r>
      <w:r w:rsidR="00B2607B">
        <w:t>, 3.39</w:t>
      </w:r>
      <w:r w:rsidRPr="00250D9E">
        <w:t>]</w:t>
      </w:r>
    </w:p>
    <w:p w14:paraId="4B28BF39" w14:textId="4865EAC2" w:rsidR="003D2F5E" w:rsidRPr="00250D9E" w:rsidRDefault="003D2F5E" w:rsidP="004E1A1F">
      <w:pPr>
        <w:spacing w:before="60" w:after="240"/>
        <w:jc w:val="both"/>
      </w:pPr>
      <w:r w:rsidRPr="00250D9E">
        <w:t>(Added 1986) (Amended 1997</w:t>
      </w:r>
      <w:r w:rsidR="00E127C7">
        <w:t xml:space="preserve">, </w:t>
      </w:r>
      <w:r w:rsidR="008D2254">
        <w:t>2015</w:t>
      </w:r>
      <w:r w:rsidR="00E127C7">
        <w:t>, and 2019</w:t>
      </w:r>
      <w:r w:rsidRPr="00250D9E">
        <w:t>)</w:t>
      </w:r>
      <w:r w:rsidR="00A95DB9">
        <w:t xml:space="preserve"> </w:t>
      </w:r>
    </w:p>
    <w:p w14:paraId="753CDA33" w14:textId="77777777" w:rsidR="003D2F5E" w:rsidRPr="00250D9E" w:rsidRDefault="003D2F5E" w:rsidP="004E1A1F">
      <w:pPr>
        <w:spacing w:after="240"/>
        <w:jc w:val="both"/>
      </w:pPr>
      <w:bookmarkStart w:id="258" w:name="_Toc85540121"/>
      <w:r w:rsidRPr="00250D9E">
        <w:rPr>
          <w:rStyle w:val="Heading3Char"/>
        </w:rPr>
        <w:t>poise.</w:t>
      </w:r>
      <w:bookmarkEnd w:id="258"/>
      <w:r w:rsidRPr="00250D9E">
        <w:t xml:space="preserve"> </w:t>
      </w:r>
      <w:r w:rsidR="00104130" w:rsidRPr="00250D9E">
        <w:rPr>
          <w:b/>
          <w:bCs/>
        </w:rPr>
        <w:t>–</w:t>
      </w:r>
      <w:r w:rsidRPr="00250D9E">
        <w:t xml:space="preserve"> A movable weight mounted upon or suspended from a weighbeam bar and used in combination with graduations, and frequently with notches, on the bar to indicate weight values.  (A suspended poise is commonly called a “hanging poise.”)</w:t>
      </w:r>
      <w:r w:rsidR="00816C72">
        <w:t xml:space="preserve"> </w:t>
      </w:r>
      <w:r w:rsidRPr="00250D9E">
        <w:t>[2.20]</w:t>
      </w:r>
    </w:p>
    <w:p w14:paraId="3A8BD754" w14:textId="77777777" w:rsidR="003D2F5E" w:rsidRPr="00250D9E" w:rsidRDefault="003D2F5E" w:rsidP="00E127C7">
      <w:pPr>
        <w:keepNext/>
        <w:tabs>
          <w:tab w:val="left" w:pos="5040"/>
          <w:tab w:val="left" w:pos="5310"/>
          <w:tab w:val="left" w:pos="5580"/>
          <w:tab w:val="left" w:pos="5850"/>
        </w:tabs>
        <w:jc w:val="both"/>
      </w:pPr>
      <w:bookmarkStart w:id="259" w:name="_Toc85540122"/>
      <w:r w:rsidRPr="00250D9E">
        <w:rPr>
          <w:rStyle w:val="Heading3Char"/>
        </w:rPr>
        <w:t>postal scale.</w:t>
      </w:r>
      <w:bookmarkEnd w:id="259"/>
      <w:r w:rsidRPr="00250D9E">
        <w:t xml:space="preserve"> </w:t>
      </w:r>
      <w:r w:rsidR="00104130" w:rsidRPr="00250D9E">
        <w:rPr>
          <w:b/>
          <w:bCs/>
        </w:rPr>
        <w:t>–</w:t>
      </w:r>
      <w:r w:rsidRPr="00250D9E">
        <w:t xml:space="preserve"> A scale (usually a computing scale) designed for use to determine shipping weight or delivery charges for letters or parcels delivered by the U.S. Postal Service or private shipping companies.  A weight classifier may be used as a postal scale.</w:t>
      </w:r>
      <w:r w:rsidR="00816C72">
        <w:t xml:space="preserve"> </w:t>
      </w:r>
      <w:r w:rsidRPr="00250D9E">
        <w:t>[2.20]</w:t>
      </w:r>
    </w:p>
    <w:p w14:paraId="21D094A6" w14:textId="77777777" w:rsidR="003D2F5E" w:rsidRPr="00250D9E" w:rsidRDefault="003D2F5E">
      <w:pPr>
        <w:tabs>
          <w:tab w:val="left" w:pos="5040"/>
          <w:tab w:val="left" w:pos="5310"/>
          <w:tab w:val="left" w:pos="5580"/>
          <w:tab w:val="left" w:pos="5850"/>
        </w:tabs>
        <w:spacing w:before="60" w:after="240"/>
        <w:jc w:val="both"/>
      </w:pPr>
      <w:r w:rsidRPr="00250D9E">
        <w:t>(Added 1987)</w:t>
      </w:r>
    </w:p>
    <w:p w14:paraId="59E363B1" w14:textId="77777777" w:rsidR="003D2F5E" w:rsidRPr="00250D9E" w:rsidRDefault="003D2F5E" w:rsidP="00A62787">
      <w:pPr>
        <w:tabs>
          <w:tab w:val="left" w:pos="5040"/>
          <w:tab w:val="left" w:pos="5310"/>
          <w:tab w:val="left" w:pos="5580"/>
          <w:tab w:val="left" w:pos="5850"/>
        </w:tabs>
        <w:spacing w:after="240"/>
        <w:jc w:val="both"/>
      </w:pPr>
      <w:bookmarkStart w:id="260" w:name="_Toc85540123"/>
      <w:r w:rsidRPr="00250D9E">
        <w:rPr>
          <w:rStyle w:val="Heading3Char"/>
        </w:rPr>
        <w:t>prepackaging scale.</w:t>
      </w:r>
      <w:bookmarkEnd w:id="260"/>
      <w:r w:rsidRPr="00250D9E">
        <w:t xml:space="preserve"> </w:t>
      </w:r>
      <w:r w:rsidR="00104130" w:rsidRPr="00250D9E">
        <w:rPr>
          <w:b/>
          <w:bCs/>
        </w:rPr>
        <w:t>–</w:t>
      </w:r>
      <w:r w:rsidRPr="00250D9E">
        <w:t xml:space="preserve"> A computing scale specially designed for putting up packages of random weights in advance of sale.</w:t>
      </w:r>
      <w:r w:rsidR="00816C72">
        <w:t xml:space="preserve"> </w:t>
      </w:r>
      <w:r w:rsidRPr="00250D9E">
        <w:t>[2.20]</w:t>
      </w:r>
    </w:p>
    <w:p w14:paraId="037470C5" w14:textId="77777777" w:rsidR="003D2F5E" w:rsidRPr="00250D9E" w:rsidRDefault="003D2F5E" w:rsidP="00A62787">
      <w:pPr>
        <w:tabs>
          <w:tab w:val="left" w:pos="5040"/>
          <w:tab w:val="left" w:pos="5310"/>
          <w:tab w:val="left" w:pos="5580"/>
          <w:tab w:val="left" w:pos="5850"/>
        </w:tabs>
        <w:spacing w:after="240"/>
        <w:jc w:val="both"/>
      </w:pPr>
      <w:bookmarkStart w:id="261" w:name="_Toc85540124"/>
      <w:r w:rsidRPr="00250D9E">
        <w:rPr>
          <w:rStyle w:val="Heading3Char"/>
        </w:rPr>
        <w:t>prescription scale.</w:t>
      </w:r>
      <w:bookmarkEnd w:id="261"/>
      <w:r w:rsidRPr="00250D9E">
        <w:t xml:space="preserve"> </w:t>
      </w:r>
      <w:r w:rsidR="00104130" w:rsidRPr="00250D9E">
        <w:rPr>
          <w:b/>
          <w:bCs/>
        </w:rPr>
        <w:t>–</w:t>
      </w:r>
      <w:r w:rsidRPr="00250D9E">
        <w:t xml:space="preserve"> A scale or balance adapted to weighing the ingredients of medicinal and other formulas prescribed by physicians and others and used or intended to be used in the ordinary trade of pharmacists.</w:t>
      </w:r>
      <w:r w:rsidR="00816C72">
        <w:t xml:space="preserve"> </w:t>
      </w:r>
      <w:r w:rsidRPr="00250D9E">
        <w:t>[2.20]</w:t>
      </w:r>
    </w:p>
    <w:p w14:paraId="2516E586" w14:textId="77777777" w:rsidR="003D2F5E" w:rsidRPr="00250D9E" w:rsidRDefault="003D2F5E" w:rsidP="00A62787">
      <w:pPr>
        <w:tabs>
          <w:tab w:val="left" w:pos="5040"/>
          <w:tab w:val="left" w:pos="5310"/>
          <w:tab w:val="left" w:pos="5580"/>
          <w:tab w:val="left" w:pos="5850"/>
        </w:tabs>
        <w:spacing w:after="240"/>
        <w:jc w:val="both"/>
      </w:pPr>
      <w:bookmarkStart w:id="262" w:name="_Toc85540125"/>
      <w:r w:rsidRPr="00250D9E">
        <w:rPr>
          <w:rStyle w:val="Heading3Char"/>
        </w:rPr>
        <w:t>pressure type (device).</w:t>
      </w:r>
      <w:bookmarkEnd w:id="262"/>
      <w:r w:rsidRPr="00250D9E">
        <w:rPr>
          <w:b/>
          <w:bCs/>
        </w:rPr>
        <w:t xml:space="preserve"> </w:t>
      </w:r>
      <w:r w:rsidR="00564F0E" w:rsidRPr="00250D9E">
        <w:rPr>
          <w:b/>
          <w:bCs/>
        </w:rPr>
        <w:t>–</w:t>
      </w:r>
      <w:r w:rsidRPr="00250D9E">
        <w:t xml:space="preserve"> A type of device designed for operation with the liquid under artificially produced pressure.</w:t>
      </w:r>
      <w:r w:rsidR="00816C72">
        <w:t xml:space="preserve"> </w:t>
      </w:r>
      <w:r w:rsidRPr="00250D9E">
        <w:t>[3.30, 3.31]</w:t>
      </w:r>
    </w:p>
    <w:p w14:paraId="7A7002BE" w14:textId="77777777" w:rsidR="003D2F5E" w:rsidRPr="00250D9E" w:rsidRDefault="003D2F5E" w:rsidP="00A62787">
      <w:pPr>
        <w:tabs>
          <w:tab w:val="left" w:pos="5040"/>
          <w:tab w:val="left" w:pos="5310"/>
          <w:tab w:val="left" w:pos="5580"/>
          <w:tab w:val="left" w:pos="5850"/>
        </w:tabs>
        <w:spacing w:after="240"/>
        <w:jc w:val="both"/>
      </w:pPr>
      <w:bookmarkStart w:id="263" w:name="_Toc85540126"/>
      <w:r w:rsidRPr="00250D9E">
        <w:rPr>
          <w:rStyle w:val="Heading3Char"/>
        </w:rPr>
        <w:t>primary indicating or recording elements.</w:t>
      </w:r>
      <w:bookmarkEnd w:id="263"/>
      <w:r w:rsidRPr="00250D9E">
        <w:t xml:space="preserve"> </w:t>
      </w:r>
      <w:r w:rsidR="00564F0E" w:rsidRPr="00250D9E">
        <w:rPr>
          <w:b/>
          <w:bCs/>
        </w:rPr>
        <w:t>–</w:t>
      </w:r>
      <w:r w:rsidRPr="00250D9E">
        <w:t xml:space="preserve"> The term “primary” is applied to those principal indicating (visual) elements and recording elements that are designed to, or may, be used by the operator in the normal commercial use </w:t>
      </w:r>
      <w:r w:rsidRPr="00250D9E">
        <w:lastRenderedPageBreak/>
        <w:t>of a device.  The term “primary” is applied to any element or elements that may be the determining factor in arriving at the sale representation when the device is used commercially.  (Examples of primary elements are the visual indicators for meters or scales not equipped with ticket printers or other recording elements and both the visual indicators and the ticket printers or other recording elements for meters or scales so equipped.)  The term “primary” is not applied to such auxiliary elements as, for example, the totalizing register or predetermined</w:t>
      </w:r>
      <w:r w:rsidRPr="00250D9E">
        <w:noBreakHyphen/>
        <w:t>stop mechanism on a meter or the means for producing a running record of successive weighing operations, these elements being supplementary to those that are the determining factors in sales representations of individual deliveries or weights.  (</w:t>
      </w:r>
      <w:r w:rsidR="005A794A">
        <w:t>Also s</w:t>
      </w:r>
      <w:r w:rsidRPr="00250D9E">
        <w:t>ee “indicating element” and “recording element.”)</w:t>
      </w:r>
      <w:r w:rsidR="00816C72">
        <w:t xml:space="preserve"> </w:t>
      </w:r>
      <w:r w:rsidRPr="00250D9E">
        <w:t>[1.10]</w:t>
      </w:r>
    </w:p>
    <w:p w14:paraId="362634A6" w14:textId="77777777" w:rsidR="003D2F5E" w:rsidRPr="00250D9E" w:rsidRDefault="003D2F5E" w:rsidP="00A62787">
      <w:pPr>
        <w:tabs>
          <w:tab w:val="left" w:pos="5040"/>
          <w:tab w:val="left" w:pos="5310"/>
          <w:tab w:val="left" w:pos="5580"/>
          <w:tab w:val="left" w:pos="5850"/>
        </w:tabs>
        <w:spacing w:after="240"/>
        <w:jc w:val="both"/>
      </w:pPr>
      <w:bookmarkStart w:id="264" w:name="_Toc85540127"/>
      <w:r w:rsidRPr="00250D9E">
        <w:rPr>
          <w:rStyle w:val="Heading3Char"/>
        </w:rPr>
        <w:t>prover method.</w:t>
      </w:r>
      <w:bookmarkEnd w:id="264"/>
      <w:r w:rsidRPr="00250D9E">
        <w:t xml:space="preserve"> </w:t>
      </w:r>
      <w:r w:rsidR="00564F0E" w:rsidRPr="00250D9E">
        <w:rPr>
          <w:b/>
          <w:bCs/>
        </w:rPr>
        <w:t>–</w:t>
      </w:r>
      <w:r w:rsidRPr="00250D9E">
        <w:t xml:space="preserve"> A method of testing milk tanks that utilizes approved volumetric prover(s) for measuring the test liquid removed from or introduced into the tank.</w:t>
      </w:r>
      <w:r w:rsidR="00816C72">
        <w:t xml:space="preserve"> </w:t>
      </w:r>
      <w:r w:rsidRPr="00250D9E">
        <w:t>[4.42]</w:t>
      </w:r>
    </w:p>
    <w:p w14:paraId="72BEA76F" w14:textId="77777777" w:rsidR="003D2F5E" w:rsidRPr="00250D9E" w:rsidRDefault="003D2F5E" w:rsidP="00A62787">
      <w:pPr>
        <w:spacing w:after="240"/>
        <w:jc w:val="both"/>
      </w:pPr>
      <w:bookmarkStart w:id="265" w:name="_Toc85540128"/>
      <w:r w:rsidRPr="00250D9E">
        <w:rPr>
          <w:rStyle w:val="Heading3Char"/>
        </w:rPr>
        <w:t>prover oil.</w:t>
      </w:r>
      <w:bookmarkEnd w:id="265"/>
      <w:r w:rsidRPr="00250D9E">
        <w:t xml:space="preserve"> </w:t>
      </w:r>
      <w:r w:rsidR="00564F0E" w:rsidRPr="00250D9E">
        <w:rPr>
          <w:b/>
          <w:bCs/>
        </w:rPr>
        <w:t>–</w:t>
      </w:r>
      <w:r w:rsidRPr="00250D9E">
        <w:t xml:space="preserve"> A light oil of low vapor pressure used as a sealing medium in bell provers, cubic</w:t>
      </w:r>
      <w:r w:rsidRPr="00250D9E">
        <w:noBreakHyphen/>
        <w:t>foot bottles, and portable cubic</w:t>
      </w:r>
      <w:r w:rsidRPr="00250D9E">
        <w:noBreakHyphen/>
        <w:t>foot standards.</w:t>
      </w:r>
      <w:r w:rsidR="00816C72">
        <w:t xml:space="preserve"> </w:t>
      </w:r>
      <w:r w:rsidRPr="00250D9E">
        <w:t>[3.33]</w:t>
      </w:r>
    </w:p>
    <w:p w14:paraId="172A3314" w14:textId="77777777" w:rsidR="003D2F5E" w:rsidRPr="00250D9E" w:rsidRDefault="003D2F5E" w:rsidP="00A62787">
      <w:pPr>
        <w:tabs>
          <w:tab w:val="left" w:pos="5040"/>
          <w:tab w:val="left" w:pos="5310"/>
          <w:tab w:val="left" w:pos="5580"/>
          <w:tab w:val="left" w:pos="5850"/>
        </w:tabs>
        <w:spacing w:after="240"/>
        <w:jc w:val="both"/>
      </w:pPr>
      <w:bookmarkStart w:id="266" w:name="_Toc85540129"/>
      <w:r w:rsidRPr="00250D9E">
        <w:rPr>
          <w:rStyle w:val="Heading3Char"/>
        </w:rPr>
        <w:t>proving indicator.</w:t>
      </w:r>
      <w:bookmarkEnd w:id="266"/>
      <w:r w:rsidRPr="00250D9E">
        <w:t xml:space="preserve"> </w:t>
      </w:r>
      <w:r w:rsidR="006E1F7F" w:rsidRPr="00250D9E">
        <w:rPr>
          <w:b/>
          <w:bCs/>
        </w:rPr>
        <w:t>–</w:t>
      </w:r>
      <w:r w:rsidRPr="00250D9E">
        <w:t xml:space="preserve"> The test hand or pointer of the proving or leak</w:t>
      </w:r>
      <w:r w:rsidRPr="00250D9E">
        <w:noBreakHyphen/>
        <w:t>test circle on the meter register or index.</w:t>
      </w:r>
      <w:r w:rsidR="00816C72">
        <w:t xml:space="preserve"> </w:t>
      </w:r>
      <w:r w:rsidRPr="00250D9E">
        <w:t>[3.33, 3.36.]</w:t>
      </w:r>
    </w:p>
    <w:p w14:paraId="48F65384" w14:textId="77777777" w:rsidR="003D2F5E" w:rsidRPr="00250D9E" w:rsidRDefault="003D2F5E" w:rsidP="006E1F7F">
      <w:pPr>
        <w:pStyle w:val="Heading2"/>
      </w:pPr>
      <w:bookmarkStart w:id="267" w:name="_Toc85540130"/>
      <w:r w:rsidRPr="00250D9E">
        <w:t>R</w:t>
      </w:r>
      <w:bookmarkEnd w:id="267"/>
    </w:p>
    <w:p w14:paraId="2CEED335"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8" w:name="_Toc85540131"/>
      <w:r w:rsidRPr="00250D9E">
        <w:rPr>
          <w:rStyle w:val="Heading3Char"/>
        </w:rPr>
        <w:t>“r” factor.</w:t>
      </w:r>
      <w:bookmarkEnd w:id="268"/>
      <w:r w:rsidRPr="00250D9E">
        <w:t xml:space="preserve"> </w:t>
      </w:r>
      <w:r w:rsidR="006E1F7F" w:rsidRPr="00250D9E">
        <w:rPr>
          <w:b/>
          <w:bCs/>
        </w:rPr>
        <w:t>–</w:t>
      </w:r>
      <w:r w:rsidRPr="00250D9E">
        <w:t xml:space="preserve"> A computation for determining the suitability of a vehicle scale for weighing vehicles with varying axle configurations.  The factor was derived by dividing the weights in FHWA Federal Highway Bridge Gross Weight Table B by 34 000 lbs.  (The resultant factors are contained in Table UR.3.2.1.)</w:t>
      </w:r>
      <w:r w:rsidR="00816C72">
        <w:t xml:space="preserve"> </w:t>
      </w:r>
      <w:r w:rsidRPr="00250D9E">
        <w:t>[2.20]</w:t>
      </w:r>
    </w:p>
    <w:p w14:paraId="61297371"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69" w:name="_Toc85540132"/>
      <w:r w:rsidRPr="00250D9E">
        <w:rPr>
          <w:rStyle w:val="Heading3Char"/>
        </w:rPr>
        <w:t>radio frequency interference (RFI).</w:t>
      </w:r>
      <w:bookmarkEnd w:id="269"/>
      <w:r w:rsidRPr="00250D9E">
        <w:rPr>
          <w:sz w:val="22"/>
        </w:rPr>
        <w:t xml:space="preserve"> </w:t>
      </w:r>
      <w:r w:rsidR="006E1F7F" w:rsidRPr="00250D9E">
        <w:rPr>
          <w:b/>
          <w:bCs/>
        </w:rPr>
        <w:t>–</w:t>
      </w:r>
      <w:r w:rsidRPr="00250D9E">
        <w:rPr>
          <w:sz w:val="22"/>
        </w:rPr>
        <w:t xml:space="preserve"> </w:t>
      </w:r>
      <w:r w:rsidRPr="00250D9E">
        <w:t>Radio frequency interference is a type of electrical disturbance that, when introduced into electronic and electrical circuits, may cause deviations from the normally expected performance.</w:t>
      </w:r>
      <w:r w:rsidR="00816C72">
        <w:t xml:space="preserve"> </w:t>
      </w:r>
      <w:r w:rsidRPr="00250D9E">
        <w:t>[1.10]</w:t>
      </w:r>
    </w:p>
    <w:p w14:paraId="0E3E9211" w14:textId="77777777" w:rsidR="003D2F5E" w:rsidRPr="00250D9E" w:rsidRDefault="003D2F5E" w:rsidP="002C0C3B">
      <w:pPr>
        <w:spacing w:after="240"/>
        <w:jc w:val="both"/>
      </w:pPr>
      <w:bookmarkStart w:id="270" w:name="_Toc85540133"/>
      <w:r w:rsidRPr="00250D9E">
        <w:rPr>
          <w:rStyle w:val="Heading3Char"/>
        </w:rPr>
        <w:t>random error(s).</w:t>
      </w:r>
      <w:bookmarkEnd w:id="270"/>
      <w:r w:rsidRPr="00250D9E">
        <w:rPr>
          <w:b/>
          <w:sz w:val="22"/>
        </w:rPr>
        <w:t xml:space="preserve"> </w:t>
      </w:r>
      <w:r w:rsidR="006E1F7F" w:rsidRPr="00250D9E">
        <w:rPr>
          <w:b/>
          <w:bCs/>
        </w:rPr>
        <w:t>–</w:t>
      </w:r>
      <w:r w:rsidRPr="00250D9E">
        <w:rPr>
          <w:b/>
          <w:sz w:val="22"/>
        </w:rPr>
        <w:t xml:space="preserve"> </w:t>
      </w:r>
      <w:r w:rsidRPr="00250D9E">
        <w:t>The sample standard deviation of the error (indicated values) for a number of consecutive automatic weighings of a load, or loads, passed over the load receptor, shall be expressed mathematically as:</w:t>
      </w:r>
    </w:p>
    <w:p w14:paraId="11764BC1" w14:textId="77777777" w:rsidR="003D2F5E" w:rsidRPr="00250D9E" w:rsidRDefault="003D2F5E">
      <w:pPr>
        <w:ind w:left="2160"/>
      </w:pPr>
      <w:r w:rsidRPr="00250D9E">
        <w:rPr>
          <w:position w:val="-32"/>
        </w:rPr>
        <w:object w:dxaOrig="5620" w:dyaOrig="800" w14:anchorId="085523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28.5pt" o:ole="">
            <v:imagedata r:id="rId12" o:title=""/>
          </v:shape>
          <o:OLEObject Type="Embed" ProgID="Equation.DSMT4" ShapeID="_x0000_i1025" DrawAspect="Content" ObjectID="_1696836209" r:id="rId13"/>
        </w:object>
      </w:r>
    </w:p>
    <w:p w14:paraId="0244D9B9" w14:textId="77777777" w:rsidR="003D2F5E" w:rsidRPr="00250D9E" w:rsidRDefault="003D2F5E" w:rsidP="004553B7">
      <w:pPr>
        <w:spacing w:before="240"/>
        <w:ind w:left="360" w:firstLine="360"/>
      </w:pPr>
      <w:r w:rsidRPr="00250D9E">
        <w:t>where:</w:t>
      </w:r>
      <w:r w:rsidRPr="00250D9E">
        <w:tab/>
      </w:r>
      <w:r w:rsidRPr="00250D9E">
        <w:rPr>
          <w:b/>
          <w:position w:val="-4"/>
        </w:rPr>
        <w:object w:dxaOrig="200" w:dyaOrig="180" w14:anchorId="454ECDBA">
          <v:shape id="_x0000_i1026" type="#_x0000_t75" style="width:15pt;height:7.5pt" o:ole="">
            <v:imagedata r:id="rId14" o:title=""/>
          </v:shape>
          <o:OLEObject Type="Embed" ProgID="Equation.DSMT4" ShapeID="_x0000_i1026" DrawAspect="Content" ObjectID="_1696836210" r:id="rId15"/>
        </w:object>
      </w:r>
      <w:r w:rsidRPr="00250D9E">
        <w:tab/>
        <w:t>=</w:t>
      </w:r>
      <w:r w:rsidRPr="00250D9E">
        <w:tab/>
        <w:t>error of a load indication</w:t>
      </w:r>
    </w:p>
    <w:p w14:paraId="266140EF" w14:textId="77777777" w:rsidR="003D2F5E" w:rsidRPr="00250D9E" w:rsidRDefault="003D2F5E">
      <w:r w:rsidRPr="00250D9E">
        <w:tab/>
      </w:r>
      <w:r w:rsidRPr="00250D9E">
        <w:tab/>
        <w:t xml:space="preserve"> </w:t>
      </w:r>
      <w:r w:rsidRPr="00250D9E">
        <w:rPr>
          <w:i/>
        </w:rPr>
        <w:t>n</w:t>
      </w:r>
      <w:r w:rsidRPr="00250D9E">
        <w:tab/>
        <w:t>=</w:t>
      </w:r>
      <w:r w:rsidRPr="00250D9E">
        <w:tab/>
        <w:t>the number of loads</w:t>
      </w:r>
    </w:p>
    <w:p w14:paraId="7C04E98A" w14:textId="77777777" w:rsidR="003D2F5E" w:rsidRPr="00250D9E" w:rsidRDefault="003D2F5E" w:rsidP="002C0C3B">
      <w:pPr>
        <w:spacing w:after="240"/>
        <w:jc w:val="both"/>
      </w:pPr>
      <w:r w:rsidRPr="00250D9E">
        <w:t>[2.24]</w:t>
      </w:r>
    </w:p>
    <w:p w14:paraId="6380465F"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1" w:name="_Toc85540134"/>
      <w:r w:rsidRPr="00250D9E">
        <w:rPr>
          <w:rStyle w:val="Heading3Char"/>
        </w:rPr>
        <w:t>ranges, weight</w:t>
      </w:r>
      <w:bookmarkEnd w:id="271"/>
      <w:r w:rsidRPr="00250D9E">
        <w:rPr>
          <w:b/>
          <w:bCs/>
        </w:rPr>
        <w:t>.</w:t>
      </w:r>
      <w:r w:rsidRPr="00250D9E">
        <w:t xml:space="preserve"> </w:t>
      </w:r>
      <w:r w:rsidR="006E1F7F" w:rsidRPr="00250D9E">
        <w:rPr>
          <w:b/>
          <w:bCs/>
        </w:rPr>
        <w:t>–</w:t>
      </w:r>
      <w:r w:rsidRPr="00250D9E">
        <w:t xml:space="preserve"> See “weight ranges.”</w:t>
      </w:r>
      <w:r w:rsidR="00816C72">
        <w:t xml:space="preserve"> </w:t>
      </w:r>
      <w:r w:rsidRPr="00250D9E">
        <w:t>[2.20]</w:t>
      </w:r>
    </w:p>
    <w:p w14:paraId="4B189270"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2" w:name="_Toc85540135"/>
      <w:r w:rsidRPr="00250D9E">
        <w:rPr>
          <w:rStyle w:val="Heading3Char"/>
        </w:rPr>
        <w:t>rated capacity.</w:t>
      </w:r>
      <w:bookmarkEnd w:id="272"/>
      <w:r w:rsidRPr="00250D9E">
        <w:rPr>
          <w:sz w:val="22"/>
        </w:rPr>
        <w:t xml:space="preserve"> </w:t>
      </w:r>
      <w:r w:rsidR="006E1F7F" w:rsidRPr="00250D9E">
        <w:rPr>
          <w:b/>
          <w:bCs/>
        </w:rPr>
        <w:t>–</w:t>
      </w:r>
      <w:r w:rsidRPr="00250D9E">
        <w:rPr>
          <w:sz w:val="22"/>
        </w:rPr>
        <w:t xml:space="preserve"> </w:t>
      </w:r>
      <w:r w:rsidRPr="00250D9E">
        <w:t>The rate of flow in cubic meters per hour of a hydrocarbon gas vapor</w:t>
      </w:r>
      <w:r w:rsidRPr="00250D9E">
        <w:noBreakHyphen/>
        <w:t>measuring device as recommended by the manufacturer.  This rate of flow should cause a pressure drop across the meter not exceeding ½</w:t>
      </w:r>
      <w:r w:rsidRPr="00250D9E">
        <w:noBreakHyphen/>
        <w:t>inch water column.</w:t>
      </w:r>
      <w:r w:rsidR="00816C72">
        <w:t xml:space="preserve"> </w:t>
      </w:r>
      <w:r w:rsidRPr="00250D9E">
        <w:t>[3.33]</w:t>
      </w:r>
    </w:p>
    <w:p w14:paraId="08B6AA0F"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3" w:name="_Toc85540136"/>
      <w:r w:rsidRPr="00250D9E">
        <w:rPr>
          <w:rStyle w:val="Heading3Char"/>
        </w:rPr>
        <w:t>rated scale capacity.</w:t>
      </w:r>
      <w:bookmarkEnd w:id="273"/>
      <w:r w:rsidRPr="00250D9E">
        <w:rPr>
          <w:sz w:val="22"/>
        </w:rPr>
        <w:t xml:space="preserve"> </w:t>
      </w:r>
      <w:r w:rsidR="006E1F7F" w:rsidRPr="00250D9E">
        <w:rPr>
          <w:b/>
          <w:bCs/>
        </w:rPr>
        <w:t>–</w:t>
      </w:r>
      <w:r w:rsidRPr="00250D9E">
        <w:rPr>
          <w:sz w:val="22"/>
        </w:rPr>
        <w:t xml:space="preserve"> </w:t>
      </w:r>
      <w:r w:rsidRPr="00250D9E">
        <w:t>That value representing the weight that can be delivered by the device in one hour.</w:t>
      </w:r>
      <w:r w:rsidR="00816C72">
        <w:t xml:space="preserve"> </w:t>
      </w:r>
      <w:r w:rsidRPr="00250D9E">
        <w:t>[2.21]</w:t>
      </w:r>
    </w:p>
    <w:p w14:paraId="62A6ACFB"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4" w:name="_Toc85540137"/>
      <w:r w:rsidRPr="00250D9E">
        <w:rPr>
          <w:rStyle w:val="Heading3Char"/>
        </w:rPr>
        <w:t>ratio test.</w:t>
      </w:r>
      <w:bookmarkEnd w:id="274"/>
      <w:r w:rsidRPr="00250D9E">
        <w:rPr>
          <w:b/>
          <w:bCs/>
          <w:sz w:val="22"/>
        </w:rPr>
        <w:t xml:space="preserve"> </w:t>
      </w:r>
      <w:r w:rsidR="006E1F7F" w:rsidRPr="00250D9E">
        <w:rPr>
          <w:b/>
          <w:bCs/>
        </w:rPr>
        <w:t>–</w:t>
      </w:r>
      <w:r w:rsidRPr="00250D9E">
        <w:rPr>
          <w:sz w:val="22"/>
        </w:rPr>
        <w:t xml:space="preserve"> </w:t>
      </w:r>
      <w:r w:rsidRPr="00250D9E">
        <w:t>A test to determine the accuracy with which the actual multiple of a scale agrees with its designed multiple.  This test is used for scales employing counterpoise weights and is made with standard test weights substituted in all cases for the weights commercially used on the scale.  (It is appropriate to use this test for some scales not employing counterpoise weights.)</w:t>
      </w:r>
      <w:r w:rsidR="00816C72">
        <w:t xml:space="preserve"> </w:t>
      </w:r>
      <w:r w:rsidRPr="00250D9E">
        <w:t>[2.20]</w:t>
      </w:r>
    </w:p>
    <w:p w14:paraId="2F47077B" w14:textId="77777777" w:rsidR="003D2F5E" w:rsidRPr="00250D9E" w:rsidRDefault="003D2F5E" w:rsidP="00A42D59">
      <w:pPr>
        <w:tabs>
          <w:tab w:val="left" w:pos="270"/>
          <w:tab w:val="left" w:pos="540"/>
          <w:tab w:val="left" w:pos="810"/>
          <w:tab w:val="left" w:pos="1080"/>
          <w:tab w:val="left" w:pos="1350"/>
          <w:tab w:val="left" w:pos="5040"/>
          <w:tab w:val="left" w:pos="5310"/>
          <w:tab w:val="left" w:pos="5580"/>
          <w:tab w:val="left" w:pos="5850"/>
        </w:tabs>
        <w:jc w:val="both"/>
      </w:pPr>
      <w:bookmarkStart w:id="275" w:name="_Toc85540138"/>
      <w:r w:rsidRPr="00250D9E">
        <w:rPr>
          <w:rStyle w:val="Heading3Char"/>
        </w:rPr>
        <w:t>reading face.</w:t>
      </w:r>
      <w:bookmarkEnd w:id="275"/>
      <w:r w:rsidRPr="00250D9E">
        <w:rPr>
          <w:b/>
          <w:bCs/>
          <w:sz w:val="22"/>
        </w:rPr>
        <w:t xml:space="preserve"> </w:t>
      </w:r>
      <w:r w:rsidR="006E1F7F" w:rsidRPr="00250D9E">
        <w:rPr>
          <w:b/>
          <w:bCs/>
        </w:rPr>
        <w:t>–</w:t>
      </w:r>
      <w:r w:rsidRPr="00250D9E">
        <w:rPr>
          <w:sz w:val="22"/>
        </w:rPr>
        <w:t xml:space="preserve"> </w:t>
      </w:r>
      <w:r w:rsidRPr="00250D9E">
        <w:t>That portion of an automatic</w:t>
      </w:r>
      <w:r w:rsidRPr="00250D9E">
        <w:noBreakHyphen/>
        <w:t>indicating weighing or measuring device that gives a visible indication of the quantity weighed or measured.  A reading face may include an indicator and a series of graduations or may present values digitally, and may also provide money</w:t>
      </w:r>
      <w:r w:rsidRPr="00250D9E">
        <w:noBreakHyphen/>
        <w:t>value indications.</w:t>
      </w:r>
      <w:r w:rsidR="00816C72">
        <w:t xml:space="preserve"> </w:t>
      </w:r>
      <w:r w:rsidRPr="00250D9E">
        <w:t>[1.10, 2.20]</w:t>
      </w:r>
    </w:p>
    <w:p w14:paraId="52F6BB8B" w14:textId="77777777" w:rsidR="003D2F5E" w:rsidRPr="00250D9E" w:rsidRDefault="003D2F5E" w:rsidP="002C0C3B">
      <w:pPr>
        <w:tabs>
          <w:tab w:val="left" w:pos="5040"/>
          <w:tab w:val="left" w:pos="5310"/>
          <w:tab w:val="left" w:pos="5580"/>
          <w:tab w:val="left" w:pos="5850"/>
        </w:tabs>
        <w:spacing w:before="60" w:after="240"/>
        <w:jc w:val="both"/>
      </w:pPr>
      <w:r w:rsidRPr="00250D9E">
        <w:t>(Amended 2005)</w:t>
      </w:r>
    </w:p>
    <w:p w14:paraId="5E85B6BC"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6" w:name="_Toc85540139"/>
      <w:r w:rsidRPr="00250D9E">
        <w:rPr>
          <w:rStyle w:val="Heading3Char"/>
        </w:rPr>
        <w:lastRenderedPageBreak/>
        <w:t>reading</w:t>
      </w:r>
      <w:r w:rsidRPr="00250D9E">
        <w:rPr>
          <w:rStyle w:val="Heading3Char"/>
        </w:rPr>
        <w:noBreakHyphen/>
        <w:t>face capacity.</w:t>
      </w:r>
      <w:bookmarkEnd w:id="276"/>
      <w:r w:rsidRPr="00250D9E">
        <w:rPr>
          <w:b/>
          <w:bCs/>
        </w:rPr>
        <w:t xml:space="preserve"> </w:t>
      </w:r>
      <w:r w:rsidR="005B25BE" w:rsidRPr="00250D9E">
        <w:rPr>
          <w:b/>
          <w:bCs/>
        </w:rPr>
        <w:t>–</w:t>
      </w:r>
      <w:r w:rsidRPr="00250D9E">
        <w:rPr>
          <w:b/>
          <w:bCs/>
        </w:rPr>
        <w:t xml:space="preserve"> </w:t>
      </w:r>
      <w:r w:rsidRPr="00250D9E">
        <w:t>The largest value that may be indicated on the reading face, exclusive of the application or addition of any supplemental or accessory elements.</w:t>
      </w:r>
      <w:r w:rsidR="00816C72">
        <w:t xml:space="preserve"> </w:t>
      </w:r>
      <w:r w:rsidRPr="00250D9E">
        <w:t>[1.10]</w:t>
      </w:r>
    </w:p>
    <w:p w14:paraId="4AC03212"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7" w:name="_Toc85540140"/>
      <w:r w:rsidRPr="00250D9E">
        <w:rPr>
          <w:rStyle w:val="Heading3Char"/>
        </w:rPr>
        <w:t>recorded representation.</w:t>
      </w:r>
      <w:bookmarkEnd w:id="277"/>
      <w:r w:rsidRPr="00250D9E">
        <w:t xml:space="preserve"> </w:t>
      </w:r>
      <w:r w:rsidR="005B25BE" w:rsidRPr="00250D9E">
        <w:rPr>
          <w:b/>
          <w:bCs/>
        </w:rPr>
        <w:t>–</w:t>
      </w:r>
      <w:r w:rsidRPr="00250D9E">
        <w:t xml:space="preserve"> The printed, embossed, or other representation that is recorded as a quantity by a weighing or measuring device.</w:t>
      </w:r>
      <w:r w:rsidR="00816C72">
        <w:t xml:space="preserve"> </w:t>
      </w:r>
      <w:r w:rsidRPr="00250D9E">
        <w:t>[1.10]</w:t>
      </w:r>
    </w:p>
    <w:p w14:paraId="4A4DCC55"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8" w:name="_Toc85540141"/>
      <w:r w:rsidRPr="00250D9E">
        <w:rPr>
          <w:rStyle w:val="Heading3Char"/>
        </w:rPr>
        <w:t>recording element.</w:t>
      </w:r>
      <w:bookmarkEnd w:id="278"/>
      <w:r w:rsidRPr="00250D9E">
        <w:rPr>
          <w:b/>
          <w:bCs/>
        </w:rPr>
        <w:t xml:space="preserve"> </w:t>
      </w:r>
      <w:r w:rsidR="005B25BE" w:rsidRPr="00250D9E">
        <w:rPr>
          <w:b/>
          <w:bCs/>
        </w:rPr>
        <w:t>–</w:t>
      </w:r>
      <w:r w:rsidRPr="00250D9E">
        <w:t xml:space="preserve"> An element incorporated in a weighing or measuring device by means of which its performance relative to quantity or money value is permanently recorded on a tape, ticket, card, or the like, in the form of a printed, stamped, punched, or perforated representation.</w:t>
      </w:r>
      <w:r w:rsidR="00816C72">
        <w:t xml:space="preserve"> </w:t>
      </w:r>
      <w:r w:rsidRPr="00250D9E">
        <w:t>[1.10, 2.21]</w:t>
      </w:r>
    </w:p>
    <w:p w14:paraId="25A4B305" w14:textId="77777777" w:rsidR="003D2F5E" w:rsidRPr="00250D9E"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79" w:name="_Toc85540142"/>
      <w:r w:rsidRPr="00250D9E">
        <w:rPr>
          <w:rStyle w:val="Heading3Char"/>
        </w:rPr>
        <w:t>recording scale.</w:t>
      </w:r>
      <w:bookmarkEnd w:id="279"/>
      <w:r w:rsidRPr="00250D9E">
        <w:rPr>
          <w:b/>
          <w:bCs/>
        </w:rPr>
        <w:t xml:space="preserve"> </w:t>
      </w:r>
      <w:r w:rsidR="005B25BE" w:rsidRPr="00250D9E">
        <w:rPr>
          <w:b/>
          <w:bCs/>
        </w:rPr>
        <w:t>–</w:t>
      </w:r>
      <w:r w:rsidRPr="00250D9E">
        <w:t xml:space="preserve"> One on which the weights of applied loads may be permanently recorded on a tape, ticket, card, or the like in the form of a printed, stamped, punched, or perforated representation.</w:t>
      </w:r>
      <w:r w:rsidR="00816C72">
        <w:t xml:space="preserve"> </w:t>
      </w:r>
      <w:r w:rsidRPr="00250D9E">
        <w:t>[2.20]</w:t>
      </w:r>
    </w:p>
    <w:p w14:paraId="3A748E00" w14:textId="77777777" w:rsidR="003D2F5E" w:rsidRPr="00D607E2" w:rsidRDefault="003D2F5E" w:rsidP="002C0C3B">
      <w:pPr>
        <w:tabs>
          <w:tab w:val="left" w:pos="270"/>
          <w:tab w:val="left" w:pos="540"/>
          <w:tab w:val="left" w:pos="810"/>
          <w:tab w:val="left" w:pos="1080"/>
          <w:tab w:val="left" w:pos="1350"/>
          <w:tab w:val="left" w:pos="5040"/>
          <w:tab w:val="left" w:pos="5310"/>
          <w:tab w:val="left" w:pos="5580"/>
          <w:tab w:val="left" w:pos="5850"/>
        </w:tabs>
        <w:spacing w:after="240"/>
        <w:jc w:val="both"/>
      </w:pPr>
      <w:bookmarkStart w:id="280" w:name="_Toc85540143"/>
      <w:r w:rsidRPr="00D7135C">
        <w:rPr>
          <w:rStyle w:val="Heading3Char"/>
        </w:rPr>
        <w:t>reference weight car.</w:t>
      </w:r>
      <w:bookmarkEnd w:id="280"/>
      <w:r w:rsidRPr="00D7135C">
        <w:t xml:space="preserve"> </w:t>
      </w:r>
      <w:r w:rsidR="006A7066" w:rsidRPr="00D7135C">
        <w:rPr>
          <w:b/>
          <w:bCs/>
        </w:rPr>
        <w:t>–</w:t>
      </w:r>
      <w:r w:rsidR="004B451E">
        <w:rPr>
          <w:b/>
          <w:bCs/>
        </w:rPr>
        <w:t xml:space="preserve"> </w:t>
      </w:r>
      <w:r w:rsidR="00D607E2" w:rsidRPr="004B451E">
        <w:t>A railcar that has been statically weighed for temporary use as a mass standard over a short period of time, typically the time required to test one scale.</w:t>
      </w:r>
    </w:p>
    <w:p w14:paraId="24785EE8" w14:textId="77777777" w:rsidR="003D2F5E" w:rsidRPr="00250D9E" w:rsidRDefault="003D2F5E" w:rsidP="0001328B">
      <w:pPr>
        <w:pStyle w:val="BodyTextIndent"/>
        <w:ind w:left="274"/>
      </w:pPr>
      <w:r w:rsidRPr="00250D9E">
        <w:rPr>
          <w:b/>
          <w:bCs/>
        </w:rPr>
        <w:t>Note</w:t>
      </w:r>
      <w:r w:rsidRPr="00250D9E">
        <w:rPr>
          <w:b/>
        </w:rPr>
        <w:t>:</w:t>
      </w:r>
      <w:r w:rsidRPr="00250D9E">
        <w:t xml:space="preserve">  A test weight car that is representative of the types of cars typically weighed on the scale under test may be used wherever reference weight cars are specified.</w:t>
      </w:r>
      <w:r w:rsidR="00816C72">
        <w:t xml:space="preserve"> </w:t>
      </w:r>
      <w:r w:rsidRPr="00250D9E">
        <w:t>[2.20]</w:t>
      </w:r>
    </w:p>
    <w:p w14:paraId="38DDBA01" w14:textId="681D14ED" w:rsidR="003D2F5E" w:rsidRDefault="003D2F5E" w:rsidP="0001328B">
      <w:pPr>
        <w:tabs>
          <w:tab w:val="left" w:pos="5040"/>
          <w:tab w:val="left" w:pos="5310"/>
          <w:tab w:val="left" w:pos="5580"/>
          <w:tab w:val="left" w:pos="5850"/>
        </w:tabs>
        <w:spacing w:before="60" w:after="240"/>
        <w:jc w:val="both"/>
      </w:pPr>
      <w:r w:rsidRPr="00250D9E">
        <w:t>(Added 1991)</w:t>
      </w:r>
      <w:r w:rsidR="00D607E2">
        <w:t xml:space="preserve"> </w:t>
      </w:r>
      <w:r w:rsidR="00D607E2" w:rsidRPr="00B01B12">
        <w:t>(</w:t>
      </w:r>
      <w:r w:rsidR="00D607E2" w:rsidRPr="00EA229A">
        <w:t>Amended 2012)</w:t>
      </w:r>
    </w:p>
    <w:p w14:paraId="3EB8C168" w14:textId="63D9B6F2" w:rsidR="00D82F01" w:rsidRPr="004E1A1F" w:rsidRDefault="00D82F01" w:rsidP="004E1A1F">
      <w:pPr>
        <w:tabs>
          <w:tab w:val="left" w:pos="270"/>
          <w:tab w:val="left" w:pos="540"/>
          <w:tab w:val="left" w:pos="810"/>
          <w:tab w:val="left" w:pos="1080"/>
          <w:tab w:val="left" w:pos="1350"/>
          <w:tab w:val="left" w:pos="5040"/>
          <w:tab w:val="left" w:pos="5310"/>
          <w:tab w:val="left" w:pos="5580"/>
          <w:tab w:val="left" w:pos="5850"/>
        </w:tabs>
        <w:jc w:val="both"/>
        <w:rPr>
          <w:rStyle w:val="Heading3Char"/>
        </w:rPr>
      </w:pPr>
      <w:bookmarkStart w:id="281" w:name="_Toc85540144"/>
      <w:r>
        <w:rPr>
          <w:rStyle w:val="Heading3Char"/>
        </w:rPr>
        <w:t>r</w:t>
      </w:r>
      <w:r w:rsidRPr="004E1A1F">
        <w:rPr>
          <w:rStyle w:val="Heading3Char"/>
        </w:rPr>
        <w:t>eference vehicle</w:t>
      </w:r>
      <w:bookmarkEnd w:id="281"/>
      <w:r w:rsidRPr="00250D9E">
        <w:rPr>
          <w:b/>
          <w:bCs/>
        </w:rPr>
        <w:t>.</w:t>
      </w:r>
      <w:r w:rsidRPr="00250D9E">
        <w:t xml:space="preserve"> </w:t>
      </w:r>
      <w:r w:rsidRPr="00250D9E">
        <w:rPr>
          <w:b/>
          <w:bCs/>
        </w:rPr>
        <w:t>–</w:t>
      </w:r>
      <w:r w:rsidRPr="00250D9E">
        <w:t xml:space="preserve"> </w:t>
      </w:r>
      <w:r w:rsidRPr="004E1A1F">
        <w:rPr>
          <w:rStyle w:val="Heading3Char"/>
          <w:b w:val="0"/>
          <w:bCs w:val="0"/>
        </w:rPr>
        <w:t>A vehicle with an associated load, including the driver, that has been statically weighed for temporary use as a field standard, typically the time required to test on weigh-in-motion vehicle scale. [2.20]</w:t>
      </w:r>
    </w:p>
    <w:p w14:paraId="4DF892F9" w14:textId="0F99BE9A" w:rsidR="00D82F01" w:rsidRPr="00250D9E" w:rsidRDefault="00D82F01" w:rsidP="00D82F01">
      <w:pPr>
        <w:tabs>
          <w:tab w:val="left" w:pos="5040"/>
          <w:tab w:val="left" w:pos="5310"/>
          <w:tab w:val="left" w:pos="5580"/>
          <w:tab w:val="left" w:pos="5850"/>
        </w:tabs>
        <w:spacing w:before="60" w:after="240"/>
        <w:jc w:val="both"/>
      </w:pPr>
      <w:r>
        <w:t>(Added 2021)</w:t>
      </w:r>
    </w:p>
    <w:p w14:paraId="2D359C65"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82" w:name="_Toc85540145"/>
      <w:r w:rsidRPr="00250D9E">
        <w:rPr>
          <w:rStyle w:val="Heading3Char"/>
        </w:rPr>
        <w:t>remanufactured device</w:t>
      </w:r>
      <w:bookmarkEnd w:id="282"/>
      <w:r w:rsidRPr="00250D9E">
        <w:rPr>
          <w:b/>
          <w:bCs/>
        </w:rPr>
        <w:t>.</w:t>
      </w:r>
      <w:r w:rsidRPr="00250D9E">
        <w:t xml:space="preserve"> </w:t>
      </w:r>
      <w:r w:rsidR="006A7066" w:rsidRPr="00250D9E">
        <w:rPr>
          <w:b/>
          <w:bCs/>
        </w:rPr>
        <w:t>–</w:t>
      </w:r>
      <w:r w:rsidRPr="00250D9E">
        <w:t xml:space="preserve"> A device that is disassembled, checked for wear, parts replaced or fixed, reassembled and made to operate like a new device of the same type.</w:t>
      </w:r>
      <w:r w:rsidR="00816C72">
        <w:t xml:space="preserve"> </w:t>
      </w:r>
      <w:r w:rsidRPr="00250D9E">
        <w:t>[1.10]</w:t>
      </w:r>
    </w:p>
    <w:p w14:paraId="7CBD94F9"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1008FCD6"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83" w:name="_Toc85540146"/>
      <w:r w:rsidRPr="00250D9E">
        <w:rPr>
          <w:rStyle w:val="Heading3Char"/>
        </w:rPr>
        <w:t>remanufactured element.</w:t>
      </w:r>
      <w:bookmarkEnd w:id="283"/>
      <w:r w:rsidRPr="00250D9E">
        <w:t xml:space="preserve"> </w:t>
      </w:r>
      <w:r w:rsidR="006A7066" w:rsidRPr="00250D9E">
        <w:rPr>
          <w:b/>
          <w:bCs/>
        </w:rPr>
        <w:t>–</w:t>
      </w:r>
      <w:r w:rsidRPr="00250D9E">
        <w:t xml:space="preserve"> An element that is disassembled, checked for wear, parts replaced or fixed, reassembled and made to operate like a new element of the same type.</w:t>
      </w:r>
      <w:r w:rsidR="00816C72">
        <w:t xml:space="preserve"> </w:t>
      </w:r>
      <w:r w:rsidRPr="00250D9E">
        <w:t>[1.10]</w:t>
      </w:r>
    </w:p>
    <w:p w14:paraId="43D85244"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5CD8E134"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84" w:name="_Toc85540147"/>
      <w:r w:rsidRPr="00250D9E">
        <w:rPr>
          <w:rStyle w:val="Heading3Char"/>
        </w:rPr>
        <w:t>remote configuration capability.</w:t>
      </w:r>
      <w:bookmarkEnd w:id="284"/>
      <w:r w:rsidRPr="00250D9E">
        <w:t xml:space="preserve"> </w:t>
      </w:r>
      <w:r w:rsidR="006A7066" w:rsidRPr="00250D9E">
        <w:rPr>
          <w:b/>
          <w:bCs/>
        </w:rPr>
        <w:t>–</w:t>
      </w:r>
      <w:r w:rsidRPr="00250D9E">
        <w:t xml:space="preserve"> The ability to adjust a weighing or measuring device or change its sealable parameters from or through some other device that is not itself necessary to the operation of the weighing or measuring device or is not a permanent part of that device.</w:t>
      </w:r>
      <w:r w:rsidR="00816C72">
        <w:t xml:space="preserve"> </w:t>
      </w:r>
      <w:r w:rsidRPr="00250D9E">
        <w:t xml:space="preserve">[2.20, 2.21, 2.24, 3.30, </w:t>
      </w:r>
      <w:r w:rsidR="007E6D89">
        <w:t xml:space="preserve">3.31, 3.32, </w:t>
      </w:r>
      <w:r w:rsidR="000318B0">
        <w:t xml:space="preserve">3.34, </w:t>
      </w:r>
      <w:r w:rsidR="007E6D89">
        <w:t>3.35,</w:t>
      </w:r>
      <w:r w:rsidR="00DD6F33">
        <w:t xml:space="preserve"> 3.36,</w:t>
      </w:r>
      <w:r w:rsidR="007E6D89">
        <w:t xml:space="preserve"> </w:t>
      </w:r>
      <w:r w:rsidRPr="00250D9E">
        <w:t>3.37,</w:t>
      </w:r>
      <w:r w:rsidR="007E6D89">
        <w:t xml:space="preserve"> 3.38,</w:t>
      </w:r>
      <w:r w:rsidR="00B2607B">
        <w:t xml:space="preserve"> 3.39,</w:t>
      </w:r>
      <w:r w:rsidR="007E6D89">
        <w:t xml:space="preserve"> 5.54, </w:t>
      </w:r>
      <w:r w:rsidRPr="00250D9E">
        <w:t>5.56(a)</w:t>
      </w:r>
      <w:r w:rsidR="007E6D89">
        <w:t>, 5.58</w:t>
      </w:r>
      <w:r w:rsidRPr="00250D9E">
        <w:t>]</w:t>
      </w:r>
    </w:p>
    <w:p w14:paraId="07447451" w14:textId="649783E1" w:rsidR="003D2F5E" w:rsidRPr="00250D9E" w:rsidRDefault="003D2F5E" w:rsidP="004E1A1F">
      <w:pPr>
        <w:spacing w:before="60" w:after="240"/>
        <w:jc w:val="both"/>
      </w:pPr>
      <w:r w:rsidRPr="00250D9E">
        <w:t>(Added 1993)</w:t>
      </w:r>
      <w:r w:rsidR="00A95DB9">
        <w:t xml:space="preserve"> (Amended 2019)</w:t>
      </w:r>
    </w:p>
    <w:p w14:paraId="682EF488"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85" w:name="_Toc85540148"/>
      <w:r w:rsidRPr="00250D9E">
        <w:rPr>
          <w:rStyle w:val="Heading3Char"/>
        </w:rPr>
        <w:t>repaired device.</w:t>
      </w:r>
      <w:bookmarkEnd w:id="285"/>
      <w:r w:rsidRPr="00250D9E">
        <w:t xml:space="preserve"> </w:t>
      </w:r>
      <w:r w:rsidR="006A7066" w:rsidRPr="00250D9E">
        <w:rPr>
          <w:b/>
          <w:bCs/>
        </w:rPr>
        <w:t>–</w:t>
      </w:r>
      <w:r w:rsidRPr="00250D9E">
        <w:t xml:space="preserve"> A device to which work is performed that brings the device back into proper operating condition.</w:t>
      </w:r>
      <w:r w:rsidR="00816C72">
        <w:t xml:space="preserve"> </w:t>
      </w:r>
      <w:r w:rsidRPr="00250D9E">
        <w:t>[1.10]</w:t>
      </w:r>
    </w:p>
    <w:p w14:paraId="6C67EC95"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69EBEE89" w14:textId="77777777" w:rsidR="003D2F5E" w:rsidRPr="00250D9E" w:rsidRDefault="003D2F5E" w:rsidP="0001328B">
      <w:pPr>
        <w:tabs>
          <w:tab w:val="left" w:pos="270"/>
          <w:tab w:val="left" w:pos="540"/>
          <w:tab w:val="left" w:pos="810"/>
          <w:tab w:val="left" w:pos="1080"/>
          <w:tab w:val="left" w:pos="1350"/>
          <w:tab w:val="left" w:pos="5040"/>
          <w:tab w:val="left" w:pos="5310"/>
          <w:tab w:val="left" w:pos="5580"/>
          <w:tab w:val="left" w:pos="5850"/>
        </w:tabs>
        <w:jc w:val="both"/>
      </w:pPr>
      <w:bookmarkStart w:id="286" w:name="_Toc85540149"/>
      <w:r w:rsidRPr="00250D9E">
        <w:rPr>
          <w:rStyle w:val="Heading3Char"/>
        </w:rPr>
        <w:t>repaired element</w:t>
      </w:r>
      <w:bookmarkEnd w:id="286"/>
      <w:r w:rsidRPr="00250D9E">
        <w:rPr>
          <w:b/>
          <w:bCs/>
        </w:rPr>
        <w:t>.</w:t>
      </w:r>
      <w:r w:rsidRPr="00250D9E">
        <w:t xml:space="preserve"> </w:t>
      </w:r>
      <w:r w:rsidR="006A7066" w:rsidRPr="00250D9E">
        <w:rPr>
          <w:b/>
          <w:bCs/>
        </w:rPr>
        <w:t>–</w:t>
      </w:r>
      <w:r w:rsidRPr="00250D9E">
        <w:t xml:space="preserve"> An element to which work is performed that brings the element back into proper operating condition.</w:t>
      </w:r>
      <w:r w:rsidR="00816C72">
        <w:t xml:space="preserve"> </w:t>
      </w:r>
      <w:r w:rsidRPr="00250D9E">
        <w:t>[1.10]</w:t>
      </w:r>
    </w:p>
    <w:p w14:paraId="1B2AF8E1" w14:textId="77777777" w:rsidR="003D2F5E" w:rsidRPr="00250D9E" w:rsidRDefault="003D2F5E" w:rsidP="0001328B">
      <w:pPr>
        <w:tabs>
          <w:tab w:val="left" w:pos="5040"/>
          <w:tab w:val="left" w:pos="5310"/>
          <w:tab w:val="left" w:pos="5580"/>
          <w:tab w:val="left" w:pos="5850"/>
        </w:tabs>
        <w:spacing w:before="60" w:after="240"/>
        <w:jc w:val="both"/>
      </w:pPr>
      <w:r w:rsidRPr="00250D9E">
        <w:t>(Added 2001)</w:t>
      </w:r>
    </w:p>
    <w:p w14:paraId="5A9A93EC" w14:textId="77777777" w:rsidR="003D2F5E" w:rsidRPr="00250D9E" w:rsidRDefault="003D2F5E" w:rsidP="004E1A1F">
      <w:pPr>
        <w:jc w:val="both"/>
      </w:pPr>
      <w:bookmarkStart w:id="287" w:name="_Toc85540150"/>
      <w:r w:rsidRPr="00250D9E">
        <w:rPr>
          <w:rStyle w:val="Heading3Char"/>
        </w:rPr>
        <w:t>retail device.</w:t>
      </w:r>
      <w:bookmarkEnd w:id="287"/>
      <w:r w:rsidRPr="00250D9E">
        <w:t xml:space="preserve"> </w:t>
      </w:r>
      <w:r w:rsidR="006A7066" w:rsidRPr="00250D9E">
        <w:rPr>
          <w:b/>
          <w:bCs/>
        </w:rPr>
        <w:t>–</w:t>
      </w:r>
      <w:r w:rsidRPr="00250D9E">
        <w:t xml:space="preserve"> A measuring device primarily used to measure product for the purpose of sale to the end user.</w:t>
      </w:r>
      <w:r w:rsidR="00816C72">
        <w:t xml:space="preserve"> </w:t>
      </w:r>
      <w:r w:rsidRPr="00250D9E">
        <w:t>[3.30, 3.32, 3.37</w:t>
      </w:r>
      <w:r w:rsidR="007E6D89">
        <w:t>,</w:t>
      </w:r>
      <w:r w:rsidR="00B2607B">
        <w:t xml:space="preserve"> 3.39</w:t>
      </w:r>
      <w:r w:rsidRPr="00250D9E">
        <w:t>]</w:t>
      </w:r>
    </w:p>
    <w:p w14:paraId="7729A9CF" w14:textId="49A59BB6" w:rsidR="003D2F5E" w:rsidRPr="00250D9E" w:rsidRDefault="003D2F5E" w:rsidP="004E1A1F">
      <w:pPr>
        <w:spacing w:before="60" w:after="240"/>
        <w:jc w:val="both"/>
      </w:pPr>
      <w:r w:rsidRPr="00250D9E">
        <w:t>(Amended 1987</w:t>
      </w:r>
      <w:r w:rsidR="00E127C7">
        <w:t xml:space="preserve">, </w:t>
      </w:r>
      <w:r w:rsidRPr="00250D9E">
        <w:t>2004</w:t>
      </w:r>
      <w:r w:rsidR="00E127C7">
        <w:t>, and 2019</w:t>
      </w:r>
      <w:r w:rsidRPr="00250D9E">
        <w:t>)</w:t>
      </w:r>
      <w:r w:rsidR="00A95DB9">
        <w:t xml:space="preserve"> </w:t>
      </w:r>
    </w:p>
    <w:p w14:paraId="14646BAE" w14:textId="77777777" w:rsidR="003D2F5E" w:rsidRPr="00250D9E" w:rsidRDefault="003D2F5E" w:rsidP="004E1A1F">
      <w:pPr>
        <w:spacing w:after="240"/>
        <w:jc w:val="both"/>
      </w:pPr>
      <w:bookmarkStart w:id="288" w:name="_Toc85540151"/>
      <w:r w:rsidRPr="00250D9E">
        <w:rPr>
          <w:rStyle w:val="Heading3Char"/>
        </w:rPr>
        <w:t>retroactive.</w:t>
      </w:r>
      <w:bookmarkEnd w:id="288"/>
      <w:r w:rsidRPr="00250D9E">
        <w:rPr>
          <w:b/>
          <w:bCs/>
        </w:rPr>
        <w:t xml:space="preserve"> </w:t>
      </w:r>
      <w:r w:rsidR="006A7066" w:rsidRPr="00250D9E">
        <w:rPr>
          <w:b/>
          <w:bCs/>
        </w:rPr>
        <w:t>–</w:t>
      </w:r>
      <w:r w:rsidRPr="00250D9E">
        <w:rPr>
          <w:b/>
          <w:bCs/>
        </w:rPr>
        <w:t xml:space="preserve"> </w:t>
      </w:r>
      <w:r w:rsidRPr="00250D9E">
        <w:t>“Retroactive” requirements are enforceable with respect to all equipment.  Retroactive requirements are printed herein in upright roman type.  (Also see “nonretroactive.”)</w:t>
      </w:r>
      <w:r w:rsidR="00816C72">
        <w:t xml:space="preserve"> </w:t>
      </w:r>
      <w:r w:rsidRPr="00250D9E">
        <w:t>[1.10]</w:t>
      </w:r>
    </w:p>
    <w:p w14:paraId="6B83A0E4" w14:textId="77777777" w:rsidR="003D2F5E" w:rsidRPr="00250D9E" w:rsidRDefault="003D2F5E" w:rsidP="00E127C7">
      <w:pPr>
        <w:spacing w:after="240"/>
      </w:pPr>
      <w:bookmarkStart w:id="289" w:name="_Toc85540152"/>
      <w:r w:rsidRPr="00250D9E">
        <w:rPr>
          <w:rStyle w:val="Heading3Char"/>
        </w:rPr>
        <w:lastRenderedPageBreak/>
        <w:t>road test.</w:t>
      </w:r>
      <w:bookmarkEnd w:id="289"/>
      <w:r w:rsidRPr="00250D9E">
        <w:t xml:space="preserve"> </w:t>
      </w:r>
      <w:r w:rsidR="006A7066" w:rsidRPr="00250D9E">
        <w:rPr>
          <w:b/>
          <w:bCs/>
        </w:rPr>
        <w:t>–</w:t>
      </w:r>
      <w:r w:rsidRPr="00250D9E">
        <w:t xml:space="preserve"> A distance test, over a measured course, of a complete taximeter assembly when installed on a vehicle, the mechanism being actuated as a result of vehicle travel.</w:t>
      </w:r>
      <w:r w:rsidR="00816C72">
        <w:t xml:space="preserve"> </w:t>
      </w:r>
      <w:r w:rsidRPr="00250D9E">
        <w:t>[5.53, 5.54]</w:t>
      </w:r>
    </w:p>
    <w:p w14:paraId="33C02AE3" w14:textId="77777777" w:rsidR="003D2F5E" w:rsidRPr="00250D9E" w:rsidRDefault="003D2F5E" w:rsidP="004E1A1F">
      <w:pPr>
        <w:spacing w:after="240"/>
        <w:jc w:val="both"/>
      </w:pPr>
      <w:bookmarkStart w:id="290" w:name="_Toc85540153"/>
      <w:r w:rsidRPr="00250D9E">
        <w:rPr>
          <w:rStyle w:val="Heading3Char"/>
        </w:rPr>
        <w:t>rolling circumference.</w:t>
      </w:r>
      <w:bookmarkEnd w:id="290"/>
      <w:r w:rsidRPr="00250D9E">
        <w:t xml:space="preserve"> </w:t>
      </w:r>
      <w:r w:rsidR="00A636E2" w:rsidRPr="00250D9E">
        <w:rPr>
          <w:b/>
          <w:bCs/>
        </w:rPr>
        <w:t>–</w:t>
      </w:r>
      <w:r w:rsidRPr="00250D9E">
        <w:t xml:space="preserve"> The rolling circumference is the straight</w:t>
      </w:r>
      <w:r w:rsidR="00C21C24">
        <w:t>-</w:t>
      </w:r>
      <w:r w:rsidRPr="00250D9E">
        <w:t>line distance traveled per revolution of the wheel (or wheels) that actuates the taximeter or odometer.  If more than one wheel actuates the taximeter or odometer, the rolling circumference is the average distance traveled per revolution of the actuating wheels.</w:t>
      </w:r>
      <w:r w:rsidR="00816C72">
        <w:t xml:space="preserve"> </w:t>
      </w:r>
      <w:r w:rsidRPr="00250D9E">
        <w:t>[5.53, 5.54]</w:t>
      </w:r>
    </w:p>
    <w:p w14:paraId="6E3A1B35" w14:textId="77777777" w:rsidR="003D2F5E" w:rsidRPr="00250D9E" w:rsidRDefault="003D2F5E" w:rsidP="00DD44BF">
      <w:pPr>
        <w:pStyle w:val="Heading2"/>
      </w:pPr>
      <w:bookmarkStart w:id="291" w:name="_Toc85540154"/>
      <w:r w:rsidRPr="00250D9E">
        <w:t>S</w:t>
      </w:r>
      <w:bookmarkEnd w:id="291"/>
    </w:p>
    <w:p w14:paraId="4632AACD" w14:textId="77777777" w:rsidR="003D2F5E" w:rsidRPr="00250D9E" w:rsidRDefault="003D2F5E" w:rsidP="00DC2948">
      <w:pPr>
        <w:tabs>
          <w:tab w:val="left" w:pos="270"/>
          <w:tab w:val="left" w:pos="540"/>
          <w:tab w:val="left" w:pos="810"/>
          <w:tab w:val="left" w:pos="1080"/>
          <w:tab w:val="left" w:pos="1350"/>
          <w:tab w:val="left" w:pos="5040"/>
          <w:tab w:val="left" w:pos="5310"/>
          <w:tab w:val="left" w:pos="5580"/>
          <w:tab w:val="left" w:pos="5850"/>
        </w:tabs>
        <w:spacing w:after="240"/>
        <w:jc w:val="both"/>
      </w:pPr>
      <w:bookmarkStart w:id="292" w:name="_Toc85540155"/>
      <w:r w:rsidRPr="00250D9E">
        <w:rPr>
          <w:rStyle w:val="Heading3Char"/>
        </w:rPr>
        <w:t>scale.</w:t>
      </w:r>
      <w:bookmarkEnd w:id="292"/>
      <w:r w:rsidRPr="00250D9E">
        <w:t xml:space="preserve"> </w:t>
      </w:r>
      <w:r w:rsidR="00A320BC" w:rsidRPr="00250D9E">
        <w:rPr>
          <w:b/>
          <w:bCs/>
        </w:rPr>
        <w:t>–</w:t>
      </w:r>
      <w:r w:rsidRPr="00250D9E">
        <w:t xml:space="preserve"> See specific type of scale.</w:t>
      </w:r>
      <w:r w:rsidR="00816C72">
        <w:t xml:space="preserve"> </w:t>
      </w:r>
      <w:r w:rsidRPr="00250D9E">
        <w:t>[2.20]</w:t>
      </w:r>
    </w:p>
    <w:p w14:paraId="20CF5FB4" w14:textId="77777777"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293" w:name="_Toc85540156"/>
      <w:r w:rsidRPr="00250D9E">
        <w:rPr>
          <w:rStyle w:val="Heading3Char"/>
        </w:rPr>
        <w:t>scale area, belt-conveyor</w:t>
      </w:r>
      <w:bookmarkEnd w:id="293"/>
      <w:r w:rsidRPr="00250D9E">
        <w:rPr>
          <w:b/>
          <w:bCs/>
        </w:rPr>
        <w:t>.</w:t>
      </w:r>
      <w:r w:rsidRPr="00250D9E">
        <w:t xml:space="preserve"> </w:t>
      </w:r>
      <w:r w:rsidR="00A320BC" w:rsidRPr="00250D9E">
        <w:rPr>
          <w:b/>
          <w:bCs/>
        </w:rPr>
        <w:t>–</w:t>
      </w:r>
      <w:r w:rsidRPr="00250D9E">
        <w:t xml:space="preserve"> See belt-conveyor scale systems area.</w:t>
      </w:r>
      <w:r w:rsidR="00816C72">
        <w:t xml:space="preserve"> </w:t>
      </w:r>
      <w:r w:rsidRPr="00250D9E">
        <w:t>[2.21]</w:t>
      </w:r>
    </w:p>
    <w:p w14:paraId="4E973F14" w14:textId="77777777" w:rsidR="003D2F5E" w:rsidRPr="00250D9E" w:rsidRDefault="003D2F5E" w:rsidP="00DC2948">
      <w:pPr>
        <w:tabs>
          <w:tab w:val="left" w:pos="5040"/>
          <w:tab w:val="left" w:pos="5310"/>
          <w:tab w:val="left" w:pos="5580"/>
          <w:tab w:val="left" w:pos="5850"/>
        </w:tabs>
        <w:spacing w:before="60" w:after="240"/>
        <w:jc w:val="both"/>
      </w:pPr>
      <w:r w:rsidRPr="00250D9E">
        <w:t>(Added 2001)</w:t>
      </w:r>
    </w:p>
    <w:p w14:paraId="1B5BAF12" w14:textId="77777777" w:rsidR="003D2F5E" w:rsidRPr="00250D9E" w:rsidRDefault="003D2F5E" w:rsidP="00DC2948">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294" w:name="_Toc85540157"/>
      <w:r w:rsidRPr="00250D9E">
        <w:rPr>
          <w:rStyle w:val="Heading3Char"/>
        </w:rPr>
        <w:t>scale division, number of (n).</w:t>
      </w:r>
      <w:bookmarkEnd w:id="294"/>
      <w:r w:rsidRPr="00250D9E">
        <w:t xml:space="preserve"> </w:t>
      </w:r>
      <w:r w:rsidR="00A320BC" w:rsidRPr="00250D9E">
        <w:rPr>
          <w:b/>
          <w:bCs/>
        </w:rPr>
        <w:t>–</w:t>
      </w:r>
      <w:r w:rsidRPr="00250D9E">
        <w:t xml:space="preserve"> Quotient of the capacity divided by the value of the verification scale division.</w:t>
      </w:r>
      <w:r w:rsidR="00816C72">
        <w:t xml:space="preserve"> </w:t>
      </w:r>
      <w:r w:rsidRPr="00250D9E">
        <w:t>[2.20]</w:t>
      </w:r>
    </w:p>
    <w:p w14:paraId="2757FFFC" w14:textId="77777777" w:rsidR="003D2F5E" w:rsidRPr="00250D9E" w:rsidRDefault="00AB388B" w:rsidP="00AB388B">
      <w:pPr>
        <w:keepLines/>
        <w:tabs>
          <w:tab w:val="left" w:pos="3960"/>
          <w:tab w:val="left" w:pos="5850"/>
        </w:tabs>
        <w:spacing w:after="240"/>
        <w:jc w:val="both"/>
      </w:pPr>
      <w:r>
        <w:tab/>
      </w:r>
      <w:r w:rsidR="003D2F5E" w:rsidRPr="00250D9E">
        <w:rPr>
          <w:position w:val="-20"/>
        </w:rPr>
        <w:object w:dxaOrig="1240" w:dyaOrig="520" w14:anchorId="7B37219F">
          <v:shape id="_x0000_i1027" type="#_x0000_t75" style="width:57.75pt;height:21pt" o:ole="">
            <v:imagedata r:id="rId16" o:title=""/>
          </v:shape>
          <o:OLEObject Type="Embed" ProgID="Equation.3" ShapeID="_x0000_i1027" DrawAspect="Content" ObjectID="_1696836211" r:id="rId17"/>
        </w:object>
      </w:r>
    </w:p>
    <w:p w14:paraId="76043418"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5" w:name="_Toc85540158"/>
      <w:r w:rsidRPr="00250D9E">
        <w:rPr>
          <w:rStyle w:val="Heading3Char"/>
        </w:rPr>
        <w:t>scale division, value of (d).</w:t>
      </w:r>
      <w:bookmarkEnd w:id="295"/>
      <w:r w:rsidRPr="00250D9E">
        <w:t xml:space="preserve"> </w:t>
      </w:r>
      <w:r w:rsidR="00A320BC" w:rsidRPr="00250D9E">
        <w:rPr>
          <w:b/>
          <w:bCs/>
        </w:rPr>
        <w:t>–</w:t>
      </w:r>
      <w:r w:rsidRPr="00250D9E">
        <w:t xml:space="preserve"> The value of the scale division, expressed in units of mass, is the smallest subdivision of the scale for analog indication or the difference between two consecutively indicated or printed values for digital indication or printing.  (Also see “verification scale division.”)</w:t>
      </w:r>
      <w:r w:rsidR="00816C72">
        <w:t xml:space="preserve"> </w:t>
      </w:r>
      <w:r w:rsidRPr="00250D9E">
        <w:t>[2.20, 2.22]</w:t>
      </w:r>
    </w:p>
    <w:p w14:paraId="1A4F7CD9"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6" w:name="_Toc85540159"/>
      <w:r w:rsidRPr="00250D9E">
        <w:rPr>
          <w:rStyle w:val="Heading3Char"/>
        </w:rPr>
        <w:t>scale section.</w:t>
      </w:r>
      <w:bookmarkEnd w:id="296"/>
      <w:r w:rsidRPr="00250D9E">
        <w:t xml:space="preserve"> </w:t>
      </w:r>
      <w:r w:rsidR="00C34D99" w:rsidRPr="00250D9E">
        <w:rPr>
          <w:b/>
          <w:bCs/>
        </w:rPr>
        <w:t>–</w:t>
      </w:r>
      <w:r w:rsidRPr="00250D9E">
        <w:t xml:space="preserve"> A part of a vehicle, axle</w:t>
      </w:r>
      <w:r w:rsidRPr="00250D9E">
        <w:noBreakHyphen/>
        <w:t>load, livestock, or railway track scale consisting of two main load supports, usually transverse to the direction in which the load is applied.</w:t>
      </w:r>
      <w:r w:rsidR="00816C72">
        <w:t xml:space="preserve"> </w:t>
      </w:r>
      <w:r w:rsidRPr="00250D9E">
        <w:t>[2.20]</w:t>
      </w:r>
    </w:p>
    <w:p w14:paraId="76755BAF"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7" w:name="_Toc85540160"/>
      <w:r w:rsidRPr="00250D9E">
        <w:rPr>
          <w:rStyle w:val="Heading3Char"/>
        </w:rPr>
        <w:t>seal.</w:t>
      </w:r>
      <w:bookmarkEnd w:id="297"/>
      <w:r w:rsidRPr="00250D9E">
        <w:t xml:space="preserve"> </w:t>
      </w:r>
      <w:r w:rsidR="00C34D99" w:rsidRPr="00250D9E">
        <w:rPr>
          <w:b/>
          <w:bCs/>
        </w:rPr>
        <w:t>–</w:t>
      </w:r>
      <w:r w:rsidRPr="00250D9E">
        <w:t xml:space="preserve"> See “approval seal,” “security seal.”</w:t>
      </w:r>
      <w:r w:rsidR="00816C72">
        <w:t xml:space="preserve"> </w:t>
      </w:r>
      <w:r w:rsidRPr="00250D9E">
        <w:t>[1.10]</w:t>
      </w:r>
    </w:p>
    <w:p w14:paraId="0F4B3406"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298" w:name="_Toc85540161"/>
      <w:r w:rsidRPr="00250D9E">
        <w:rPr>
          <w:rStyle w:val="Heading3Char"/>
        </w:rPr>
        <w:t>section capacity.</w:t>
      </w:r>
      <w:bookmarkEnd w:id="298"/>
      <w:r w:rsidRPr="00250D9E">
        <w:t xml:space="preserve"> </w:t>
      </w:r>
      <w:r w:rsidR="00C34D99" w:rsidRPr="00250D9E">
        <w:rPr>
          <w:b/>
          <w:bCs/>
        </w:rPr>
        <w:t>–</w:t>
      </w:r>
      <w:r w:rsidRPr="00250D9E">
        <w:t xml:space="preserve"> The section capacity of a scale is the maximum live load that may be divided equally on the load pivots or load cells of a section.</w:t>
      </w:r>
      <w:r w:rsidR="00816C72">
        <w:t xml:space="preserve"> </w:t>
      </w:r>
      <w:r w:rsidRPr="00250D9E">
        <w:t>[2.20]</w:t>
      </w:r>
    </w:p>
    <w:p w14:paraId="53178FF0" w14:textId="77777777" w:rsidR="003D2F5E" w:rsidRPr="00250D9E" w:rsidRDefault="003D2F5E" w:rsidP="00445754">
      <w:pPr>
        <w:tabs>
          <w:tab w:val="left" w:pos="5040"/>
          <w:tab w:val="left" w:pos="5310"/>
          <w:tab w:val="left" w:pos="5580"/>
          <w:tab w:val="left" w:pos="5850"/>
        </w:tabs>
        <w:spacing w:before="60" w:after="240"/>
        <w:jc w:val="both"/>
      </w:pPr>
      <w:r w:rsidRPr="00250D9E">
        <w:t>(Added 2001)</w:t>
      </w:r>
    </w:p>
    <w:p w14:paraId="49F9C82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299" w:name="_Toc85540162"/>
      <w:r w:rsidRPr="00250D9E">
        <w:rPr>
          <w:rStyle w:val="Heading3Char"/>
        </w:rPr>
        <w:t>section test.</w:t>
      </w:r>
      <w:bookmarkEnd w:id="299"/>
      <w:r w:rsidRPr="00250D9E">
        <w:t xml:space="preserve"> </w:t>
      </w:r>
      <w:r w:rsidR="00C34D99" w:rsidRPr="00250D9E">
        <w:rPr>
          <w:b/>
          <w:bCs/>
        </w:rPr>
        <w:t>–</w:t>
      </w:r>
      <w:r w:rsidRPr="00250D9E">
        <w:t xml:space="preserve"> A shift test in which the test load is applied over individual sections of the scale.  This test is conducted to disclose the weighing performance of individual sections, since scale capacity test loads are not always available and loads weighed are not always distributed evenly over all main load supports.</w:t>
      </w:r>
      <w:r w:rsidR="00816C72">
        <w:t xml:space="preserve"> </w:t>
      </w:r>
      <w:r w:rsidRPr="00250D9E">
        <w:t>[2.20]</w:t>
      </w:r>
    </w:p>
    <w:p w14:paraId="0E802B1B"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0" w:name="_Toc85540163"/>
      <w:r w:rsidRPr="00250D9E">
        <w:rPr>
          <w:rStyle w:val="Heading3Char"/>
        </w:rPr>
        <w:t>security means.</w:t>
      </w:r>
      <w:bookmarkEnd w:id="300"/>
      <w:r w:rsidRPr="00250D9E">
        <w:t xml:space="preserve"> </w:t>
      </w:r>
      <w:r w:rsidR="00C34D99" w:rsidRPr="00250D9E">
        <w:rPr>
          <w:b/>
          <w:bCs/>
        </w:rPr>
        <w:t>–</w:t>
      </w:r>
      <w:r w:rsidRPr="00250D9E">
        <w:t xml:space="preserve"> A method used to prevent access by other than qualified personnel, or to indicate that access has been made to certain parts of a scale that affect the performance of the device.</w:t>
      </w:r>
      <w:r w:rsidR="00816C72">
        <w:t xml:space="preserve"> </w:t>
      </w:r>
      <w:r w:rsidRPr="00250D9E">
        <w:t>[2.21]</w:t>
      </w:r>
    </w:p>
    <w:p w14:paraId="6602615B"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1" w:name="_Toc85540164"/>
      <w:r w:rsidRPr="00250D9E">
        <w:rPr>
          <w:rStyle w:val="Heading3Char"/>
        </w:rPr>
        <w:t>security seal.</w:t>
      </w:r>
      <w:bookmarkEnd w:id="301"/>
      <w:r w:rsidRPr="00250D9E">
        <w:t xml:space="preserve"> </w:t>
      </w:r>
      <w:r w:rsidR="00C34D99" w:rsidRPr="00250D9E">
        <w:rPr>
          <w:b/>
          <w:bCs/>
        </w:rPr>
        <w:t>–</w:t>
      </w:r>
      <w:r w:rsidRPr="00250D9E">
        <w:t xml:space="preserve"> A uniquely identifiable physical seal, such as a lead-and-wire seal or other type of locking seal, a pressure</w:t>
      </w:r>
      <w:r w:rsidRPr="00250D9E">
        <w:noBreakHyphen/>
        <w:t>sensitive seal sufficiently permanent to reveal its removal, or similar apparatus attached to a weighing or measuring device for protection against or indication of access to adjustment.  (Also see “approval seal.”)</w:t>
      </w:r>
      <w:r w:rsidR="00816C72">
        <w:t xml:space="preserve"> </w:t>
      </w:r>
      <w:r w:rsidRPr="00250D9E">
        <w:t>[1.10]</w:t>
      </w:r>
    </w:p>
    <w:p w14:paraId="045DC2E5" w14:textId="77777777" w:rsidR="003D2F5E" w:rsidRPr="00250D9E" w:rsidRDefault="003D2F5E" w:rsidP="00445754">
      <w:pPr>
        <w:tabs>
          <w:tab w:val="left" w:pos="5040"/>
          <w:tab w:val="left" w:pos="5310"/>
          <w:tab w:val="left" w:pos="5580"/>
          <w:tab w:val="left" w:pos="5850"/>
        </w:tabs>
        <w:spacing w:before="60" w:after="240"/>
        <w:jc w:val="both"/>
      </w:pPr>
      <w:r w:rsidRPr="00250D9E">
        <w:t>(Amended 1994)</w:t>
      </w:r>
    </w:p>
    <w:p w14:paraId="1C0A6EB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2" w:name="_Toc85540165"/>
      <w:r w:rsidRPr="00250D9E">
        <w:rPr>
          <w:rStyle w:val="Heading3Char"/>
        </w:rPr>
        <w:t>selector</w:t>
      </w:r>
      <w:r w:rsidRPr="00250D9E">
        <w:rPr>
          <w:rStyle w:val="Heading3Char"/>
        </w:rPr>
        <w:noBreakHyphen/>
        <w:t>type.</w:t>
      </w:r>
      <w:bookmarkEnd w:id="302"/>
      <w:r w:rsidRPr="00250D9E">
        <w:t xml:space="preserve"> </w:t>
      </w:r>
      <w:r w:rsidR="00C34D99" w:rsidRPr="00250D9E">
        <w:rPr>
          <w:b/>
          <w:bCs/>
        </w:rPr>
        <w:t>–</w:t>
      </w:r>
      <w:r w:rsidRPr="00250D9E">
        <w:t xml:space="preserve"> A system of indication or recording in which the mechanism selects, by means of a ratchet</w:t>
      </w:r>
      <w:r w:rsidRPr="00250D9E">
        <w:noBreakHyphen/>
        <w:t>and</w:t>
      </w:r>
      <w:r w:rsidRPr="00250D9E">
        <w:noBreakHyphen/>
        <w:t>pawl combination or by other means, one or the other of any two successive values that can be indicated or recorded.</w:t>
      </w:r>
      <w:r w:rsidR="00816C72">
        <w:t xml:space="preserve"> </w:t>
      </w:r>
      <w:r w:rsidRPr="00250D9E">
        <w:t>[1.10]</w:t>
      </w:r>
    </w:p>
    <w:p w14:paraId="5745F35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3" w:name="_Toc85540166"/>
      <w:r w:rsidRPr="00250D9E">
        <w:rPr>
          <w:rStyle w:val="Heading3Char"/>
        </w:rPr>
        <w:t>semi</w:t>
      </w:r>
      <w:r w:rsidRPr="00250D9E">
        <w:rPr>
          <w:rStyle w:val="Heading3Char"/>
        </w:rPr>
        <w:noBreakHyphen/>
        <w:t>automatic zero</w:t>
      </w:r>
      <w:r w:rsidRPr="00250D9E">
        <w:rPr>
          <w:rStyle w:val="Heading3Char"/>
        </w:rPr>
        <w:noBreakHyphen/>
        <w:t>setting mechanism.</w:t>
      </w:r>
      <w:bookmarkEnd w:id="303"/>
      <w:r w:rsidRPr="00250D9E">
        <w:t xml:space="preserve"> </w:t>
      </w:r>
      <w:r w:rsidR="00C34D99" w:rsidRPr="00250D9E">
        <w:rPr>
          <w:b/>
          <w:bCs/>
        </w:rPr>
        <w:t>–</w:t>
      </w:r>
      <w:r w:rsidRPr="00250D9E">
        <w:t xml:space="preserve"> </w:t>
      </w:r>
      <w:r w:rsidR="008C3EC4" w:rsidRPr="00250D9E">
        <w:t>See “semi-automatic zero-setting mechanism” under “zero-setting mechanism.”</w:t>
      </w:r>
      <w:r w:rsidR="00816C72">
        <w:t xml:space="preserve"> </w:t>
      </w:r>
      <w:r w:rsidRPr="00250D9E">
        <w:t>[2.20]</w:t>
      </w:r>
    </w:p>
    <w:p w14:paraId="3195256D"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4" w:name="_Toc85540167"/>
      <w:r w:rsidRPr="00250D9E">
        <w:rPr>
          <w:rStyle w:val="Heading3Char"/>
        </w:rPr>
        <w:t>sensitivity (of a nonautomatic</w:t>
      </w:r>
      <w:r w:rsidRPr="00250D9E">
        <w:rPr>
          <w:rStyle w:val="Heading3Char"/>
        </w:rPr>
        <w:noBreakHyphen/>
        <w:t>indicating scale).</w:t>
      </w:r>
      <w:bookmarkEnd w:id="304"/>
      <w:r w:rsidRPr="00250D9E">
        <w:t xml:space="preserve"> </w:t>
      </w:r>
      <w:r w:rsidR="00553DF8" w:rsidRPr="00250D9E">
        <w:rPr>
          <w:b/>
          <w:bCs/>
        </w:rPr>
        <w:t>–</w:t>
      </w:r>
      <w:r w:rsidRPr="00250D9E">
        <w:t xml:space="preserve"> The value of the test load on the load</w:t>
      </w:r>
      <w:r w:rsidRPr="00250D9E">
        <w:noBreakHyphen/>
        <w:t>receiving element of the scale that will produce a specified minimum change in the position of rest of the indicating element or elements of the scale.</w:t>
      </w:r>
      <w:r w:rsidR="00816C72">
        <w:t xml:space="preserve"> </w:t>
      </w:r>
      <w:r w:rsidRPr="00250D9E">
        <w:t>[2.20]</w:t>
      </w:r>
    </w:p>
    <w:p w14:paraId="41C991C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5" w:name="_Toc85540168"/>
      <w:r w:rsidRPr="00250D9E">
        <w:rPr>
          <w:rStyle w:val="Heading3Char"/>
        </w:rPr>
        <w:lastRenderedPageBreak/>
        <w:t>sensitivity requirement (SR).</w:t>
      </w:r>
      <w:bookmarkEnd w:id="305"/>
      <w:r w:rsidRPr="00250D9E">
        <w:t xml:space="preserve"> </w:t>
      </w:r>
      <w:r w:rsidR="00553DF8" w:rsidRPr="00250D9E">
        <w:rPr>
          <w:b/>
          <w:bCs/>
        </w:rPr>
        <w:t>–</w:t>
      </w:r>
      <w:r w:rsidRPr="00250D9E">
        <w:t xml:space="preserve"> A performance requirement for a non automatic</w:t>
      </w:r>
      <w:r w:rsidRPr="00250D9E">
        <w:noBreakHyphen/>
        <w:t>indicating scale; specifically, the minimum change in the position of rest of the indicating element or elements of the scale in response to the increase or decrease, by a specified amount, of the test load on the load</w:t>
      </w:r>
      <w:r w:rsidRPr="00250D9E">
        <w:noBreakHyphen/>
        <w:t>receiving element of the scale.</w:t>
      </w:r>
      <w:r w:rsidR="00816C72">
        <w:t xml:space="preserve"> </w:t>
      </w:r>
      <w:r w:rsidRPr="00250D9E">
        <w:t>[2.20]</w:t>
      </w:r>
    </w:p>
    <w:p w14:paraId="6CE953B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6" w:name="_Toc85540169"/>
      <w:r w:rsidRPr="00250D9E">
        <w:rPr>
          <w:rStyle w:val="Heading3Char"/>
        </w:rPr>
        <w:t>shift test.</w:t>
      </w:r>
      <w:bookmarkEnd w:id="306"/>
      <w:r w:rsidRPr="00250D9E">
        <w:rPr>
          <w:b/>
          <w:bCs/>
        </w:rPr>
        <w:t xml:space="preserve"> </w:t>
      </w:r>
      <w:r w:rsidR="00553DF8" w:rsidRPr="00250D9E">
        <w:rPr>
          <w:b/>
          <w:bCs/>
        </w:rPr>
        <w:t>–</w:t>
      </w:r>
      <w:r w:rsidRPr="00250D9E">
        <w:t xml:space="preserve"> A test intended to disclose the weighing performance of a scale under off</w:t>
      </w:r>
      <w:r w:rsidRPr="00250D9E">
        <w:noBreakHyphen/>
        <w:t>center loading.</w:t>
      </w:r>
      <w:r w:rsidR="00816C72">
        <w:t xml:space="preserve"> </w:t>
      </w:r>
      <w:r w:rsidRPr="00250D9E">
        <w:t>[2.20]</w:t>
      </w:r>
    </w:p>
    <w:p w14:paraId="4E3D223E"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07" w:name="_Toc85540170"/>
      <w:r w:rsidRPr="00250D9E">
        <w:rPr>
          <w:rStyle w:val="Heading3Char"/>
        </w:rPr>
        <w:t>side.</w:t>
      </w:r>
      <w:bookmarkEnd w:id="307"/>
      <w:r w:rsidRPr="00250D9E">
        <w:rPr>
          <w:b/>
          <w:bCs/>
        </w:rPr>
        <w:t xml:space="preserve"> </w:t>
      </w:r>
      <w:r w:rsidR="00553DF8" w:rsidRPr="00250D9E">
        <w:rPr>
          <w:b/>
          <w:bCs/>
        </w:rPr>
        <w:t>–</w:t>
      </w:r>
      <w:r w:rsidRPr="00250D9E">
        <w:t xml:space="preserve"> That portion of a pump or dispenser which faces the consumer during the normal delivery of product.</w:t>
      </w:r>
      <w:r w:rsidR="00816C72">
        <w:t xml:space="preserve"> </w:t>
      </w:r>
      <w:r w:rsidRPr="00250D9E">
        <w:t>[3.30]</w:t>
      </w:r>
    </w:p>
    <w:p w14:paraId="1A57761F" w14:textId="77777777" w:rsidR="003D2F5E" w:rsidRPr="00250D9E" w:rsidRDefault="003D2F5E" w:rsidP="00445754">
      <w:pPr>
        <w:tabs>
          <w:tab w:val="left" w:pos="5040"/>
          <w:tab w:val="left" w:pos="5310"/>
          <w:tab w:val="left" w:pos="5580"/>
          <w:tab w:val="left" w:pos="5850"/>
        </w:tabs>
        <w:spacing w:before="60" w:after="240"/>
        <w:jc w:val="both"/>
      </w:pPr>
      <w:r w:rsidRPr="00250D9E">
        <w:t>(Added 1987)</w:t>
      </w:r>
    </w:p>
    <w:p w14:paraId="285B55AF"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8" w:name="_Toc85540171"/>
      <w:r w:rsidRPr="00250D9E">
        <w:rPr>
          <w:rStyle w:val="Heading3Char"/>
        </w:rPr>
        <w:t>simulated</w:t>
      </w:r>
      <w:r w:rsidRPr="00250D9E">
        <w:rPr>
          <w:rStyle w:val="Heading3Char"/>
        </w:rPr>
        <w:noBreakHyphen/>
        <w:t>road test.</w:t>
      </w:r>
      <w:bookmarkEnd w:id="308"/>
      <w:r w:rsidRPr="00250D9E">
        <w:t xml:space="preserve"> </w:t>
      </w:r>
      <w:r w:rsidR="00553DF8" w:rsidRPr="00250D9E">
        <w:rPr>
          <w:b/>
          <w:bCs/>
        </w:rPr>
        <w:t>–</w:t>
      </w:r>
      <w:r w:rsidRPr="00250D9E">
        <w:t xml:space="preserve"> A distance test during which the taximeter or odometer may be actuated by some means other than road travel.  The distance traveled is either measured by a properly calibrated roller device or computed from rolling circumference and wheel</w:t>
      </w:r>
      <w:r w:rsidRPr="00250D9E">
        <w:noBreakHyphen/>
        <w:t>turn data.</w:t>
      </w:r>
      <w:r w:rsidR="00816C72">
        <w:t xml:space="preserve"> </w:t>
      </w:r>
      <w:r w:rsidRPr="00250D9E">
        <w:t>[5.53, 5.54]</w:t>
      </w:r>
    </w:p>
    <w:p w14:paraId="52F2ECEB"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09" w:name="_Toc85540172"/>
      <w:r w:rsidRPr="00250D9E">
        <w:rPr>
          <w:rStyle w:val="Heading3Char"/>
        </w:rPr>
        <w:t>simulated test.</w:t>
      </w:r>
      <w:bookmarkEnd w:id="309"/>
      <w:r w:rsidRPr="00250D9E">
        <w:t xml:space="preserve"> </w:t>
      </w:r>
      <w:r w:rsidR="00553DF8" w:rsidRPr="00250D9E">
        <w:rPr>
          <w:b/>
          <w:bCs/>
        </w:rPr>
        <w:t>–</w:t>
      </w:r>
      <w:r w:rsidRPr="00250D9E">
        <w:t xml:space="preserve"> A test using artificial means of loading the scale to determine the performance of a belt</w:t>
      </w:r>
      <w:r w:rsidRPr="00250D9E">
        <w:noBreakHyphen/>
        <w:t>conveyor scale.</w:t>
      </w:r>
      <w:r w:rsidR="00816C72">
        <w:t xml:space="preserve"> </w:t>
      </w:r>
      <w:r w:rsidRPr="00250D9E">
        <w:t>[2.21]</w:t>
      </w:r>
    </w:p>
    <w:p w14:paraId="4C77E51D"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10" w:name="_Toc85540173"/>
      <w:r w:rsidRPr="00250D9E">
        <w:rPr>
          <w:rStyle w:val="Heading3Char"/>
        </w:rPr>
        <w:t>single cell application load cell.</w:t>
      </w:r>
      <w:bookmarkEnd w:id="310"/>
      <w:r w:rsidRPr="00250D9E">
        <w:rPr>
          <w:rStyle w:val="Heading3Char"/>
        </w:rPr>
        <w:t xml:space="preserve"> </w:t>
      </w:r>
      <w:r w:rsidR="00F87A00" w:rsidRPr="00250D9E">
        <w:rPr>
          <w:b/>
          <w:bCs/>
        </w:rPr>
        <w:t>–</w:t>
      </w:r>
      <w:r w:rsidRPr="00250D9E">
        <w:rPr>
          <w:rStyle w:val="Heading3Char"/>
        </w:rPr>
        <w:t xml:space="preserve"> </w:t>
      </w:r>
      <w:r w:rsidRPr="00250D9E">
        <w:t>A load cell intended for use in a weighing system which incorporates one or more load cells.  A single cell application load cell is designated with the letter “S” or the term “Single.”  (</w:t>
      </w:r>
      <w:r w:rsidR="005A794A">
        <w:t>Also see</w:t>
      </w:r>
      <w:r w:rsidRPr="00250D9E">
        <w:t xml:space="preserve"> “multiple cell application load cell</w:t>
      </w:r>
      <w:r w:rsidR="00D0561D">
        <w:t>.</w:t>
      </w:r>
      <w:r w:rsidRPr="00250D9E">
        <w:t>”)</w:t>
      </w:r>
      <w:r w:rsidR="00816C72">
        <w:t xml:space="preserve"> </w:t>
      </w:r>
      <w:r w:rsidRPr="00250D9E">
        <w:t>[2.20]</w:t>
      </w:r>
    </w:p>
    <w:p w14:paraId="2E9D5909"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656D7D6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1" w:name="_Toc85540174"/>
      <w:r w:rsidRPr="00250D9E">
        <w:rPr>
          <w:rStyle w:val="Heading3Char"/>
        </w:rPr>
        <w:t>single</w:t>
      </w:r>
      <w:r w:rsidRPr="00250D9E">
        <w:rPr>
          <w:rStyle w:val="Heading3Char"/>
        </w:rPr>
        <w:noBreakHyphen/>
        <w:t>tariff taximeter.</w:t>
      </w:r>
      <w:bookmarkEnd w:id="311"/>
      <w:r w:rsidRPr="00250D9E">
        <w:rPr>
          <w:rStyle w:val="Heading3Char"/>
        </w:rPr>
        <w:t xml:space="preserve"> </w:t>
      </w:r>
      <w:r w:rsidR="00F87A00" w:rsidRPr="00250D9E">
        <w:rPr>
          <w:b/>
          <w:bCs/>
        </w:rPr>
        <w:t>–</w:t>
      </w:r>
      <w:r w:rsidRPr="00250D9E">
        <w:rPr>
          <w:rStyle w:val="Heading3Char"/>
        </w:rPr>
        <w:t xml:space="preserve"> </w:t>
      </w:r>
      <w:r w:rsidRPr="00250D9E">
        <w:t>One that calculates fares at a single rate only.</w:t>
      </w:r>
      <w:r w:rsidR="00816C72">
        <w:t xml:space="preserve"> </w:t>
      </w:r>
      <w:r w:rsidRPr="00250D9E">
        <w:t>[5.54]</w:t>
      </w:r>
    </w:p>
    <w:p w14:paraId="34705E5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2" w:name="_Toc85540175"/>
      <w:r w:rsidRPr="00250D9E">
        <w:rPr>
          <w:rStyle w:val="Heading3Char"/>
        </w:rPr>
        <w:t>skirting.</w:t>
      </w:r>
      <w:bookmarkEnd w:id="312"/>
      <w:r w:rsidRPr="00250D9E">
        <w:rPr>
          <w:rStyle w:val="Heading3Char"/>
        </w:rPr>
        <w:t xml:space="preserve"> </w:t>
      </w:r>
      <w:r w:rsidR="00F87A00" w:rsidRPr="00250D9E">
        <w:rPr>
          <w:b/>
          <w:bCs/>
        </w:rPr>
        <w:t>–</w:t>
      </w:r>
      <w:r w:rsidRPr="00250D9E">
        <w:rPr>
          <w:rStyle w:val="Heading3Char"/>
        </w:rPr>
        <w:t xml:space="preserve"> </w:t>
      </w:r>
      <w:r w:rsidRPr="00250D9E">
        <w:t>Stationary side boards or sections of belt conveyor attached to the conveyor support frame or other stationary support to prevent the bulk material from falling off the side of the belt.</w:t>
      </w:r>
      <w:r w:rsidR="00816C72">
        <w:t xml:space="preserve"> </w:t>
      </w:r>
      <w:r w:rsidRPr="00250D9E">
        <w:t>[2.21]</w:t>
      </w:r>
    </w:p>
    <w:p w14:paraId="55DFF07E"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3" w:name="_Toc85540176"/>
      <w:r w:rsidRPr="00250D9E">
        <w:rPr>
          <w:rStyle w:val="Heading3Char"/>
        </w:rPr>
        <w:t>slow</w:t>
      </w:r>
      <w:r w:rsidRPr="00250D9E">
        <w:rPr>
          <w:rStyle w:val="Heading3Char"/>
        </w:rPr>
        <w:noBreakHyphen/>
        <w:t>flow meter.</w:t>
      </w:r>
      <w:bookmarkEnd w:id="313"/>
      <w:r w:rsidRPr="00250D9E">
        <w:rPr>
          <w:rStyle w:val="Heading3Char"/>
        </w:rPr>
        <w:t xml:space="preserve"> </w:t>
      </w:r>
      <w:r w:rsidR="00F87A00" w:rsidRPr="00250D9E">
        <w:rPr>
          <w:b/>
          <w:bCs/>
        </w:rPr>
        <w:t>–</w:t>
      </w:r>
      <w:r w:rsidRPr="00250D9E">
        <w:rPr>
          <w:rStyle w:val="Heading3Char"/>
        </w:rPr>
        <w:t xml:space="preserve"> </w:t>
      </w:r>
      <w:r w:rsidRPr="00250D9E">
        <w:t>A retail device designed for the measurement, at very slow rates (less than 40 L (10 gal) per hour), of liquid fuels at individual domestic installations.</w:t>
      </w:r>
      <w:r w:rsidR="00816C72">
        <w:t xml:space="preserve"> </w:t>
      </w:r>
      <w:r w:rsidRPr="00250D9E">
        <w:t>[3.30]</w:t>
      </w:r>
    </w:p>
    <w:p w14:paraId="0B19F728"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4" w:name="_Toc85540177"/>
      <w:r w:rsidRPr="00250D9E">
        <w:rPr>
          <w:rStyle w:val="Heading3Char"/>
        </w:rPr>
        <w:t>small</w:t>
      </w:r>
      <w:r w:rsidRPr="00250D9E">
        <w:rPr>
          <w:rStyle w:val="Heading3Char"/>
        </w:rPr>
        <w:noBreakHyphen/>
        <w:t>delivery device.</w:t>
      </w:r>
      <w:bookmarkEnd w:id="314"/>
      <w:r w:rsidRPr="00250D9E">
        <w:rPr>
          <w:rStyle w:val="Heading3Char"/>
        </w:rPr>
        <w:t xml:space="preserve"> </w:t>
      </w:r>
      <w:r w:rsidR="00F87A00" w:rsidRPr="00250D9E">
        <w:rPr>
          <w:b/>
          <w:bCs/>
        </w:rPr>
        <w:t>–</w:t>
      </w:r>
      <w:r w:rsidRPr="00250D9E">
        <w:rPr>
          <w:rStyle w:val="Heading3Char"/>
        </w:rPr>
        <w:t xml:space="preserve"> </w:t>
      </w:r>
      <w:r w:rsidRPr="00250D9E">
        <w:t>Any device other than a large</w:t>
      </w:r>
      <w:r w:rsidRPr="00250D9E">
        <w:noBreakHyphen/>
        <w:t>delivery device.</w:t>
      </w:r>
      <w:r w:rsidR="00816C72">
        <w:t xml:space="preserve"> </w:t>
      </w:r>
      <w:r w:rsidRPr="00250D9E">
        <w:t>[3.34, 3.38]</w:t>
      </w:r>
    </w:p>
    <w:p w14:paraId="7E2B63CA" w14:textId="77777777"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315" w:name="_Toc85540178"/>
      <w:r w:rsidRPr="00250D9E">
        <w:rPr>
          <w:rStyle w:val="Heading3Char"/>
        </w:rPr>
        <w:t xml:space="preserve">span (structural). </w:t>
      </w:r>
      <w:r w:rsidR="00E00775">
        <w:rPr>
          <w:rStyle w:val="Heading3Char"/>
        </w:rPr>
        <w:t>–</w:t>
      </w:r>
      <w:bookmarkEnd w:id="315"/>
      <w:r w:rsidRPr="00250D9E">
        <w:rPr>
          <w:rStyle w:val="Heading3Char"/>
        </w:rPr>
        <w:t xml:space="preserve"> </w:t>
      </w:r>
      <w:r w:rsidRPr="00250D9E">
        <w:t>The distance between adjoining sections of a scale.</w:t>
      </w:r>
      <w:r w:rsidR="00816C72">
        <w:t xml:space="preserve"> </w:t>
      </w:r>
      <w:r w:rsidRPr="00250D9E">
        <w:t>[2.20]</w:t>
      </w:r>
    </w:p>
    <w:p w14:paraId="61A0274E" w14:textId="77777777" w:rsidR="003D2F5E" w:rsidRPr="00250D9E" w:rsidRDefault="003D2F5E" w:rsidP="00445754">
      <w:pPr>
        <w:tabs>
          <w:tab w:val="left" w:pos="5040"/>
          <w:tab w:val="left" w:pos="5310"/>
          <w:tab w:val="left" w:pos="5580"/>
          <w:tab w:val="left" w:pos="5850"/>
        </w:tabs>
        <w:spacing w:before="60" w:after="240"/>
        <w:jc w:val="both"/>
      </w:pPr>
      <w:r w:rsidRPr="00250D9E">
        <w:t>(Added 1988)</w:t>
      </w:r>
    </w:p>
    <w:p w14:paraId="5810BCF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6" w:name="_Toc85540179"/>
      <w:r w:rsidRPr="00250D9E">
        <w:rPr>
          <w:rStyle w:val="Heading3Char"/>
        </w:rPr>
        <w:t>specification.</w:t>
      </w:r>
      <w:bookmarkEnd w:id="316"/>
      <w:r w:rsidRPr="00250D9E">
        <w:rPr>
          <w:rStyle w:val="Heading3Char"/>
        </w:rPr>
        <w:t xml:space="preserve"> </w:t>
      </w:r>
      <w:r w:rsidR="00F87A00" w:rsidRPr="00250D9E">
        <w:rPr>
          <w:b/>
          <w:bCs/>
        </w:rPr>
        <w:t>–</w:t>
      </w:r>
      <w:r w:rsidRPr="00250D9E">
        <w:rPr>
          <w:rStyle w:val="Heading3Char"/>
        </w:rPr>
        <w:t xml:space="preserve"> </w:t>
      </w:r>
      <w:r w:rsidRPr="00250D9E">
        <w:t>A requirement usually dealing with the design, construction, or marking of a weighing or measuring device.  Specifications are directed primarily to the manufacturers of devices.</w:t>
      </w:r>
      <w:r w:rsidR="00816C72">
        <w:t xml:space="preserve"> </w:t>
      </w:r>
      <w:r w:rsidRPr="00250D9E">
        <w:t>[1.10]</w:t>
      </w:r>
    </w:p>
    <w:p w14:paraId="152E4393"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17" w:name="_Toc85540180"/>
      <w:r w:rsidRPr="00250D9E">
        <w:rPr>
          <w:rStyle w:val="Heading3Char"/>
        </w:rPr>
        <w:t>static monorail weighing system.</w:t>
      </w:r>
      <w:bookmarkEnd w:id="317"/>
      <w:r w:rsidRPr="00250D9E">
        <w:rPr>
          <w:rStyle w:val="Heading3Char"/>
        </w:rPr>
        <w:t xml:space="preserve"> </w:t>
      </w:r>
      <w:r w:rsidR="00F87A00" w:rsidRPr="00250D9E">
        <w:rPr>
          <w:b/>
          <w:bCs/>
        </w:rPr>
        <w:t>–</w:t>
      </w:r>
      <w:r w:rsidRPr="00250D9E">
        <w:t xml:space="preserve"> A weighing system in which the load being applied is stationary during the weighing operation.</w:t>
      </w:r>
      <w:r w:rsidR="00816C72">
        <w:t xml:space="preserve"> </w:t>
      </w:r>
      <w:r w:rsidRPr="00250D9E">
        <w:t>[2.20]</w:t>
      </w:r>
    </w:p>
    <w:p w14:paraId="2AE30AD6" w14:textId="77777777" w:rsidR="003D2F5E" w:rsidRPr="00250D9E" w:rsidRDefault="003D2F5E" w:rsidP="00445754">
      <w:pPr>
        <w:tabs>
          <w:tab w:val="left" w:pos="5040"/>
          <w:tab w:val="left" w:pos="5310"/>
          <w:tab w:val="left" w:pos="5580"/>
          <w:tab w:val="left" w:pos="5850"/>
        </w:tabs>
        <w:spacing w:before="60" w:after="240"/>
        <w:jc w:val="both"/>
      </w:pPr>
      <w:r w:rsidRPr="00250D9E">
        <w:t>(Added 1999)</w:t>
      </w:r>
    </w:p>
    <w:p w14:paraId="63238291"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8" w:name="_Toc85540181"/>
      <w:r w:rsidRPr="00250D9E">
        <w:rPr>
          <w:rStyle w:val="Heading3Char"/>
        </w:rPr>
        <w:t>strain-load test.</w:t>
      </w:r>
      <w:bookmarkEnd w:id="318"/>
      <w:r w:rsidRPr="00250D9E">
        <w:t xml:space="preserve"> </w:t>
      </w:r>
      <w:r w:rsidR="00F87A00" w:rsidRPr="00250D9E">
        <w:rPr>
          <w:b/>
          <w:bCs/>
        </w:rPr>
        <w:t>–</w:t>
      </w:r>
      <w:r w:rsidRPr="00250D9E">
        <w:t xml:space="preserve"> The test of a scale beginning with the scale under load and applying known test weights to determine accuracy over a portion of the weighing range.  The scale errors for a strain-load test are the errors observed for the known test loads only.  The tolerances to be applied are based on the known test load used for each error that is determined.</w:t>
      </w:r>
      <w:r w:rsidR="00816C72">
        <w:t xml:space="preserve"> </w:t>
      </w:r>
      <w:r w:rsidRPr="00250D9E">
        <w:t>[2.20, 2.22]</w:t>
      </w:r>
    </w:p>
    <w:p w14:paraId="6454D1CF"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19" w:name="_Toc85540182"/>
      <w:r w:rsidRPr="00250D9E">
        <w:rPr>
          <w:rStyle w:val="Heading3Char"/>
        </w:rPr>
        <w:t>subordinate graduation.</w:t>
      </w:r>
      <w:bookmarkEnd w:id="319"/>
      <w:r w:rsidRPr="00250D9E">
        <w:rPr>
          <w:b/>
          <w:bCs/>
        </w:rPr>
        <w:t xml:space="preserve"> </w:t>
      </w:r>
      <w:r w:rsidR="00F87A00" w:rsidRPr="00250D9E">
        <w:rPr>
          <w:b/>
          <w:bCs/>
        </w:rPr>
        <w:t>–</w:t>
      </w:r>
      <w:r w:rsidRPr="00250D9E">
        <w:t xml:space="preserve"> Any graduation other than a main graduation.  (Also see “graduation.”)</w:t>
      </w:r>
      <w:r w:rsidR="00816C72">
        <w:t xml:space="preserve"> </w:t>
      </w:r>
      <w:r w:rsidRPr="00250D9E">
        <w:t>[1.10]</w:t>
      </w:r>
    </w:p>
    <w:p w14:paraId="2501E9F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0" w:name="_Toc85540183"/>
      <w:r w:rsidRPr="00250D9E">
        <w:rPr>
          <w:rStyle w:val="Heading3Char"/>
        </w:rPr>
        <w:t>subsequent distance or time intervals</w:t>
      </w:r>
      <w:bookmarkEnd w:id="320"/>
      <w:r w:rsidRPr="00250D9E">
        <w:rPr>
          <w:b/>
          <w:bCs/>
        </w:rPr>
        <w:t>.</w:t>
      </w:r>
      <w:r w:rsidRPr="00250D9E">
        <w:t xml:space="preserve"> </w:t>
      </w:r>
      <w:r w:rsidR="00F87A00" w:rsidRPr="00250D9E">
        <w:rPr>
          <w:b/>
          <w:bCs/>
        </w:rPr>
        <w:t>–</w:t>
      </w:r>
      <w:r w:rsidRPr="00250D9E">
        <w:t xml:space="preserve"> The intervals corresponding to money drops following the initial money drop.</w:t>
      </w:r>
      <w:r w:rsidR="00816C72">
        <w:t xml:space="preserve"> </w:t>
      </w:r>
      <w:r w:rsidRPr="00250D9E">
        <w:t>[5.54]</w:t>
      </w:r>
    </w:p>
    <w:p w14:paraId="557859B4" w14:textId="7777777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rPr>
          <w:spacing w:val="-4"/>
        </w:rPr>
      </w:pPr>
      <w:bookmarkStart w:id="321" w:name="_Toc85540184"/>
      <w:r w:rsidRPr="00250D9E">
        <w:rPr>
          <w:rStyle w:val="Heading3Char"/>
        </w:rPr>
        <w:t>substitution test.</w:t>
      </w:r>
      <w:bookmarkEnd w:id="321"/>
      <w:r w:rsidRPr="00250D9E">
        <w:rPr>
          <w:spacing w:val="-4"/>
        </w:rPr>
        <w:t xml:space="preserve"> </w:t>
      </w:r>
      <w:r w:rsidR="00F87A00" w:rsidRPr="00250D9E">
        <w:rPr>
          <w:b/>
          <w:bCs/>
        </w:rPr>
        <w:t>–</w:t>
      </w:r>
      <w:r w:rsidRPr="00250D9E">
        <w:rPr>
          <w:spacing w:val="-4"/>
        </w:rPr>
        <w:t xml:space="preserve"> A scale testing process used to quantify the weight of material or objects for use as a known test load.</w:t>
      </w:r>
      <w:r w:rsidR="00816C72">
        <w:rPr>
          <w:spacing w:val="-4"/>
        </w:rPr>
        <w:t xml:space="preserve"> </w:t>
      </w:r>
      <w:r w:rsidRPr="00250D9E">
        <w:rPr>
          <w:spacing w:val="-4"/>
        </w:rPr>
        <w:t>[2.20]</w:t>
      </w:r>
    </w:p>
    <w:p w14:paraId="05162D1B"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3ECD08B3" w14:textId="77777777" w:rsidR="003D2F5E" w:rsidRPr="00250D9E" w:rsidRDefault="003D2F5E" w:rsidP="00EB3FB1">
      <w:pPr>
        <w:tabs>
          <w:tab w:val="left" w:pos="270"/>
          <w:tab w:val="left" w:pos="540"/>
          <w:tab w:val="left" w:pos="810"/>
          <w:tab w:val="left" w:pos="1080"/>
          <w:tab w:val="left" w:pos="1350"/>
          <w:tab w:val="left" w:pos="5040"/>
          <w:tab w:val="left" w:pos="5310"/>
          <w:tab w:val="left" w:pos="5580"/>
          <w:tab w:val="left" w:pos="5850"/>
        </w:tabs>
        <w:jc w:val="both"/>
      </w:pPr>
      <w:bookmarkStart w:id="322" w:name="_Toc85540185"/>
      <w:r w:rsidRPr="00250D9E">
        <w:rPr>
          <w:rStyle w:val="Heading3Char"/>
        </w:rPr>
        <w:lastRenderedPageBreak/>
        <w:t>substitution test load.</w:t>
      </w:r>
      <w:bookmarkEnd w:id="322"/>
      <w:r w:rsidRPr="00250D9E">
        <w:rPr>
          <w:rStyle w:val="Heading3Char"/>
        </w:rPr>
        <w:t xml:space="preserve"> </w:t>
      </w:r>
      <w:r w:rsidR="00C0362D" w:rsidRPr="00250D9E">
        <w:rPr>
          <w:b/>
          <w:bCs/>
        </w:rPr>
        <w:t>–</w:t>
      </w:r>
      <w:r w:rsidRPr="00250D9E">
        <w:rPr>
          <w:rStyle w:val="Heading3Char"/>
        </w:rPr>
        <w:t xml:space="preserve"> </w:t>
      </w:r>
      <w:r w:rsidRPr="00250D9E">
        <w:t>The sum of the combination of field standard test weights and any other applied load used in the conduct of a test using substitution test methods.</w:t>
      </w:r>
      <w:r w:rsidR="00816C72">
        <w:t xml:space="preserve"> </w:t>
      </w:r>
      <w:r w:rsidRPr="00250D9E">
        <w:t>[2.20]</w:t>
      </w:r>
    </w:p>
    <w:p w14:paraId="5AD39517" w14:textId="77777777" w:rsidR="003D2F5E" w:rsidRPr="00250D9E" w:rsidRDefault="003D2F5E" w:rsidP="00445754">
      <w:pPr>
        <w:tabs>
          <w:tab w:val="left" w:pos="5040"/>
          <w:tab w:val="left" w:pos="5310"/>
          <w:tab w:val="left" w:pos="5580"/>
          <w:tab w:val="left" w:pos="5850"/>
        </w:tabs>
        <w:spacing w:before="60" w:after="240"/>
        <w:jc w:val="both"/>
      </w:pPr>
      <w:r w:rsidRPr="00250D9E">
        <w:t>(Added 2003)</w:t>
      </w:r>
    </w:p>
    <w:p w14:paraId="020B79F0"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3" w:name="_Toc85540186"/>
      <w:r w:rsidRPr="00250D9E">
        <w:rPr>
          <w:rStyle w:val="Heading3Char"/>
        </w:rPr>
        <w:t>surface gauge.</w:t>
      </w:r>
      <w:bookmarkEnd w:id="323"/>
      <w:r w:rsidRPr="00250D9E">
        <w:rPr>
          <w:rStyle w:val="Heading3Char"/>
        </w:rPr>
        <w:t xml:space="preserve"> </w:t>
      </w:r>
      <w:r w:rsidR="00C0362D" w:rsidRPr="00250D9E">
        <w:rPr>
          <w:b/>
          <w:bCs/>
        </w:rPr>
        <w:t>–</w:t>
      </w:r>
      <w:r w:rsidRPr="00250D9E">
        <w:rPr>
          <w:rStyle w:val="Heading3Char"/>
        </w:rPr>
        <w:t xml:space="preserve"> </w:t>
      </w:r>
      <w:r w:rsidRPr="00250D9E">
        <w:t>A combination of (1) a stationary indicator, and (2) a movable, graduated element designed to be brought into contact with the surface of the liquid from above.</w:t>
      </w:r>
      <w:r w:rsidR="00816C72">
        <w:t xml:space="preserve"> </w:t>
      </w:r>
      <w:r w:rsidRPr="00250D9E">
        <w:t>[4.42]</w:t>
      </w:r>
    </w:p>
    <w:p w14:paraId="0D7B848D" w14:textId="19474450" w:rsidR="003D2F5E" w:rsidRPr="00250D9E" w:rsidRDefault="003D2F5E" w:rsidP="00C75A0B">
      <w:pPr>
        <w:keepNext/>
        <w:keepLines/>
        <w:jc w:val="both"/>
      </w:pPr>
      <w:bookmarkStart w:id="324" w:name="_Toc85540187"/>
      <w:r w:rsidRPr="00250D9E">
        <w:rPr>
          <w:rStyle w:val="Heading3Char"/>
        </w:rPr>
        <w:t>systematic (average) error</w:t>
      </w:r>
      <w:bookmarkEnd w:id="324"/>
      <w:r w:rsidRPr="00250D9E">
        <w:t xml:space="preserve"> </w:t>
      </w:r>
      <w:r w:rsidR="0078637D" w:rsidRPr="0078637D">
        <w:rPr>
          <w:b/>
          <w:position w:val="-6"/>
        </w:rPr>
        <w:object w:dxaOrig="400" w:dyaOrig="300" w14:anchorId="001CFEF6">
          <v:shape id="_x0000_i1028" type="#_x0000_t75" style="width:18.75pt;height:13.5pt" o:ole="">
            <v:imagedata r:id="rId18" o:title=""/>
          </v:shape>
          <o:OLEObject Type="Embed" ProgID="Equation.DSMT4" ShapeID="_x0000_i1028" DrawAspect="Content" ObjectID="_1696836212" r:id="rId19"/>
        </w:object>
      </w:r>
      <w:r w:rsidRPr="00250D9E">
        <w:rPr>
          <w:b/>
        </w:rPr>
        <w:t xml:space="preserve">. </w:t>
      </w:r>
      <w:r w:rsidR="00C0362D" w:rsidRPr="00250D9E">
        <w:rPr>
          <w:b/>
          <w:bCs/>
        </w:rPr>
        <w:t>–</w:t>
      </w:r>
      <w:r w:rsidRPr="00250D9E">
        <w:t xml:space="preserve"> The mean value of the error (of indication) for a number of consecutive automatic weighings of a load, or loads, passed over the load-receiving element (e.g., weigh-table), shall be expressed mathematically as:</w:t>
      </w:r>
    </w:p>
    <w:p w14:paraId="4FA0DC61" w14:textId="77777777" w:rsidR="000F24F5" w:rsidRDefault="000F24F5">
      <w:pPr>
        <w:keepNext/>
        <w:keepLines/>
        <w:tabs>
          <w:tab w:val="left" w:pos="990"/>
          <w:tab w:val="left" w:pos="1530"/>
        </w:tabs>
        <w:jc w:val="both"/>
      </w:pPr>
    </w:p>
    <w:p w14:paraId="46C71521" w14:textId="540A751A" w:rsidR="00B73B18" w:rsidRDefault="009E7AF4">
      <w:pPr>
        <w:keepNext/>
        <w:keepLines/>
        <w:tabs>
          <w:tab w:val="left" w:pos="990"/>
          <w:tab w:val="left" w:pos="1530"/>
        </w:tabs>
        <w:jc w:val="both"/>
      </w:pPr>
      <w:r>
        <w:tab/>
      </w:r>
      <w:r>
        <w:tab/>
      </w:r>
      <w:r>
        <w:tab/>
      </w:r>
      <m:oMath>
        <m:acc>
          <m:accPr>
            <m:chr m:val="̅"/>
            <m:ctrlPr>
              <w:rPr>
                <w:rFonts w:ascii="Cambria Math" w:hAnsi="Cambria Math"/>
              </w:rPr>
            </m:ctrlPr>
          </m:accPr>
          <m:e>
            <m:r>
              <w:rPr>
                <w:rFonts w:ascii="Cambria Math" w:hAnsi="Cambria Math"/>
              </w:rPr>
              <m:t>x</m:t>
            </m:r>
          </m:e>
        </m:acc>
      </m:oMath>
      <w:r w:rsidR="00B73B18" w:rsidRPr="00B73B18">
        <w:t xml:space="preserve"> </w:t>
      </w:r>
      <w:r w:rsidR="00B73B18">
        <w:t xml:space="preserve">= </w:t>
      </w:r>
      <m:oMath>
        <m:f>
          <m:fPr>
            <m:ctrlPr>
              <w:rPr>
                <w:rFonts w:ascii="Cambria Math" w:hAnsi="Cambria Math"/>
              </w:rPr>
            </m:ctrlPr>
          </m:fPr>
          <m:num>
            <m:r>
              <w:rPr>
                <w:rFonts w:ascii="Cambria Math" w:hAnsi="Cambria Math"/>
              </w:rPr>
              <m:t>∑x</m:t>
            </m:r>
          </m:num>
          <m:den>
            <m:r>
              <w:rPr>
                <w:rFonts w:ascii="Cambria Math" w:hAnsi="Cambria Math"/>
              </w:rPr>
              <m:t>n</m:t>
            </m:r>
          </m:den>
        </m:f>
      </m:oMath>
    </w:p>
    <w:p w14:paraId="4F67523A" w14:textId="77777777" w:rsidR="00B73B18" w:rsidRDefault="00B73B18">
      <w:pPr>
        <w:keepNext/>
        <w:keepLines/>
        <w:tabs>
          <w:tab w:val="left" w:pos="990"/>
          <w:tab w:val="left" w:pos="1530"/>
        </w:tabs>
        <w:jc w:val="both"/>
      </w:pPr>
    </w:p>
    <w:p w14:paraId="54ADBD9B" w14:textId="5E827FA2" w:rsidR="003D2F5E" w:rsidRPr="00250D9E" w:rsidRDefault="003D2F5E">
      <w:pPr>
        <w:keepNext/>
        <w:keepLines/>
        <w:tabs>
          <w:tab w:val="left" w:pos="990"/>
          <w:tab w:val="left" w:pos="1530"/>
        </w:tabs>
        <w:jc w:val="both"/>
      </w:pPr>
      <w:r w:rsidRPr="00250D9E">
        <w:t>where:</w:t>
      </w:r>
      <w:r w:rsidRPr="00250D9E">
        <w:tab/>
      </w:r>
      <w:r w:rsidRPr="00250D9E">
        <w:rPr>
          <w:i/>
        </w:rPr>
        <w:t>x</w:t>
      </w:r>
      <w:r w:rsidRPr="00250D9E">
        <w:tab/>
        <w:t>=</w:t>
      </w:r>
      <w:r w:rsidRPr="00250D9E">
        <w:tab/>
        <w:t>error of a load indication</w:t>
      </w:r>
    </w:p>
    <w:p w14:paraId="284FCDC9" w14:textId="77777777" w:rsidR="003D2F5E" w:rsidRPr="00250D9E" w:rsidRDefault="003D2F5E">
      <w:pPr>
        <w:keepNext/>
        <w:keepLines/>
        <w:tabs>
          <w:tab w:val="left" w:pos="990"/>
          <w:tab w:val="left" w:pos="1530"/>
        </w:tabs>
        <w:jc w:val="both"/>
      </w:pPr>
      <w:r w:rsidRPr="00250D9E">
        <w:tab/>
      </w:r>
      <w:r w:rsidRPr="00250D9E">
        <w:rPr>
          <w:i/>
        </w:rPr>
        <w:t>n</w:t>
      </w:r>
      <w:r w:rsidRPr="00250D9E">
        <w:tab/>
        <w:t>=</w:t>
      </w:r>
      <w:r w:rsidRPr="00250D9E">
        <w:tab/>
        <w:t>the number of loads</w:t>
      </w:r>
    </w:p>
    <w:p w14:paraId="18964FC5" w14:textId="77777777" w:rsidR="003D2F5E" w:rsidRPr="00250D9E" w:rsidRDefault="003D2F5E">
      <w:pPr>
        <w:keepNext/>
        <w:keepLines/>
        <w:jc w:val="both"/>
      </w:pPr>
      <w:r w:rsidRPr="00250D9E">
        <w:t>[2.24]</w:t>
      </w:r>
    </w:p>
    <w:p w14:paraId="597EF170" w14:textId="77777777" w:rsidR="003D2F5E" w:rsidRPr="00250D9E" w:rsidRDefault="003D2F5E" w:rsidP="00EB3FB1">
      <w:pPr>
        <w:pStyle w:val="Heading2"/>
        <w:rPr>
          <w:lang w:val="fr-FR"/>
        </w:rPr>
      </w:pPr>
      <w:bookmarkStart w:id="325" w:name="_Toc85540188"/>
      <w:r w:rsidRPr="00250D9E">
        <w:rPr>
          <w:lang w:val="fr-FR"/>
        </w:rPr>
        <w:t>T</w:t>
      </w:r>
      <w:bookmarkEnd w:id="325"/>
    </w:p>
    <w:p w14:paraId="76012A5A"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6" w:name="_Toc85540189"/>
      <w:r w:rsidRPr="00250D9E">
        <w:rPr>
          <w:rStyle w:val="Heading3Char"/>
        </w:rPr>
        <w:t>tail pulley.</w:t>
      </w:r>
      <w:bookmarkEnd w:id="326"/>
      <w:r w:rsidRPr="00250D9E">
        <w:t xml:space="preserve"> </w:t>
      </w:r>
      <w:r w:rsidR="00EB3FB1" w:rsidRPr="00250D9E">
        <w:rPr>
          <w:b/>
          <w:bCs/>
        </w:rPr>
        <w:t>–</w:t>
      </w:r>
      <w:r w:rsidRPr="00250D9E">
        <w:t xml:space="preserve"> The pulley at the opposite end of the conveyor from the head pulley.</w:t>
      </w:r>
      <w:r w:rsidR="00816C72">
        <w:t xml:space="preserve"> </w:t>
      </w:r>
      <w:r w:rsidRPr="00250D9E">
        <w:t>[2.21]</w:t>
      </w:r>
    </w:p>
    <w:p w14:paraId="25C2C8A4"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7" w:name="_Toc85540190"/>
      <w:r w:rsidRPr="00250D9E">
        <w:rPr>
          <w:rStyle w:val="Heading3Char"/>
        </w:rPr>
        <w:t>take</w:t>
      </w:r>
      <w:r w:rsidRPr="00250D9E">
        <w:rPr>
          <w:rStyle w:val="Heading3Char"/>
        </w:rPr>
        <w:noBreakHyphen/>
        <w:t>up.</w:t>
      </w:r>
      <w:bookmarkEnd w:id="327"/>
      <w:r w:rsidRPr="00250D9E">
        <w:t xml:space="preserve"> </w:t>
      </w:r>
      <w:r w:rsidR="00EB3FB1" w:rsidRPr="00250D9E">
        <w:rPr>
          <w:b/>
          <w:bCs/>
        </w:rPr>
        <w:t>–</w:t>
      </w:r>
      <w:r w:rsidRPr="00250D9E">
        <w:t xml:space="preserve"> A device to provide sufficient tension in a conveyor belt so that the belt will be positively driven by the drive pulley. </w:t>
      </w:r>
      <w:r w:rsidR="00EB3FB1" w:rsidRPr="00250D9E">
        <w:rPr>
          <w:b/>
          <w:bCs/>
        </w:rPr>
        <w:t>–</w:t>
      </w:r>
      <w:r w:rsidRPr="00250D9E">
        <w:t xml:space="preserve"> A counter</w:t>
      </w:r>
      <w:r w:rsidRPr="00250D9E">
        <w:noBreakHyphen/>
        <w:t>weighted take</w:t>
      </w:r>
      <w:r w:rsidRPr="00250D9E">
        <w:noBreakHyphen/>
        <w:t>up consists of a pulley free to move in either the vertical or horizontal direction with dead weights applied to the pulley shaft to provide the tension required.</w:t>
      </w:r>
      <w:r w:rsidR="00816C72">
        <w:t xml:space="preserve"> </w:t>
      </w:r>
      <w:r w:rsidRPr="00250D9E">
        <w:t>[2.21]</w:t>
      </w:r>
    </w:p>
    <w:p w14:paraId="3C97FE7D" w14:textId="77777777" w:rsidR="003D2F5E" w:rsidRPr="00250D9E" w:rsidRDefault="003D2F5E" w:rsidP="00445754">
      <w:pPr>
        <w:tabs>
          <w:tab w:val="left" w:pos="540"/>
          <w:tab w:val="left" w:pos="810"/>
          <w:tab w:val="left" w:pos="1080"/>
          <w:tab w:val="left" w:pos="1350"/>
          <w:tab w:val="left" w:pos="5040"/>
          <w:tab w:val="left" w:pos="5310"/>
          <w:tab w:val="left" w:pos="5580"/>
          <w:tab w:val="left" w:pos="5850"/>
        </w:tabs>
        <w:spacing w:after="240"/>
        <w:jc w:val="both"/>
      </w:pPr>
      <w:bookmarkStart w:id="328" w:name="_Toc85540191"/>
      <w:r w:rsidRPr="00250D9E">
        <w:rPr>
          <w:rStyle w:val="Heading3Char"/>
        </w:rPr>
        <w:t>tare mechanism.</w:t>
      </w:r>
      <w:bookmarkEnd w:id="328"/>
      <w:r w:rsidRPr="00250D9E">
        <w:rPr>
          <w:b/>
          <w:bCs/>
        </w:rPr>
        <w:t xml:space="preserve"> </w:t>
      </w:r>
      <w:r w:rsidR="00EB3FB1" w:rsidRPr="00250D9E">
        <w:rPr>
          <w:b/>
          <w:bCs/>
        </w:rPr>
        <w:t>–</w:t>
      </w:r>
      <w:r w:rsidRPr="00250D9E">
        <w:t xml:space="preserve"> A mechanism (including a tare bar) designed for determining or balancing out the weight of packaging material, containers, vehicles, or other materials that are not intended to be included in net weight determinations.</w:t>
      </w:r>
      <w:r w:rsidR="00816C72">
        <w:t xml:space="preserve"> </w:t>
      </w:r>
      <w:r w:rsidRPr="00250D9E">
        <w:t>[2.20]</w:t>
      </w:r>
    </w:p>
    <w:p w14:paraId="2E0AE31E"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29" w:name="_Toc85540192"/>
      <w:r w:rsidRPr="00250D9E">
        <w:rPr>
          <w:rStyle w:val="Heading3Char"/>
        </w:rPr>
        <w:t>tare</w:t>
      </w:r>
      <w:r w:rsidRPr="00250D9E">
        <w:rPr>
          <w:rStyle w:val="Heading3Char"/>
        </w:rPr>
        <w:noBreakHyphen/>
        <w:t>weighbeam elements.</w:t>
      </w:r>
      <w:bookmarkEnd w:id="329"/>
      <w:r w:rsidRPr="00250D9E">
        <w:t xml:space="preserve"> </w:t>
      </w:r>
      <w:r w:rsidR="00EB3FB1" w:rsidRPr="00250D9E">
        <w:rPr>
          <w:b/>
          <w:bCs/>
        </w:rPr>
        <w:t>–</w:t>
      </w:r>
      <w:r w:rsidRPr="00250D9E">
        <w:t xml:space="preserve"> The combination of a tare bar and its fractional bar, or a tare bar alone if no fractional bar is associated with it.</w:t>
      </w:r>
      <w:r w:rsidR="00816C72">
        <w:t xml:space="preserve"> </w:t>
      </w:r>
      <w:r w:rsidRPr="00250D9E">
        <w:t>[2.20]</w:t>
      </w:r>
    </w:p>
    <w:p w14:paraId="72B7CA57"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30" w:name="_Toc85540193"/>
      <w:r w:rsidRPr="00250D9E">
        <w:rPr>
          <w:rStyle w:val="Heading3Char"/>
        </w:rPr>
        <w:t>taximeter.</w:t>
      </w:r>
      <w:bookmarkEnd w:id="330"/>
      <w:r w:rsidRPr="00250D9E">
        <w:t xml:space="preserve"> </w:t>
      </w:r>
      <w:r w:rsidR="00EB3FB1" w:rsidRPr="00250D9E">
        <w:rPr>
          <w:b/>
          <w:bCs/>
        </w:rPr>
        <w:t>–</w:t>
      </w:r>
      <w:r w:rsidRPr="00250D9E">
        <w:t xml:space="preserve"> A device that automatically calculates, at a predetermined rate or rates, and indicates the charge for hire of a vehicle.</w:t>
      </w:r>
      <w:r w:rsidR="00816C72">
        <w:t xml:space="preserve"> </w:t>
      </w:r>
      <w:r w:rsidRPr="00250D9E">
        <w:t>[5.54]</w:t>
      </w:r>
    </w:p>
    <w:p w14:paraId="0FDA60A6"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rPr>
          <w:spacing w:val="-4"/>
        </w:rPr>
      </w:pPr>
      <w:bookmarkStart w:id="331" w:name="_Toc85540194"/>
      <w:r w:rsidRPr="00250D9E">
        <w:rPr>
          <w:rStyle w:val="Heading3Char"/>
        </w:rPr>
        <w:t>test chain.</w:t>
      </w:r>
      <w:bookmarkEnd w:id="331"/>
      <w:r w:rsidRPr="00250D9E">
        <w:rPr>
          <w:spacing w:val="-4"/>
        </w:rPr>
        <w:t xml:space="preserve"> </w:t>
      </w:r>
      <w:r w:rsidR="00EB3FB1" w:rsidRPr="00250D9E">
        <w:rPr>
          <w:b/>
          <w:bCs/>
        </w:rPr>
        <w:t>–</w:t>
      </w:r>
      <w:r w:rsidRPr="00250D9E">
        <w:rPr>
          <w:spacing w:val="-4"/>
        </w:rPr>
        <w:t xml:space="preserve"> A device used for simulated tests consisting of a series of rollers or wheels linked together in such a manner as to assure uniformity of weight and freedom of motion to reduce wear, with consequent loss of weight, to a minimum.</w:t>
      </w:r>
      <w:r w:rsidR="00816C72">
        <w:rPr>
          <w:spacing w:val="-4"/>
        </w:rPr>
        <w:t xml:space="preserve"> </w:t>
      </w:r>
      <w:r w:rsidRPr="00250D9E">
        <w:rPr>
          <w:spacing w:val="-4"/>
        </w:rPr>
        <w:t>[2.21]</w:t>
      </w:r>
    </w:p>
    <w:p w14:paraId="47BA694A"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32" w:name="_Toc85540195"/>
      <w:r w:rsidRPr="00250D9E">
        <w:rPr>
          <w:rStyle w:val="Heading3Char"/>
        </w:rPr>
        <w:t>test liquid.</w:t>
      </w:r>
      <w:bookmarkEnd w:id="332"/>
      <w:r w:rsidRPr="00250D9E">
        <w:t xml:space="preserve"> </w:t>
      </w:r>
      <w:r w:rsidR="00EB3FB1" w:rsidRPr="00250D9E">
        <w:rPr>
          <w:b/>
          <w:bCs/>
        </w:rPr>
        <w:t>–</w:t>
      </w:r>
      <w:r w:rsidRPr="00250D9E">
        <w:t xml:space="preserve"> The liquid used during the test of a device.</w:t>
      </w:r>
      <w:r w:rsidR="00816C72">
        <w:t xml:space="preserve"> </w:t>
      </w:r>
      <w:r w:rsidRPr="00250D9E">
        <w:t>[3.30, 3.31, 3.34, 3.35, 3.36, 3.37, 3.38]</w:t>
      </w:r>
    </w:p>
    <w:p w14:paraId="5566236F" w14:textId="2F9789F7" w:rsidR="00C75A0B" w:rsidRDefault="003D2F5E" w:rsidP="00445754">
      <w:pPr>
        <w:tabs>
          <w:tab w:val="left" w:pos="270"/>
          <w:tab w:val="left" w:pos="540"/>
          <w:tab w:val="left" w:pos="810"/>
          <w:tab w:val="left" w:pos="1080"/>
          <w:tab w:val="left" w:pos="1350"/>
          <w:tab w:val="left" w:pos="5040"/>
          <w:tab w:val="left" w:pos="5310"/>
          <w:tab w:val="left" w:pos="5580"/>
          <w:tab w:val="left" w:pos="5850"/>
        </w:tabs>
        <w:spacing w:after="240"/>
        <w:jc w:val="both"/>
      </w:pPr>
      <w:bookmarkStart w:id="333" w:name="_Toc85540196"/>
      <w:r w:rsidRPr="00250D9E">
        <w:rPr>
          <w:rStyle w:val="Heading3Char"/>
        </w:rPr>
        <w:t>test object.</w:t>
      </w:r>
      <w:bookmarkEnd w:id="333"/>
      <w:r w:rsidRPr="00250D9E">
        <w:rPr>
          <w:b/>
          <w:bCs/>
        </w:rPr>
        <w:t xml:space="preserve"> </w:t>
      </w:r>
      <w:r w:rsidR="00EB3FB1" w:rsidRPr="00250D9E">
        <w:rPr>
          <w:b/>
          <w:bCs/>
        </w:rPr>
        <w:t>–</w:t>
      </w:r>
      <w:r w:rsidRPr="00250D9E">
        <w:rPr>
          <w:b/>
          <w:bCs/>
        </w:rPr>
        <w:t xml:space="preserve"> </w:t>
      </w:r>
      <w:r w:rsidRPr="00250D9E">
        <w:t>An object whose dimensions are verified by appropriate reference standards and intended to verify compliance of the device under test with certain metrological requirements.</w:t>
      </w:r>
      <w:r w:rsidR="00816C72">
        <w:t xml:space="preserve"> </w:t>
      </w:r>
      <w:r w:rsidRPr="00250D9E">
        <w:t>[5.58]</w:t>
      </w:r>
    </w:p>
    <w:p w14:paraId="4A6A3436" w14:textId="77777777" w:rsidR="003D2F5E" w:rsidRPr="00250D9E" w:rsidRDefault="003D2F5E" w:rsidP="004E1A1F">
      <w:pPr>
        <w:rPr>
          <w:spacing w:val="-4"/>
        </w:rPr>
      </w:pPr>
      <w:bookmarkStart w:id="334" w:name="_Toc85540197"/>
      <w:r w:rsidRPr="00250D9E">
        <w:rPr>
          <w:rStyle w:val="Heading3Char"/>
        </w:rPr>
        <w:t>test puck.</w:t>
      </w:r>
      <w:bookmarkEnd w:id="334"/>
      <w:r w:rsidRPr="00250D9E">
        <w:rPr>
          <w:spacing w:val="-4"/>
        </w:rPr>
        <w:t xml:space="preserve"> </w:t>
      </w:r>
      <w:r w:rsidR="00EB3FB1" w:rsidRPr="00250D9E">
        <w:rPr>
          <w:b/>
          <w:bCs/>
        </w:rPr>
        <w:t>–</w:t>
      </w:r>
      <w:r w:rsidRPr="00250D9E">
        <w:rPr>
          <w:spacing w:val="-4"/>
        </w:rPr>
        <w:t xml:space="preserve"> A metal, plastic, or other suitable object that remains stable for the duration of the test, used as a test load to simulate a package.  Pucks can be made in a variety of dimensions and have different weights to represent a wide range of package sizes.  Metal versions may be covered with rubber cushions to eliminate the possibility of damage to weighing and handling equipment.  The puck mass is adjusted to an accuracy specified in N.1.2. Accuracy of Test Pucks or Packages.</w:t>
      </w:r>
      <w:r w:rsidR="00816C72">
        <w:rPr>
          <w:spacing w:val="-4"/>
        </w:rPr>
        <w:t xml:space="preserve"> </w:t>
      </w:r>
      <w:r w:rsidRPr="00250D9E">
        <w:rPr>
          <w:spacing w:val="-4"/>
        </w:rPr>
        <w:t>[2.24]</w:t>
      </w:r>
    </w:p>
    <w:p w14:paraId="6761E21E" w14:textId="77777777" w:rsidR="003D2F5E" w:rsidRPr="00250D9E" w:rsidRDefault="003D2F5E" w:rsidP="00445754">
      <w:pPr>
        <w:tabs>
          <w:tab w:val="left" w:pos="5040"/>
          <w:tab w:val="left" w:pos="5310"/>
          <w:tab w:val="left" w:pos="5580"/>
          <w:tab w:val="left" w:pos="5850"/>
        </w:tabs>
        <w:spacing w:before="60" w:after="240"/>
        <w:jc w:val="both"/>
      </w:pPr>
      <w:r w:rsidRPr="00250D9E">
        <w:rPr>
          <w:b/>
        </w:rPr>
        <w:t>(</w:t>
      </w:r>
      <w:r w:rsidRPr="00250D9E">
        <w:t>Amended 2004)</w:t>
      </w:r>
    </w:p>
    <w:p w14:paraId="312C8552"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jc w:val="both"/>
      </w:pPr>
      <w:bookmarkStart w:id="335" w:name="_Toc85540198"/>
      <w:r w:rsidRPr="00250D9E">
        <w:rPr>
          <w:rStyle w:val="Heading3Char"/>
        </w:rPr>
        <w:t>test train.</w:t>
      </w:r>
      <w:bookmarkEnd w:id="335"/>
      <w:r w:rsidRPr="00250D9E">
        <w:t xml:space="preserve"> </w:t>
      </w:r>
      <w:r w:rsidR="00EB3FB1" w:rsidRPr="00250D9E">
        <w:rPr>
          <w:b/>
          <w:bCs/>
        </w:rPr>
        <w:t>–</w:t>
      </w:r>
      <w:r w:rsidRPr="00250D9E">
        <w:t xml:space="preserve"> A train consisting of or including reference weight cars and used to test coupled-in-motion railway track scales.  The reference weight cars may be placed consecutively or distributed in different places within a train.</w:t>
      </w:r>
      <w:r w:rsidR="00816C72">
        <w:t xml:space="preserve"> </w:t>
      </w:r>
      <w:r w:rsidRPr="00250D9E">
        <w:t>[2.20]</w:t>
      </w:r>
    </w:p>
    <w:p w14:paraId="14036E43" w14:textId="77777777" w:rsidR="003D2F5E" w:rsidRPr="00250D9E" w:rsidRDefault="003D2F5E" w:rsidP="00445754">
      <w:pPr>
        <w:tabs>
          <w:tab w:val="left" w:pos="270"/>
          <w:tab w:val="left" w:pos="540"/>
          <w:tab w:val="left" w:pos="810"/>
          <w:tab w:val="left" w:pos="1080"/>
          <w:tab w:val="left" w:pos="1350"/>
          <w:tab w:val="left" w:pos="5040"/>
          <w:tab w:val="left" w:pos="5310"/>
          <w:tab w:val="left" w:pos="5580"/>
          <w:tab w:val="left" w:pos="5850"/>
        </w:tabs>
        <w:spacing w:before="60" w:after="240"/>
        <w:jc w:val="both"/>
      </w:pPr>
      <w:r w:rsidRPr="00250D9E">
        <w:t>(Added 1990) (Amended 1991)</w:t>
      </w:r>
    </w:p>
    <w:p w14:paraId="62A9C127" w14:textId="77777777" w:rsidR="003D2F5E" w:rsidRPr="00250D9E" w:rsidRDefault="003D2F5E">
      <w:pPr>
        <w:keepNext/>
        <w:keepLines/>
        <w:tabs>
          <w:tab w:val="left" w:pos="270"/>
          <w:tab w:val="left" w:pos="540"/>
          <w:tab w:val="left" w:pos="810"/>
          <w:tab w:val="left" w:pos="1080"/>
          <w:tab w:val="left" w:pos="1350"/>
          <w:tab w:val="left" w:pos="5040"/>
          <w:tab w:val="left" w:pos="5310"/>
          <w:tab w:val="left" w:pos="5580"/>
          <w:tab w:val="left" w:pos="5850"/>
        </w:tabs>
        <w:jc w:val="both"/>
      </w:pPr>
      <w:bookmarkStart w:id="336" w:name="_Toc85540199"/>
      <w:r w:rsidRPr="00250D9E">
        <w:rPr>
          <w:rStyle w:val="Heading3Char"/>
        </w:rPr>
        <w:lastRenderedPageBreak/>
        <w:t>test weight car.</w:t>
      </w:r>
      <w:bookmarkEnd w:id="336"/>
      <w:r w:rsidRPr="00250D9E">
        <w:t xml:space="preserve"> </w:t>
      </w:r>
      <w:r w:rsidR="00EB3FB1" w:rsidRPr="00250D9E">
        <w:rPr>
          <w:b/>
          <w:bCs/>
        </w:rPr>
        <w:t>–</w:t>
      </w:r>
      <w:r w:rsidRPr="00250D9E">
        <w:t xml:space="preserve"> A railroad car designed to be a stable mass standard to test railway track scales.  The test weight car may be one of the following types:  a self-contained composite car, a self-propelled car, or a standard rail car.</w:t>
      </w:r>
      <w:r w:rsidR="00816C72">
        <w:t xml:space="preserve"> </w:t>
      </w:r>
      <w:r w:rsidRPr="00250D9E">
        <w:t>[2.20]</w:t>
      </w:r>
    </w:p>
    <w:p w14:paraId="2563D394" w14:textId="77777777" w:rsidR="003D2F5E" w:rsidRPr="00250D9E" w:rsidRDefault="003D2F5E" w:rsidP="00670FDE">
      <w:pPr>
        <w:tabs>
          <w:tab w:val="left" w:pos="5040"/>
          <w:tab w:val="left" w:pos="5310"/>
          <w:tab w:val="left" w:pos="5580"/>
          <w:tab w:val="left" w:pos="5850"/>
        </w:tabs>
        <w:spacing w:before="60" w:after="240"/>
        <w:jc w:val="both"/>
      </w:pPr>
      <w:r w:rsidRPr="00250D9E">
        <w:t>(Added 1991)</w:t>
      </w:r>
    </w:p>
    <w:p w14:paraId="01B8A983"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7" w:name="_Toc85540200"/>
      <w:r w:rsidRPr="00250D9E">
        <w:rPr>
          <w:rStyle w:val="Heading3Char"/>
        </w:rPr>
        <w:t>testing.</w:t>
      </w:r>
      <w:bookmarkEnd w:id="337"/>
      <w:r w:rsidRPr="00250D9E">
        <w:t xml:space="preserve"> </w:t>
      </w:r>
      <w:r w:rsidR="00EB3FB1" w:rsidRPr="00250D9E">
        <w:rPr>
          <w:b/>
          <w:bCs/>
        </w:rPr>
        <w:t>–</w:t>
      </w:r>
      <w:r w:rsidRPr="00250D9E">
        <w:t xml:space="preserve"> An operation consisting of a series of volumetric determinations made to verify the accuracy of the volume chart that was developed by gauging.</w:t>
      </w:r>
      <w:r w:rsidR="00816C72">
        <w:t xml:space="preserve"> </w:t>
      </w:r>
      <w:r w:rsidRPr="00250D9E">
        <w:t>[4.42]</w:t>
      </w:r>
    </w:p>
    <w:p w14:paraId="244BCAC7"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8" w:name="_Toc85540201"/>
      <w:r w:rsidRPr="00250D9E">
        <w:rPr>
          <w:rStyle w:val="Heading3Char"/>
        </w:rPr>
        <w:t>time recorder.</w:t>
      </w:r>
      <w:bookmarkEnd w:id="338"/>
      <w:r w:rsidRPr="00250D9E">
        <w:t xml:space="preserve"> </w:t>
      </w:r>
      <w:r w:rsidR="00A14284" w:rsidRPr="00250D9E">
        <w:rPr>
          <w:b/>
          <w:bCs/>
        </w:rPr>
        <w:t>–</w:t>
      </w:r>
      <w:r w:rsidRPr="00250D9E">
        <w:t xml:space="preserve"> A clock</w:t>
      </w:r>
      <w:r w:rsidRPr="00250D9E">
        <w:noBreakHyphen/>
        <w:t>operated mechanism designed to record the time of day.  Examples of time recorders are those used in parking garages to record the “in” and “out” time of day for parked vehicles.</w:t>
      </w:r>
      <w:r w:rsidR="00816C72">
        <w:t xml:space="preserve"> </w:t>
      </w:r>
      <w:r w:rsidRPr="00250D9E">
        <w:t>[5.55]</w:t>
      </w:r>
    </w:p>
    <w:p w14:paraId="0AAEF304"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39" w:name="_Toc85540202"/>
      <w:r w:rsidRPr="00250D9E">
        <w:rPr>
          <w:rStyle w:val="Heading3Char"/>
        </w:rPr>
        <w:t>timing device.</w:t>
      </w:r>
      <w:bookmarkEnd w:id="339"/>
      <w:r w:rsidRPr="00250D9E">
        <w:t xml:space="preserve"> </w:t>
      </w:r>
      <w:r w:rsidR="00A14284" w:rsidRPr="00250D9E">
        <w:rPr>
          <w:b/>
          <w:bCs/>
        </w:rPr>
        <w:t>–</w:t>
      </w:r>
      <w:r w:rsidRPr="00250D9E">
        <w:t xml:space="preserve"> A device used to measure the time during which a particular paid</w:t>
      </w:r>
      <w:r w:rsidRPr="00250D9E">
        <w:noBreakHyphen/>
        <w:t>for service is dispensed.  Examples of timing devices are laundry driers, car</w:t>
      </w:r>
      <w:r w:rsidRPr="00250D9E">
        <w:noBreakHyphen/>
        <w:t>wash timers, parking meters, and parking</w:t>
      </w:r>
      <w:r w:rsidRPr="00250D9E">
        <w:noBreakHyphen/>
        <w:t>garage clocks and recorders.</w:t>
      </w:r>
      <w:r w:rsidR="00816C72">
        <w:t xml:space="preserve"> </w:t>
      </w:r>
      <w:r w:rsidRPr="00250D9E">
        <w:t>[5.55]</w:t>
      </w:r>
    </w:p>
    <w:p w14:paraId="74AD85D7"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0" w:name="_Toc85540203"/>
      <w:r w:rsidRPr="00250D9E">
        <w:rPr>
          <w:rStyle w:val="Heading3Char"/>
        </w:rPr>
        <w:t>tolerance.</w:t>
      </w:r>
      <w:bookmarkEnd w:id="340"/>
      <w:r w:rsidRPr="00250D9E">
        <w:t xml:space="preserve"> </w:t>
      </w:r>
      <w:r w:rsidR="00A14284" w:rsidRPr="00250D9E">
        <w:rPr>
          <w:b/>
          <w:bCs/>
        </w:rPr>
        <w:t>–</w:t>
      </w:r>
      <w:r w:rsidRPr="00250D9E">
        <w:t xml:space="preserve"> A value fixing the limit of allowable error or departure from true performance or value.  (</w:t>
      </w:r>
      <w:r w:rsidR="005A794A">
        <w:t>Also see</w:t>
      </w:r>
      <w:r w:rsidRPr="00250D9E">
        <w:t xml:space="preserve"> “basic tolerances.”)</w:t>
      </w:r>
      <w:r w:rsidR="00816C72">
        <w:t xml:space="preserve"> </w:t>
      </w:r>
      <w:r w:rsidRPr="00250D9E">
        <w:t>[1.10]</w:t>
      </w:r>
    </w:p>
    <w:p w14:paraId="3FF47B72"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1" w:name="_Toc85540204"/>
      <w:r w:rsidRPr="00250D9E">
        <w:rPr>
          <w:rStyle w:val="Heading3Char"/>
        </w:rPr>
        <w:t>training idlers.</w:t>
      </w:r>
      <w:bookmarkEnd w:id="341"/>
      <w:r w:rsidRPr="00250D9E">
        <w:t xml:space="preserve"> </w:t>
      </w:r>
      <w:r w:rsidR="001D1434" w:rsidRPr="00250D9E">
        <w:rPr>
          <w:b/>
          <w:bCs/>
        </w:rPr>
        <w:t>–</w:t>
      </w:r>
      <w:r w:rsidRPr="00250D9E">
        <w:t xml:space="preserve"> Idlers of special design or mounting intended to shift the belt sideways on the conveyor to assure the belt is centered on the conveying idlers.</w:t>
      </w:r>
      <w:r w:rsidR="00816C72">
        <w:t xml:space="preserve"> </w:t>
      </w:r>
      <w:r w:rsidRPr="00250D9E">
        <w:t>[2.21]</w:t>
      </w:r>
    </w:p>
    <w:p w14:paraId="2130A573"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2" w:name="_Toc85540205"/>
      <w:r w:rsidRPr="00250D9E">
        <w:rPr>
          <w:rStyle w:val="Heading3Char"/>
        </w:rPr>
        <w:t>transfer standard.</w:t>
      </w:r>
      <w:bookmarkEnd w:id="342"/>
      <w:r w:rsidRPr="00250D9E">
        <w:t xml:space="preserve"> </w:t>
      </w:r>
      <w:r w:rsidR="001D1434" w:rsidRPr="00250D9E">
        <w:rPr>
          <w:b/>
          <w:bCs/>
        </w:rPr>
        <w:t>–</w:t>
      </w:r>
      <w:r w:rsidRPr="00250D9E">
        <w:t xml:space="preserve"> A measurement system designed for use in proving and testing cryogenic liquid</w:t>
      </w:r>
      <w:r w:rsidRPr="00250D9E">
        <w:noBreakHyphen/>
        <w:t>measuring devices.</w:t>
      </w:r>
      <w:r w:rsidR="00816C72">
        <w:t xml:space="preserve"> </w:t>
      </w:r>
      <w:r w:rsidRPr="00250D9E">
        <w:t>[3.38]</w:t>
      </w:r>
    </w:p>
    <w:p w14:paraId="6247E8DE"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3" w:name="_Toc85540206"/>
      <w:r w:rsidRPr="00250D9E">
        <w:rPr>
          <w:rStyle w:val="Heading3Char"/>
        </w:rPr>
        <w:t>tripper.</w:t>
      </w:r>
      <w:bookmarkEnd w:id="343"/>
      <w:r w:rsidRPr="00250D9E">
        <w:t xml:space="preserve"> </w:t>
      </w:r>
      <w:r w:rsidR="001D1434" w:rsidRPr="00250D9E">
        <w:rPr>
          <w:b/>
          <w:bCs/>
        </w:rPr>
        <w:t>–</w:t>
      </w:r>
      <w:r w:rsidRPr="00250D9E">
        <w:t xml:space="preserve"> A device for unloading a belt conveyor at a point between the loading point and the head pulley.</w:t>
      </w:r>
      <w:r w:rsidR="00816C72">
        <w:t xml:space="preserve"> </w:t>
      </w:r>
      <w:r w:rsidRPr="00250D9E">
        <w:t>[2.21]</w:t>
      </w:r>
    </w:p>
    <w:p w14:paraId="7BBD8069" w14:textId="77777777" w:rsidR="003D2F5E" w:rsidRPr="00250D9E" w:rsidRDefault="003D2F5E" w:rsidP="00DB4E8C">
      <w:pPr>
        <w:pStyle w:val="Heading2"/>
      </w:pPr>
      <w:bookmarkStart w:id="344" w:name="_Toc85540207"/>
      <w:r w:rsidRPr="00250D9E">
        <w:t>U</w:t>
      </w:r>
      <w:bookmarkEnd w:id="344"/>
    </w:p>
    <w:p w14:paraId="2FF42E56"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45" w:name="_Toc85540208"/>
      <w:r w:rsidRPr="00250D9E">
        <w:rPr>
          <w:rStyle w:val="Heading3Char"/>
        </w:rPr>
        <w:t>uncoupled-in-motion railroad weighing system.</w:t>
      </w:r>
      <w:bookmarkEnd w:id="345"/>
      <w:r w:rsidRPr="00250D9E">
        <w:t xml:space="preserve"> </w:t>
      </w:r>
      <w:r w:rsidR="00A840F1" w:rsidRPr="00250D9E">
        <w:rPr>
          <w:b/>
          <w:bCs/>
        </w:rPr>
        <w:t>–</w:t>
      </w:r>
      <w:r w:rsidRPr="00250D9E">
        <w:t xml:space="preserve"> A device and related installation characteristics consisting of (1) the associated approach trackage, (2) the scale (i.e., the weighing element, the load-receiving element, and the indicating element with its software), and (3) the exit trackage, which permit the weighing of railroad cars uncoupled in motion.</w:t>
      </w:r>
      <w:r w:rsidR="00816C72">
        <w:t xml:space="preserve"> </w:t>
      </w:r>
      <w:r w:rsidRPr="00250D9E">
        <w:t>[2.20]</w:t>
      </w:r>
    </w:p>
    <w:p w14:paraId="45A26C30" w14:textId="77777777" w:rsidR="003D2F5E" w:rsidRPr="00250D9E" w:rsidRDefault="003D2F5E" w:rsidP="00670FDE">
      <w:pPr>
        <w:tabs>
          <w:tab w:val="left" w:pos="5040"/>
          <w:tab w:val="left" w:pos="5310"/>
          <w:tab w:val="left" w:pos="5580"/>
          <w:tab w:val="left" w:pos="5850"/>
        </w:tabs>
        <w:spacing w:before="60" w:after="240"/>
        <w:jc w:val="both"/>
      </w:pPr>
      <w:r w:rsidRPr="00250D9E">
        <w:t>(Added 1993)</w:t>
      </w:r>
    </w:p>
    <w:p w14:paraId="031D4A34" w14:textId="77777777" w:rsidR="003D2F5E" w:rsidRPr="00250D9E" w:rsidRDefault="003D2F5E" w:rsidP="004E1A1F">
      <w:pPr>
        <w:spacing w:after="240"/>
        <w:jc w:val="both"/>
      </w:pPr>
      <w:bookmarkStart w:id="346" w:name="_Toc85540209"/>
      <w:r w:rsidRPr="00250D9E">
        <w:rPr>
          <w:rStyle w:val="Heading3Char"/>
        </w:rPr>
        <w:t>underregistration</w:t>
      </w:r>
      <w:bookmarkEnd w:id="346"/>
      <w:r w:rsidRPr="00250D9E">
        <w:t xml:space="preserve">. </w:t>
      </w:r>
      <w:r w:rsidR="00A840F1" w:rsidRPr="00250D9E">
        <w:rPr>
          <w:b/>
          <w:bCs/>
        </w:rPr>
        <w:t>–</w:t>
      </w:r>
      <w:r w:rsidRPr="00250D9E">
        <w:t xml:space="preserve"> See “overregistration” and “underregistration.”</w:t>
      </w:r>
      <w:r w:rsidR="00816C72">
        <w:t xml:space="preserve"> </w:t>
      </w:r>
      <w:r w:rsidRPr="00250D9E">
        <w:t>[1.10]</w:t>
      </w:r>
    </w:p>
    <w:p w14:paraId="15B45B6D" w14:textId="77777777" w:rsidR="003D2F5E" w:rsidRPr="00250D9E" w:rsidRDefault="003D2F5E" w:rsidP="004E1A1F">
      <w:pPr>
        <w:keepNext/>
        <w:jc w:val="both"/>
      </w:pPr>
      <w:bookmarkStart w:id="347" w:name="_Toc85540210"/>
      <w:r w:rsidRPr="00250D9E">
        <w:rPr>
          <w:rStyle w:val="Heading3Char"/>
        </w:rPr>
        <w:t>unit price.</w:t>
      </w:r>
      <w:bookmarkEnd w:id="347"/>
      <w:r w:rsidRPr="00250D9E">
        <w:t xml:space="preserve"> </w:t>
      </w:r>
      <w:r w:rsidR="00A840F1" w:rsidRPr="00250D9E">
        <w:rPr>
          <w:b/>
          <w:bCs/>
        </w:rPr>
        <w:t>–</w:t>
      </w:r>
      <w:r w:rsidRPr="00250D9E">
        <w:t xml:space="preserve"> The price at which the product is being sold and expressed in whole units of measurement.</w:t>
      </w:r>
      <w:r w:rsidR="00816C72">
        <w:t xml:space="preserve"> </w:t>
      </w:r>
      <w:r w:rsidRPr="00250D9E">
        <w:t xml:space="preserve">[1.10, </w:t>
      </w:r>
      <w:r w:rsidR="00DD6F33">
        <w:t xml:space="preserve">2.20, </w:t>
      </w:r>
      <w:r w:rsidRPr="00250D9E">
        <w:t>3.30</w:t>
      </w:r>
      <w:r w:rsidR="00F9602F">
        <w:t xml:space="preserve">, </w:t>
      </w:r>
      <w:r w:rsidR="00DD6F33">
        <w:t xml:space="preserve">3.31, 3.32, </w:t>
      </w:r>
      <w:r w:rsidR="00F9602F">
        <w:t>3.37</w:t>
      </w:r>
      <w:r w:rsidR="00EC13B6">
        <w:t>, 3.39</w:t>
      </w:r>
      <w:r w:rsidRPr="00250D9E">
        <w:t>]</w:t>
      </w:r>
    </w:p>
    <w:p w14:paraId="4324105C" w14:textId="59CD9208" w:rsidR="003D2F5E" w:rsidRPr="00250D9E" w:rsidRDefault="003D2F5E" w:rsidP="004E1A1F">
      <w:pPr>
        <w:spacing w:before="60" w:after="240"/>
        <w:jc w:val="both"/>
      </w:pPr>
      <w:r w:rsidRPr="00250D9E">
        <w:t>(Added 1992)</w:t>
      </w:r>
      <w:r w:rsidR="00A95DB9">
        <w:t xml:space="preserve"> (Amended 2019)</w:t>
      </w:r>
    </w:p>
    <w:p w14:paraId="599466E6" w14:textId="77777777" w:rsidR="003D2F5E" w:rsidRPr="00250D9E" w:rsidRDefault="003D2F5E" w:rsidP="004E1A1F">
      <w:pPr>
        <w:spacing w:after="240"/>
        <w:jc w:val="both"/>
      </w:pPr>
      <w:bookmarkStart w:id="348" w:name="_Toc85540211"/>
      <w:r w:rsidRPr="00250D9E">
        <w:rPr>
          <w:rStyle w:val="Heading3Char"/>
        </w:rPr>
        <w:t>unit train.</w:t>
      </w:r>
      <w:bookmarkEnd w:id="348"/>
      <w:r w:rsidRPr="00250D9E">
        <w:t xml:space="preserve"> </w:t>
      </w:r>
      <w:r w:rsidR="00A840F1" w:rsidRPr="00250D9E">
        <w:rPr>
          <w:b/>
          <w:bCs/>
        </w:rPr>
        <w:t>–</w:t>
      </w:r>
      <w:r w:rsidRPr="00250D9E">
        <w:t xml:space="preserve"> A unit train is defined as a number of contiguous cars carrying a single commodity from one consignor to one consignee.  The number of cars is determined by agreement among the consignor, consignee, and the operating railroad.</w:t>
      </w:r>
      <w:r w:rsidR="00816C72">
        <w:t xml:space="preserve"> </w:t>
      </w:r>
      <w:r w:rsidRPr="00250D9E">
        <w:t>[2.20]</w:t>
      </w:r>
    </w:p>
    <w:p w14:paraId="2D3C585A"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49" w:name="_Toc85540212"/>
      <w:r w:rsidRPr="00250D9E">
        <w:rPr>
          <w:rStyle w:val="Heading3Char"/>
        </w:rPr>
        <w:t>unit weight.</w:t>
      </w:r>
      <w:bookmarkEnd w:id="349"/>
      <w:r w:rsidRPr="00250D9E">
        <w:t xml:space="preserve"> </w:t>
      </w:r>
      <w:r w:rsidR="00A840F1" w:rsidRPr="00250D9E">
        <w:rPr>
          <w:b/>
          <w:bCs/>
        </w:rPr>
        <w:t>–</w:t>
      </w:r>
      <w:r w:rsidRPr="00250D9E">
        <w:t xml:space="preserve"> One contained within the housing of an automatic</w:t>
      </w:r>
      <w:r w:rsidRPr="00250D9E">
        <w:noBreakHyphen/>
        <w:t>indicating scale and mechanically applied to and removed from the mechanism.  The application of a unit weight will increase the range of automatic indication, normally in increments equal to the reading</w:t>
      </w:r>
      <w:r w:rsidRPr="00250D9E">
        <w:noBreakHyphen/>
        <w:t>face capacity.</w:t>
      </w:r>
      <w:r w:rsidR="00816C72">
        <w:t xml:space="preserve"> </w:t>
      </w:r>
      <w:r w:rsidRPr="00250D9E">
        <w:t>[2.20]</w:t>
      </w:r>
    </w:p>
    <w:p w14:paraId="7F164384" w14:textId="77777777" w:rsidR="003D2F5E" w:rsidRPr="00250D9E" w:rsidRDefault="003D2F5E" w:rsidP="00670FDE">
      <w:pPr>
        <w:tabs>
          <w:tab w:val="left" w:pos="270"/>
          <w:tab w:val="left" w:pos="540"/>
          <w:tab w:val="left" w:pos="810"/>
          <w:tab w:val="left" w:pos="1080"/>
          <w:tab w:val="left" w:pos="1350"/>
          <w:tab w:val="left" w:pos="5040"/>
          <w:tab w:val="left" w:pos="5310"/>
          <w:tab w:val="left" w:pos="5580"/>
          <w:tab w:val="left" w:pos="5850"/>
        </w:tabs>
        <w:spacing w:after="240"/>
        <w:jc w:val="both"/>
      </w:pPr>
      <w:bookmarkStart w:id="350" w:name="_Toc85540213"/>
      <w:r w:rsidRPr="00250D9E">
        <w:rPr>
          <w:rStyle w:val="Heading3Char"/>
        </w:rPr>
        <w:t>user requirement.</w:t>
      </w:r>
      <w:bookmarkEnd w:id="350"/>
      <w:r w:rsidRPr="00250D9E">
        <w:t xml:space="preserve"> </w:t>
      </w:r>
      <w:r w:rsidR="00A840F1" w:rsidRPr="00250D9E">
        <w:rPr>
          <w:b/>
          <w:bCs/>
        </w:rPr>
        <w:t>–</w:t>
      </w:r>
      <w:r w:rsidRPr="00250D9E">
        <w:t xml:space="preserve"> A requirement dealing with the selection, installation, use, or maintenance of a weighing or measuring device.  User requirements are directed primarily to the users of devices</w:t>
      </w:r>
      <w:r w:rsidR="005A794A">
        <w:t xml:space="preserve">. </w:t>
      </w:r>
      <w:r w:rsidRPr="00250D9E">
        <w:t xml:space="preserve"> (</w:t>
      </w:r>
      <w:r w:rsidR="005A794A">
        <w:t>Also see</w:t>
      </w:r>
      <w:r w:rsidRPr="00250D9E">
        <w:t xml:space="preserve"> Introduction, Section </w:t>
      </w:r>
      <w:r w:rsidR="00857E18">
        <w:t>D</w:t>
      </w:r>
      <w:r w:rsidR="005A794A">
        <w:t>.)</w:t>
      </w:r>
      <w:r w:rsidR="00816C72">
        <w:t xml:space="preserve"> </w:t>
      </w:r>
      <w:r w:rsidRPr="00250D9E">
        <w:t>[1.10]</w:t>
      </w:r>
    </w:p>
    <w:p w14:paraId="14292275" w14:textId="77777777" w:rsidR="003D2F5E" w:rsidRDefault="003D2F5E" w:rsidP="00670FDE">
      <w:pPr>
        <w:spacing w:after="240"/>
      </w:pPr>
      <w:bookmarkStart w:id="351" w:name="_Toc85540214"/>
      <w:r w:rsidRPr="00250D9E">
        <w:rPr>
          <w:rStyle w:val="Heading3Char"/>
        </w:rPr>
        <w:t>usual and customary.</w:t>
      </w:r>
      <w:bookmarkEnd w:id="351"/>
      <w:r w:rsidRPr="00250D9E">
        <w:t xml:space="preserve"> </w:t>
      </w:r>
      <w:r w:rsidR="00A840F1" w:rsidRPr="00250D9E">
        <w:rPr>
          <w:b/>
          <w:bCs/>
        </w:rPr>
        <w:t>–</w:t>
      </w:r>
      <w:r w:rsidRPr="00250D9E">
        <w:t xml:space="preserve"> Commonly or ordinarily found in practice or in the normal course of events and in accordance with established practices.</w:t>
      </w:r>
      <w:r w:rsidR="00816C72">
        <w:t xml:space="preserve"> </w:t>
      </w:r>
      <w:r w:rsidRPr="00250D9E">
        <w:t>[1.10]</w:t>
      </w:r>
    </w:p>
    <w:p w14:paraId="091B8D97" w14:textId="77777777" w:rsidR="00E92ACC" w:rsidRDefault="00E46001" w:rsidP="00670FDE">
      <w:bookmarkStart w:id="352" w:name="_Toc85540215"/>
      <w:r w:rsidRPr="006D79F0">
        <w:rPr>
          <w:rStyle w:val="Heading4Char"/>
        </w:rPr>
        <w:lastRenderedPageBreak/>
        <w:t>utility</w:t>
      </w:r>
      <w:r w:rsidR="007D5BEA" w:rsidRPr="006D79F0">
        <w:rPr>
          <w:rStyle w:val="Heading4Char"/>
        </w:rPr>
        <w:t>-</w:t>
      </w:r>
      <w:r w:rsidRPr="006D79F0">
        <w:rPr>
          <w:rStyle w:val="Heading4Char"/>
        </w:rPr>
        <w:t>type water meter.</w:t>
      </w:r>
      <w:bookmarkEnd w:id="352"/>
      <w:r w:rsidRPr="006D79F0">
        <w:t xml:space="preserve"> </w:t>
      </w:r>
      <w:r w:rsidRPr="006D79F0">
        <w:rPr>
          <w:b/>
          <w:bCs/>
        </w:rPr>
        <w:t>–</w:t>
      </w:r>
      <w:r w:rsidRPr="006D79F0">
        <w:t xml:space="preserve"> </w:t>
      </w:r>
      <w:r w:rsidR="00997C28">
        <w:t xml:space="preserve"> </w:t>
      </w:r>
      <w:r w:rsidRPr="006D79F0">
        <w:t>A device used for the measurement of water</w:t>
      </w:r>
      <w:r w:rsidR="007D5BEA" w:rsidRPr="006D79F0">
        <w:t>,</w:t>
      </w:r>
      <w:r w:rsidRPr="006D79F0">
        <w:t xml:space="preserve"> generally applicable to meters installed in residences or business establishments</w:t>
      </w:r>
      <w:r w:rsidR="00892EE3">
        <w:t>. e</w:t>
      </w:r>
      <w:r w:rsidR="00997C28" w:rsidRPr="006D79F0">
        <w:t xml:space="preserve">xcluding </w:t>
      </w:r>
      <w:r w:rsidRPr="006D79F0">
        <w:t>batching meters. [3.36]</w:t>
      </w:r>
    </w:p>
    <w:p w14:paraId="01139E58" w14:textId="77777777" w:rsidR="006D79F0" w:rsidRPr="00250D9E" w:rsidRDefault="006D79F0" w:rsidP="008A7881">
      <w:pPr>
        <w:spacing w:before="60" w:after="240"/>
      </w:pPr>
      <w:r>
        <w:t>(Added 2011)</w:t>
      </w:r>
    </w:p>
    <w:p w14:paraId="68AE4A31" w14:textId="77777777" w:rsidR="003D2F5E" w:rsidRPr="00250D9E" w:rsidRDefault="003D2F5E" w:rsidP="007B75D7">
      <w:pPr>
        <w:pStyle w:val="Heading2"/>
        <w:spacing w:after="240"/>
      </w:pPr>
      <w:bookmarkStart w:id="353" w:name="_Toc85540216"/>
      <w:r w:rsidRPr="00250D9E">
        <w:t>V</w:t>
      </w:r>
      <w:bookmarkEnd w:id="353"/>
    </w:p>
    <w:p w14:paraId="01612ACC" w14:textId="77777777"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54" w:name="_Toc85540217"/>
      <w:r w:rsidRPr="00250D9E">
        <w:rPr>
          <w:rStyle w:val="Heading3Char"/>
        </w:rPr>
        <w:t>value of minimum graduated interval</w:t>
      </w:r>
      <w:bookmarkEnd w:id="354"/>
      <w:r w:rsidRPr="00250D9E">
        <w:rPr>
          <w:b/>
          <w:bCs/>
        </w:rPr>
        <w:t>.</w:t>
      </w:r>
      <w:r w:rsidRPr="00250D9E">
        <w:t xml:space="preserve"> </w:t>
      </w:r>
      <w:r w:rsidR="00F81A58" w:rsidRPr="00250D9E">
        <w:rPr>
          <w:b/>
          <w:bCs/>
        </w:rPr>
        <w:t>–</w:t>
      </w:r>
      <w:r w:rsidRPr="00250D9E">
        <w:t xml:space="preserve"> </w:t>
      </w:r>
      <w:r w:rsidR="00A7797F">
        <w:t>(</w:t>
      </w:r>
      <w:r w:rsidR="00892EE3">
        <w:t xml:space="preserve">1) </w:t>
      </w:r>
      <w:r w:rsidRPr="00250D9E">
        <w:t>The value represented by the interval from the center of one graduation to the center of the succeeding graduation</w:t>
      </w:r>
      <w:r w:rsidR="00892EE3">
        <w:t xml:space="preserve">. </w:t>
      </w:r>
      <w:r w:rsidR="00997C28">
        <w:t xml:space="preserve"> </w:t>
      </w:r>
      <w:r w:rsidR="00A7797F">
        <w:t>(</w:t>
      </w:r>
      <w:r w:rsidR="00892EE3">
        <w:t>2) T</w:t>
      </w:r>
      <w:r w:rsidRPr="00250D9E">
        <w:t>he increment between successive recorded values.  (Also see “graduated interval.”)</w:t>
      </w:r>
      <w:r w:rsidR="00992B3D">
        <w:t xml:space="preserve"> </w:t>
      </w:r>
      <w:r w:rsidRPr="00250D9E">
        <w:t>[1.10]</w:t>
      </w:r>
    </w:p>
    <w:p w14:paraId="07B38FC2" w14:textId="77777777" w:rsidR="003D2F5E" w:rsidRPr="00250D9E" w:rsidRDefault="003D2F5E" w:rsidP="007B75D7">
      <w:pPr>
        <w:spacing w:after="240"/>
        <w:jc w:val="both"/>
        <w:rPr>
          <w:szCs w:val="28"/>
        </w:rPr>
      </w:pPr>
      <w:bookmarkStart w:id="355" w:name="_Toc85540218"/>
      <w:r w:rsidRPr="00250D9E">
        <w:rPr>
          <w:rStyle w:val="Heading3Char"/>
        </w:rPr>
        <w:t>vapor equalization credit.</w:t>
      </w:r>
      <w:bookmarkEnd w:id="355"/>
      <w:r w:rsidRPr="00250D9E">
        <w:rPr>
          <w:szCs w:val="28"/>
        </w:rPr>
        <w:t xml:space="preserve"> </w:t>
      </w:r>
      <w:r w:rsidR="00F81A58" w:rsidRPr="00250D9E">
        <w:rPr>
          <w:b/>
          <w:bCs/>
        </w:rPr>
        <w:t>–</w:t>
      </w:r>
      <w:r w:rsidRPr="00250D9E">
        <w:rPr>
          <w:szCs w:val="28"/>
        </w:rPr>
        <w:t xml:space="preserve"> The quantity deducted from the metered quantity of liquid carbon dioxide when a vapor equalizing line is used to facilitate the transfer of liquid during a metered delivery.</w:t>
      </w:r>
      <w:r w:rsidR="00992B3D">
        <w:rPr>
          <w:szCs w:val="28"/>
        </w:rPr>
        <w:t xml:space="preserve"> </w:t>
      </w:r>
      <w:r w:rsidRPr="00250D9E">
        <w:rPr>
          <w:szCs w:val="28"/>
        </w:rPr>
        <w:t>[3.38]</w:t>
      </w:r>
    </w:p>
    <w:p w14:paraId="0E9EA912" w14:textId="77777777" w:rsidR="003D2F5E" w:rsidRPr="00250D9E" w:rsidRDefault="003D2F5E" w:rsidP="007B75D7">
      <w:pPr>
        <w:spacing w:after="240"/>
        <w:jc w:val="both"/>
        <w:rPr>
          <w:szCs w:val="28"/>
        </w:rPr>
      </w:pPr>
      <w:bookmarkStart w:id="356" w:name="_Toc85540219"/>
      <w:r w:rsidRPr="00250D9E">
        <w:rPr>
          <w:rStyle w:val="Heading3Char"/>
        </w:rPr>
        <w:t>vapor equalization line.</w:t>
      </w:r>
      <w:bookmarkEnd w:id="356"/>
      <w:r w:rsidRPr="00250D9E">
        <w:rPr>
          <w:szCs w:val="28"/>
        </w:rPr>
        <w:t xml:space="preserve"> </w:t>
      </w:r>
      <w:r w:rsidR="00F81A58" w:rsidRPr="00250D9E">
        <w:rPr>
          <w:b/>
          <w:bCs/>
        </w:rPr>
        <w:t>–</w:t>
      </w:r>
      <w:r w:rsidRPr="00250D9E">
        <w:rPr>
          <w:szCs w:val="28"/>
        </w:rPr>
        <w:t xml:space="preserve"> A hose or pipe connected from the vapor space of the seller’s tank to the vapor space of the buyer’s tank that is used to equalize the pressure during a delivery.</w:t>
      </w:r>
      <w:r w:rsidR="00992B3D">
        <w:rPr>
          <w:szCs w:val="28"/>
        </w:rPr>
        <w:t xml:space="preserve"> </w:t>
      </w:r>
      <w:r w:rsidRPr="00250D9E">
        <w:rPr>
          <w:szCs w:val="28"/>
        </w:rPr>
        <w:t>[3.38]</w:t>
      </w:r>
    </w:p>
    <w:p w14:paraId="77C8E13A"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57" w:name="_Toc85540220"/>
      <w:r w:rsidRPr="00250D9E">
        <w:rPr>
          <w:rStyle w:val="Heading3Char"/>
        </w:rPr>
        <w:t>vehicle on-board weighing system.</w:t>
      </w:r>
      <w:bookmarkEnd w:id="357"/>
      <w:r w:rsidRPr="00250D9E">
        <w:t xml:space="preserve"> </w:t>
      </w:r>
      <w:r w:rsidR="00F81A58" w:rsidRPr="00250D9E">
        <w:rPr>
          <w:b/>
          <w:bCs/>
        </w:rPr>
        <w:t>–</w:t>
      </w:r>
      <w:r w:rsidRPr="00250D9E">
        <w:t xml:space="preserve"> A weighing system designed as an integral part of or attached to the frame, chassis, lifting mechanism, or bed of a vehicle, trailer, industrial truck, industrial tractor, or forklift truck.</w:t>
      </w:r>
      <w:r w:rsidR="00992B3D">
        <w:t xml:space="preserve"> </w:t>
      </w:r>
      <w:r w:rsidRPr="00250D9E">
        <w:t>[2.20]</w:t>
      </w:r>
    </w:p>
    <w:p w14:paraId="707573C7" w14:textId="77777777" w:rsidR="003D2F5E" w:rsidRPr="00250D9E" w:rsidRDefault="003D2F5E" w:rsidP="007B75D7">
      <w:pPr>
        <w:tabs>
          <w:tab w:val="left" w:pos="5040"/>
          <w:tab w:val="left" w:pos="5310"/>
          <w:tab w:val="left" w:pos="5580"/>
          <w:tab w:val="left" w:pos="5850"/>
        </w:tabs>
        <w:spacing w:before="60" w:after="240"/>
        <w:jc w:val="both"/>
      </w:pPr>
      <w:r w:rsidRPr="00250D9E">
        <w:t>(Amended 1993)</w:t>
      </w:r>
    </w:p>
    <w:p w14:paraId="0CD5F56D" w14:textId="77777777" w:rsidR="00D82F01" w:rsidRPr="00D82D66" w:rsidRDefault="003D2F5E" w:rsidP="00D82D66">
      <w:pPr>
        <w:rPr>
          <w:rFonts w:eastAsiaTheme="majorEastAsia"/>
        </w:rPr>
      </w:pPr>
      <w:bookmarkStart w:id="358" w:name="_Toc85540221"/>
      <w:r w:rsidRPr="00D82D66">
        <w:rPr>
          <w:rStyle w:val="Heading3Char"/>
        </w:rPr>
        <w:t>vehicle scale.</w:t>
      </w:r>
      <w:bookmarkEnd w:id="358"/>
      <w:r w:rsidRPr="00D82D66">
        <w:rPr>
          <w:rFonts w:eastAsiaTheme="majorEastAsia"/>
        </w:rPr>
        <w:t xml:space="preserve"> </w:t>
      </w:r>
      <w:r w:rsidR="00F81A58" w:rsidRPr="00D82D66">
        <w:rPr>
          <w:rFonts w:eastAsiaTheme="majorEastAsia"/>
        </w:rPr>
        <w:t>–</w:t>
      </w:r>
      <w:r w:rsidRPr="00D82D66">
        <w:rPr>
          <w:rFonts w:eastAsiaTheme="majorEastAsia"/>
        </w:rPr>
        <w:t xml:space="preserve"> A scale </w:t>
      </w:r>
      <w:r w:rsidR="00D82F01" w:rsidRPr="00D82D66">
        <w:rPr>
          <w:rFonts w:eastAsiaTheme="majorEastAsia"/>
        </w:rPr>
        <w:t xml:space="preserve">(including weigh-in-motion vehicle scales) </w:t>
      </w:r>
      <w:r w:rsidRPr="00D82D66">
        <w:rPr>
          <w:rFonts w:eastAsiaTheme="majorEastAsia"/>
        </w:rPr>
        <w:t>adapted to weighing highway, farm, or other large industrial vehicles (except railroad freight cars), loaded or unloaded.</w:t>
      </w:r>
      <w:r w:rsidR="00816C72" w:rsidRPr="00D82D66">
        <w:rPr>
          <w:rFonts w:eastAsiaTheme="majorEastAsia"/>
        </w:rPr>
        <w:t xml:space="preserve"> </w:t>
      </w:r>
      <w:r w:rsidRPr="00D82D66">
        <w:rPr>
          <w:rFonts w:eastAsiaTheme="majorEastAsia"/>
        </w:rPr>
        <w:t>[2.20]</w:t>
      </w:r>
    </w:p>
    <w:p w14:paraId="567CE3A9" w14:textId="45EC145C" w:rsidR="00D82F01" w:rsidRPr="00D82D66" w:rsidRDefault="00D82F01" w:rsidP="00D82D66">
      <w:pPr>
        <w:spacing w:before="60" w:after="240"/>
      </w:pPr>
      <w:r w:rsidRPr="00D82D66">
        <w:t>(Amended 2021)</w:t>
      </w:r>
    </w:p>
    <w:p w14:paraId="21E786AE"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59" w:name="_Toc85540222"/>
      <w:r w:rsidRPr="00250D9E">
        <w:rPr>
          <w:rStyle w:val="Heading3Char"/>
        </w:rPr>
        <w:t>verification scale division, value of (e</w:t>
      </w:r>
      <w:r w:rsidRPr="008C0F33">
        <w:rPr>
          <w:rStyle w:val="Heading3Char"/>
        </w:rPr>
        <w:t>)</w:t>
      </w:r>
      <w:bookmarkEnd w:id="359"/>
      <w:r w:rsidRPr="00250D9E">
        <w:rPr>
          <w:b/>
        </w:rPr>
        <w:t>.</w:t>
      </w:r>
      <w:r w:rsidRPr="00250D9E">
        <w:t xml:space="preserve"> </w:t>
      </w:r>
      <w:r w:rsidR="00F81A58" w:rsidRPr="00250D9E">
        <w:rPr>
          <w:b/>
          <w:bCs/>
        </w:rPr>
        <w:t>–</w:t>
      </w:r>
      <w:r w:rsidRPr="00250D9E">
        <w:t xml:space="preserve"> A value, expressed in units of weight (mass) and specified by the manufacturer of a device, by which the tolerance values and the accuracy class applicable to the device are determined.  The verification scale division is applied to all scales, in particular to ungraduated devices since they have no graduations.  The verification scale division (e) may be different from the displayed scale division (d) for certain other devices used for weight classifying or weighing in pre</w:t>
      </w:r>
      <w:r w:rsidRPr="00250D9E">
        <w:noBreakHyphen/>
        <w:t>determined amounts, and certain other Class I and II scales.</w:t>
      </w:r>
      <w:r w:rsidR="00992B3D">
        <w:t xml:space="preserve"> </w:t>
      </w:r>
      <w:r w:rsidRPr="00250D9E">
        <w:t>[2.20]</w:t>
      </w:r>
    </w:p>
    <w:p w14:paraId="4A269894"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60" w:name="_Toc85540223"/>
      <w:r w:rsidRPr="00250D9E">
        <w:rPr>
          <w:rStyle w:val="Heading3Char"/>
        </w:rPr>
        <w:t>visible type.</w:t>
      </w:r>
      <w:bookmarkEnd w:id="360"/>
      <w:r w:rsidRPr="00250D9E">
        <w:rPr>
          <w:b/>
          <w:bCs/>
        </w:rPr>
        <w:t xml:space="preserve"> </w:t>
      </w:r>
      <w:r w:rsidR="00735143" w:rsidRPr="00250D9E">
        <w:rPr>
          <w:b/>
          <w:bCs/>
        </w:rPr>
        <w:t>–</w:t>
      </w:r>
      <w:r w:rsidRPr="00250D9E">
        <w:rPr>
          <w:b/>
          <w:bCs/>
        </w:rPr>
        <w:t xml:space="preserve"> </w:t>
      </w:r>
      <w:r w:rsidRPr="00250D9E">
        <w:t>A type of device in which the measurement takes place in a see</w:t>
      </w:r>
      <w:r w:rsidRPr="00250D9E">
        <w:noBreakHyphen/>
        <w:t>through glass measuring chamber.</w:t>
      </w:r>
      <w:r w:rsidR="00992B3D">
        <w:t xml:space="preserve"> </w:t>
      </w:r>
      <w:r w:rsidRPr="00250D9E">
        <w:t>[3.30]</w:t>
      </w:r>
    </w:p>
    <w:p w14:paraId="45B837AA"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61" w:name="_Toc85540224"/>
      <w:r w:rsidRPr="00250D9E">
        <w:rPr>
          <w:rStyle w:val="Heading3Char"/>
        </w:rPr>
        <w:t>v</w:t>
      </w:r>
      <w:r w:rsidRPr="00250D9E">
        <w:rPr>
          <w:rStyle w:val="Heading3Char"/>
          <w:vertAlign w:val="subscript"/>
        </w:rPr>
        <w:t>min</w:t>
      </w:r>
      <w:r w:rsidRPr="00250D9E">
        <w:rPr>
          <w:rStyle w:val="Heading3Char"/>
        </w:rPr>
        <w:t xml:space="preserve"> (minimum load cell verification interval).</w:t>
      </w:r>
      <w:bookmarkEnd w:id="361"/>
      <w:r w:rsidRPr="00250D9E">
        <w:t xml:space="preserve"> </w:t>
      </w:r>
      <w:r w:rsidR="00735143" w:rsidRPr="00250D9E">
        <w:rPr>
          <w:b/>
          <w:bCs/>
        </w:rPr>
        <w:t>–</w:t>
      </w:r>
      <w:r w:rsidRPr="00250D9E">
        <w:t xml:space="preserve"> The smallest load cell verification interval, </w:t>
      </w:r>
      <w:r w:rsidRPr="00250D9E">
        <w:rPr>
          <w:i/>
          <w:iCs/>
        </w:rPr>
        <w:t>expressed in units of mass*</w:t>
      </w:r>
      <w:r w:rsidRPr="00250D9E">
        <w:t xml:space="preserve"> into which the load cell measuring range can be divided.</w:t>
      </w:r>
      <w:r w:rsidR="00992B3D">
        <w:t xml:space="preserve"> </w:t>
      </w:r>
      <w:r w:rsidRPr="00250D9E">
        <w:t>[2.20, 2.24]</w:t>
      </w:r>
    </w:p>
    <w:p w14:paraId="473C3CB0"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r w:rsidRPr="00250D9E">
        <w:rPr>
          <w:i/>
          <w:iCs/>
        </w:rPr>
        <w:t>[*Nonretroactive as of January 1, 2001]</w:t>
      </w:r>
    </w:p>
    <w:p w14:paraId="6CF11429" w14:textId="77777777" w:rsidR="003D2F5E" w:rsidRPr="00250D9E" w:rsidRDefault="003D2F5E" w:rsidP="007B75D7">
      <w:pPr>
        <w:tabs>
          <w:tab w:val="left" w:pos="5040"/>
          <w:tab w:val="left" w:pos="5310"/>
          <w:tab w:val="left" w:pos="5580"/>
          <w:tab w:val="left" w:pos="5850"/>
        </w:tabs>
        <w:spacing w:before="60" w:after="240"/>
        <w:jc w:val="both"/>
      </w:pPr>
      <w:r w:rsidRPr="00250D9E">
        <w:t>(Added 1996) (Amended 1999)</w:t>
      </w:r>
    </w:p>
    <w:p w14:paraId="779F5C22" w14:textId="77777777" w:rsidR="003D2F5E" w:rsidRPr="00250D9E" w:rsidRDefault="003D2F5E" w:rsidP="00735143">
      <w:pPr>
        <w:pStyle w:val="Heading2"/>
      </w:pPr>
      <w:bookmarkStart w:id="362" w:name="_Toc85540225"/>
      <w:r w:rsidRPr="00250D9E">
        <w:t>W</w:t>
      </w:r>
      <w:bookmarkEnd w:id="362"/>
    </w:p>
    <w:p w14:paraId="379E6C47" w14:textId="77777777" w:rsidR="003D2F5E" w:rsidRPr="00250D9E" w:rsidRDefault="003D2F5E" w:rsidP="007B75D7">
      <w:pPr>
        <w:keepLines/>
        <w:tabs>
          <w:tab w:val="left" w:pos="270"/>
          <w:tab w:val="left" w:pos="540"/>
          <w:tab w:val="left" w:pos="810"/>
          <w:tab w:val="left" w:pos="1080"/>
          <w:tab w:val="left" w:pos="1350"/>
          <w:tab w:val="left" w:pos="5040"/>
          <w:tab w:val="left" w:pos="5310"/>
          <w:tab w:val="left" w:pos="5580"/>
          <w:tab w:val="left" w:pos="5850"/>
        </w:tabs>
        <w:spacing w:after="240"/>
        <w:jc w:val="both"/>
      </w:pPr>
      <w:bookmarkStart w:id="363" w:name="_Toc85540226"/>
      <w:r w:rsidRPr="00250D9E">
        <w:rPr>
          <w:rStyle w:val="Heading3Char"/>
        </w:rPr>
        <w:t>weighbeam</w:t>
      </w:r>
      <w:bookmarkEnd w:id="363"/>
      <w:r w:rsidRPr="00250D9E">
        <w:rPr>
          <w:b/>
          <w:bCs/>
        </w:rPr>
        <w:t xml:space="preserve">. </w:t>
      </w:r>
      <w:r w:rsidR="00B508CB" w:rsidRPr="00250D9E">
        <w:rPr>
          <w:b/>
          <w:bCs/>
        </w:rPr>
        <w:t>–</w:t>
      </w:r>
      <w:r w:rsidRPr="00250D9E">
        <w:t xml:space="preserve"> An element comprising one or more bars, equipped with movable poises or means for applying counterpoise weights or both.</w:t>
      </w:r>
      <w:r w:rsidR="00992B3D">
        <w:t xml:space="preserve"> </w:t>
      </w:r>
      <w:r w:rsidRPr="00250D9E">
        <w:t>[2.20]</w:t>
      </w:r>
    </w:p>
    <w:p w14:paraId="53ACB73C" w14:textId="77777777" w:rsidR="004C715D" w:rsidRPr="009C5BD5" w:rsidRDefault="004C715D" w:rsidP="00083A29">
      <w:pPr>
        <w:keepNext/>
        <w:spacing w:after="60"/>
        <w:jc w:val="both"/>
        <w:rPr>
          <w:rFonts w:eastAsiaTheme="majorEastAsia"/>
        </w:rPr>
      </w:pPr>
      <w:bookmarkStart w:id="364" w:name="_Toc85540227"/>
      <w:r w:rsidRPr="009C5BD5">
        <w:rPr>
          <w:rStyle w:val="Heading3Char"/>
        </w:rPr>
        <w:t>weigh-belt system.</w:t>
      </w:r>
      <w:bookmarkEnd w:id="364"/>
      <w:r w:rsidRPr="009C5BD5">
        <w:rPr>
          <w:rFonts w:eastAsiaTheme="majorEastAsia"/>
        </w:rPr>
        <w:t xml:space="preserve"> – A type of belt-conveyor scale system designed by the manufacturer as a self-contained conveyor system and</w:t>
      </w:r>
      <w:r w:rsidR="00E26774">
        <w:rPr>
          <w:rFonts w:eastAsiaTheme="majorEastAsia"/>
        </w:rPr>
        <w:t xml:space="preserve"> </w:t>
      </w:r>
      <w:r w:rsidR="00E11D8B">
        <w:rPr>
          <w:rFonts w:eastAsiaTheme="majorEastAsia"/>
        </w:rPr>
        <w:t>that</w:t>
      </w:r>
      <w:r w:rsidRPr="009C5BD5">
        <w:rPr>
          <w:rFonts w:eastAsiaTheme="majorEastAsia"/>
        </w:rPr>
        <w:t xml:space="preserve"> is installed as a unit.  </w:t>
      </w:r>
      <w:r w:rsidR="00851C65">
        <w:rPr>
          <w:rFonts w:eastAsiaTheme="majorEastAsia"/>
        </w:rPr>
        <w:t>A</w:t>
      </w:r>
      <w:r w:rsidRPr="009C5BD5">
        <w:rPr>
          <w:rFonts w:eastAsiaTheme="majorEastAsia"/>
        </w:rPr>
        <w:t xml:space="preserve"> unit </w:t>
      </w:r>
      <w:r w:rsidR="00851C65">
        <w:rPr>
          <w:rFonts w:eastAsiaTheme="majorEastAsia"/>
        </w:rPr>
        <w:t xml:space="preserve">is </w:t>
      </w:r>
      <w:r w:rsidR="009D4B1C" w:rsidRPr="009C5BD5">
        <w:rPr>
          <w:rFonts w:eastAsiaTheme="majorEastAsia"/>
        </w:rPr>
        <w:t>comprised of integral compone</w:t>
      </w:r>
      <w:r w:rsidRPr="009C5BD5">
        <w:rPr>
          <w:rFonts w:eastAsiaTheme="majorEastAsia"/>
        </w:rPr>
        <w:t>n</w:t>
      </w:r>
      <w:r w:rsidR="009D4B1C" w:rsidRPr="009C5BD5">
        <w:rPr>
          <w:rFonts w:eastAsiaTheme="majorEastAsia"/>
        </w:rPr>
        <w:t>t</w:t>
      </w:r>
      <w:r w:rsidRPr="009C5BD5">
        <w:rPr>
          <w:rFonts w:eastAsiaTheme="majorEastAsia"/>
        </w:rPr>
        <w:t xml:space="preserve">s </w:t>
      </w:r>
      <w:r w:rsidR="00851C65">
        <w:rPr>
          <w:rFonts w:eastAsiaTheme="majorEastAsia"/>
        </w:rPr>
        <w:t>and, at minimum, includes a</w:t>
      </w:r>
      <w:r w:rsidR="009D4B1C" w:rsidRPr="009C5BD5">
        <w:rPr>
          <w:rFonts w:eastAsiaTheme="majorEastAsia"/>
        </w:rPr>
        <w:t>:</w:t>
      </w:r>
      <w:r w:rsidRPr="009C5BD5">
        <w:rPr>
          <w:rFonts w:eastAsiaTheme="majorEastAsia"/>
        </w:rPr>
        <w:t xml:space="preserve">  </w:t>
      </w:r>
      <w:r w:rsidR="009D4B1C" w:rsidRPr="009C5BD5">
        <w:rPr>
          <w:rFonts w:eastAsiaTheme="majorEastAsia"/>
        </w:rPr>
        <w:t>conveyor belt; belt drive; conveyor frame; and weighing system</w:t>
      </w:r>
      <w:r w:rsidRPr="009C5BD5">
        <w:rPr>
          <w:rFonts w:eastAsiaTheme="majorEastAsia"/>
        </w:rPr>
        <w:t xml:space="preserve">.  </w:t>
      </w:r>
      <w:r w:rsidR="00851C65">
        <w:rPr>
          <w:rFonts w:eastAsiaTheme="majorEastAsia"/>
        </w:rPr>
        <w:t>A weigh-belt system</w:t>
      </w:r>
      <w:r w:rsidRPr="009C5BD5">
        <w:rPr>
          <w:rFonts w:eastAsiaTheme="majorEastAsia"/>
        </w:rPr>
        <w:t xml:space="preserve"> may operate at single or multiple flow rates and may use variable</w:t>
      </w:r>
      <w:r w:rsidR="009D4B1C" w:rsidRPr="009C5BD5">
        <w:rPr>
          <w:rFonts w:eastAsiaTheme="majorEastAsia"/>
        </w:rPr>
        <w:t>-</w:t>
      </w:r>
      <w:r w:rsidRPr="009C5BD5">
        <w:rPr>
          <w:rFonts w:eastAsiaTheme="majorEastAsia"/>
        </w:rPr>
        <w:t>speed belt drives.</w:t>
      </w:r>
      <w:r w:rsidR="00851C65">
        <w:rPr>
          <w:rFonts w:eastAsiaTheme="majorEastAsia"/>
        </w:rPr>
        <w:t xml:space="preserve"> [2.21]</w:t>
      </w:r>
    </w:p>
    <w:p w14:paraId="23FE51AA" w14:textId="77777777" w:rsidR="004C715D" w:rsidRPr="008A6542" w:rsidRDefault="004C715D" w:rsidP="004E1A1F">
      <w:pPr>
        <w:keepNext/>
        <w:spacing w:before="60" w:after="240"/>
        <w:rPr>
          <w:rFonts w:eastAsiaTheme="majorEastAsia"/>
        </w:rPr>
      </w:pPr>
      <w:r w:rsidRPr="008A6542">
        <w:rPr>
          <w:rFonts w:eastAsiaTheme="majorEastAsia"/>
        </w:rPr>
        <w:t>(Added 2015)</w:t>
      </w:r>
    </w:p>
    <w:p w14:paraId="6E8FAA91"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65" w:name="_Toc85540228"/>
      <w:r w:rsidRPr="00250D9E">
        <w:rPr>
          <w:rStyle w:val="Heading3Char"/>
        </w:rPr>
        <w:t>weighing element.</w:t>
      </w:r>
      <w:bookmarkEnd w:id="365"/>
      <w:r w:rsidRPr="00250D9E">
        <w:rPr>
          <w:rStyle w:val="Heading3Char"/>
        </w:rPr>
        <w:t xml:space="preserve"> </w:t>
      </w:r>
      <w:r w:rsidR="00B508CB" w:rsidRPr="00250D9E">
        <w:rPr>
          <w:b/>
          <w:bCs/>
        </w:rPr>
        <w:t>–</w:t>
      </w:r>
      <w:r w:rsidRPr="00250D9E">
        <w:rPr>
          <w:rStyle w:val="Heading3Char"/>
        </w:rPr>
        <w:t xml:space="preserve"> </w:t>
      </w:r>
      <w:r w:rsidRPr="00250D9E">
        <w:t>That portion of a scale that supports the load-receiving element and transmits to the indicating element a signal or force resulting from the load applied to the load-receiving element.</w:t>
      </w:r>
      <w:r w:rsidR="00851C65">
        <w:t xml:space="preserve"> </w:t>
      </w:r>
      <w:r w:rsidRPr="00250D9E">
        <w:t>[2.20, 2.21, 2.22]</w:t>
      </w:r>
    </w:p>
    <w:p w14:paraId="188F6547" w14:textId="27F90BE8" w:rsidR="003D2F5E" w:rsidRDefault="003D2F5E" w:rsidP="007B75D7">
      <w:pPr>
        <w:tabs>
          <w:tab w:val="left" w:pos="5040"/>
          <w:tab w:val="left" w:pos="5310"/>
          <w:tab w:val="left" w:pos="5580"/>
          <w:tab w:val="left" w:pos="5850"/>
        </w:tabs>
        <w:spacing w:before="60" w:after="240"/>
        <w:jc w:val="both"/>
      </w:pPr>
      <w:r w:rsidRPr="00250D9E">
        <w:t>(Added 1988)</w:t>
      </w:r>
    </w:p>
    <w:p w14:paraId="184A8931" w14:textId="31A18986" w:rsidR="00B348BF" w:rsidRDefault="00B348BF" w:rsidP="004E1A1F">
      <w:pPr>
        <w:tabs>
          <w:tab w:val="left" w:pos="5040"/>
          <w:tab w:val="left" w:pos="5310"/>
          <w:tab w:val="left" w:pos="5580"/>
          <w:tab w:val="left" w:pos="5850"/>
        </w:tabs>
        <w:jc w:val="both"/>
      </w:pPr>
      <w:bookmarkStart w:id="366" w:name="_Toc85540229"/>
      <w:r w:rsidRPr="0036655C">
        <w:rPr>
          <w:rStyle w:val="Heading3Char"/>
        </w:rPr>
        <w:lastRenderedPageBreak/>
        <w:t xml:space="preserve">weigh-in-motion </w:t>
      </w:r>
      <w:r w:rsidR="00D82F01" w:rsidRPr="0036655C">
        <w:rPr>
          <w:rStyle w:val="Heading3Char"/>
        </w:rPr>
        <w:t xml:space="preserve">(WIM) </w:t>
      </w:r>
      <w:r w:rsidRPr="0036655C">
        <w:rPr>
          <w:rStyle w:val="Heading3Char"/>
        </w:rPr>
        <w:t>vehicle scale</w:t>
      </w:r>
      <w:bookmarkEnd w:id="366"/>
      <w:r w:rsidRPr="004E1A1F">
        <w:rPr>
          <w:b/>
          <w:bCs/>
        </w:rPr>
        <w:t>.</w:t>
      </w:r>
      <w:r w:rsidRPr="00B348BF">
        <w:rPr>
          <w:b/>
          <w:bCs/>
        </w:rPr>
        <w:t xml:space="preserve"> </w:t>
      </w:r>
      <w:r w:rsidRPr="00250D9E">
        <w:rPr>
          <w:b/>
          <w:bCs/>
        </w:rPr>
        <w:t>–</w:t>
      </w:r>
      <w:r>
        <w:rPr>
          <w:b/>
          <w:bCs/>
        </w:rPr>
        <w:t xml:space="preserve"> </w:t>
      </w:r>
      <w:r w:rsidRPr="00250D9E">
        <w:t xml:space="preserve">A </w:t>
      </w:r>
      <w:r w:rsidR="00D82F01">
        <w:t xml:space="preserve">vehicle </w:t>
      </w:r>
      <w:r w:rsidRPr="00250D9E">
        <w:t xml:space="preserve">scale adapted to weighing </w:t>
      </w:r>
      <w:r>
        <w:t xml:space="preserve">vehicles </w:t>
      </w:r>
      <w:r w:rsidR="00D82F01">
        <w:t>as they travel across the scale without stopping</w:t>
      </w:r>
      <w:r w:rsidRPr="00250D9E">
        <w:t>.</w:t>
      </w:r>
      <w:r>
        <w:t xml:space="preserve"> </w:t>
      </w:r>
      <w:r w:rsidRPr="00250D9E">
        <w:t>[2.20]</w:t>
      </w:r>
    </w:p>
    <w:p w14:paraId="6973CDF8" w14:textId="1E43C1CF" w:rsidR="00B348BF" w:rsidRPr="00250D9E" w:rsidRDefault="00B348BF" w:rsidP="007B75D7">
      <w:pPr>
        <w:tabs>
          <w:tab w:val="left" w:pos="5040"/>
          <w:tab w:val="left" w:pos="5310"/>
          <w:tab w:val="left" w:pos="5580"/>
          <w:tab w:val="left" w:pos="5850"/>
        </w:tabs>
        <w:spacing w:before="60" w:after="240"/>
        <w:jc w:val="both"/>
      </w:pPr>
      <w:r>
        <w:t>(Added 2021)</w:t>
      </w:r>
    </w:p>
    <w:p w14:paraId="502D1E26" w14:textId="77777777" w:rsidR="003D2F5E" w:rsidRPr="00250D9E" w:rsidRDefault="003D2F5E">
      <w:pPr>
        <w:keepNext/>
        <w:tabs>
          <w:tab w:val="left" w:pos="720"/>
        </w:tabs>
        <w:jc w:val="both"/>
      </w:pPr>
      <w:bookmarkStart w:id="367" w:name="_Toc85540230"/>
      <w:r w:rsidRPr="00250D9E">
        <w:rPr>
          <w:rStyle w:val="Heading3Char"/>
        </w:rPr>
        <w:t>weigh-labeler</w:t>
      </w:r>
      <w:bookmarkEnd w:id="367"/>
      <w:r w:rsidRPr="00250D9E">
        <w:rPr>
          <w:b/>
        </w:rPr>
        <w:t>.</w:t>
      </w:r>
      <w:r w:rsidRPr="00250D9E">
        <w:t xml:space="preserve"> </w:t>
      </w:r>
      <w:r w:rsidR="00B508CB" w:rsidRPr="00250D9E">
        <w:rPr>
          <w:b/>
          <w:bCs/>
        </w:rPr>
        <w:t>–</w:t>
      </w:r>
      <w:r w:rsidRPr="00250D9E">
        <w:t xml:space="preserve"> An automatic weighing system that determines the weight of a package and prints a label or other document bearing a weight declaration for each discrete item (usually a label also includes unit and total price declarations).  Weigh-labelers are sometimes used to weigh and label standard and random packages (also called “Prepackaging Scales”).</w:t>
      </w:r>
      <w:r w:rsidR="00851C65">
        <w:t xml:space="preserve"> </w:t>
      </w:r>
      <w:r w:rsidRPr="00250D9E">
        <w:t>[2.24]</w:t>
      </w:r>
    </w:p>
    <w:p w14:paraId="6DEA6AF9" w14:textId="77777777" w:rsidR="003D2F5E" w:rsidRPr="00250D9E" w:rsidRDefault="003D2F5E" w:rsidP="007B75D7">
      <w:pPr>
        <w:tabs>
          <w:tab w:val="left" w:pos="5040"/>
          <w:tab w:val="left" w:pos="5310"/>
          <w:tab w:val="left" w:pos="5580"/>
          <w:tab w:val="left" w:pos="5850"/>
        </w:tabs>
        <w:spacing w:before="60" w:after="240"/>
        <w:jc w:val="both"/>
      </w:pPr>
      <w:r w:rsidRPr="00250D9E">
        <w:t>(Amended 2004)</w:t>
      </w:r>
    </w:p>
    <w:p w14:paraId="5516C41F" w14:textId="77777777" w:rsidR="00DE1918" w:rsidRDefault="0045492D" w:rsidP="00030851">
      <w:pPr>
        <w:keepNext/>
        <w:tabs>
          <w:tab w:val="left" w:pos="270"/>
          <w:tab w:val="left" w:pos="540"/>
          <w:tab w:val="left" w:pos="810"/>
          <w:tab w:val="left" w:pos="1080"/>
          <w:tab w:val="left" w:pos="1350"/>
          <w:tab w:val="left" w:pos="5040"/>
          <w:tab w:val="left" w:pos="5310"/>
          <w:tab w:val="left" w:pos="5580"/>
          <w:tab w:val="left" w:pos="5850"/>
        </w:tabs>
        <w:jc w:val="both"/>
      </w:pPr>
      <w:bookmarkStart w:id="368" w:name="_Toc85540231"/>
      <w:r>
        <w:rPr>
          <w:rStyle w:val="Heading3Char"/>
        </w:rPr>
        <w:t>w</w:t>
      </w:r>
      <w:r w:rsidR="00DE1918" w:rsidRPr="00030851">
        <w:rPr>
          <w:rStyle w:val="Heading3Char"/>
        </w:rPr>
        <w:t>eigh module</w:t>
      </w:r>
      <w:bookmarkEnd w:id="368"/>
      <w:r w:rsidR="00DE1918">
        <w:rPr>
          <w:b/>
        </w:rPr>
        <w:t xml:space="preserve"> </w:t>
      </w:r>
      <w:r w:rsidR="00DE1918" w:rsidRPr="00030851">
        <w:t>– The portion</w:t>
      </w:r>
      <w:r w:rsidR="00DE1918">
        <w:t xml:space="preserve"> of a load-receiving element supported by two sections.  The length of a module is the distance to which load can be applied.</w:t>
      </w:r>
      <w:r w:rsidR="00851C65">
        <w:t xml:space="preserve"> </w:t>
      </w:r>
      <w:r w:rsidR="00DE1918">
        <w:t>[2.20]</w:t>
      </w:r>
    </w:p>
    <w:p w14:paraId="656EC83B" w14:textId="77777777" w:rsidR="001E3DFC" w:rsidRPr="00250D9E" w:rsidRDefault="001E3DFC" w:rsidP="007B75D7">
      <w:pPr>
        <w:tabs>
          <w:tab w:val="left" w:pos="5040"/>
          <w:tab w:val="left" w:pos="5310"/>
          <w:tab w:val="left" w:pos="5580"/>
          <w:tab w:val="left" w:pos="5850"/>
        </w:tabs>
        <w:spacing w:before="60" w:after="240"/>
        <w:jc w:val="both"/>
      </w:pPr>
      <w:r w:rsidRPr="00250D9E">
        <w:t xml:space="preserve">(Added </w:t>
      </w:r>
      <w:r w:rsidR="0045492D">
        <w:t>2013</w:t>
      </w:r>
      <w:r w:rsidRPr="00250D9E">
        <w:t>)</w:t>
      </w:r>
    </w:p>
    <w:p w14:paraId="660459A5" w14:textId="77777777" w:rsidR="003D2F5E" w:rsidRPr="00250D9E" w:rsidRDefault="003D2F5E">
      <w:pPr>
        <w:keepNext/>
        <w:tabs>
          <w:tab w:val="left" w:pos="270"/>
          <w:tab w:val="left" w:pos="540"/>
          <w:tab w:val="left" w:pos="810"/>
          <w:tab w:val="left" w:pos="1080"/>
          <w:tab w:val="left" w:pos="1350"/>
          <w:tab w:val="left" w:pos="5040"/>
          <w:tab w:val="left" w:pos="5310"/>
          <w:tab w:val="left" w:pos="5580"/>
          <w:tab w:val="left" w:pos="5850"/>
        </w:tabs>
        <w:jc w:val="both"/>
      </w:pPr>
      <w:bookmarkStart w:id="369" w:name="_Toc85540232"/>
      <w:r w:rsidRPr="00250D9E">
        <w:rPr>
          <w:rStyle w:val="Heading3Char"/>
        </w:rPr>
        <w:t>weighment.</w:t>
      </w:r>
      <w:bookmarkEnd w:id="369"/>
      <w:r w:rsidRPr="00250D9E">
        <w:rPr>
          <w:rStyle w:val="Heading3Char"/>
        </w:rPr>
        <w:t xml:space="preserve"> </w:t>
      </w:r>
      <w:r w:rsidR="00B508CB" w:rsidRPr="00250D9E">
        <w:rPr>
          <w:b/>
          <w:bCs/>
        </w:rPr>
        <w:t>–</w:t>
      </w:r>
      <w:r w:rsidRPr="00250D9E">
        <w:rPr>
          <w:rStyle w:val="Heading3Char"/>
        </w:rPr>
        <w:t xml:space="preserve"> </w:t>
      </w:r>
      <w:r w:rsidRPr="00250D9E">
        <w:t>A single complete weighing operation.</w:t>
      </w:r>
      <w:r w:rsidR="00851C65">
        <w:t xml:space="preserve"> </w:t>
      </w:r>
      <w:r w:rsidRPr="00250D9E">
        <w:t>[2.20, 2.21]</w:t>
      </w:r>
    </w:p>
    <w:p w14:paraId="4FF00374" w14:textId="77777777" w:rsidR="003D2F5E" w:rsidRPr="00250D9E" w:rsidRDefault="003D2F5E" w:rsidP="007B75D7">
      <w:pPr>
        <w:tabs>
          <w:tab w:val="left" w:pos="5040"/>
          <w:tab w:val="left" w:pos="5310"/>
          <w:tab w:val="left" w:pos="5580"/>
          <w:tab w:val="left" w:pos="5850"/>
        </w:tabs>
        <w:spacing w:before="60" w:after="240"/>
        <w:jc w:val="both"/>
      </w:pPr>
      <w:r w:rsidRPr="00250D9E">
        <w:t>(Added 1986)</w:t>
      </w:r>
    </w:p>
    <w:p w14:paraId="45C1644A"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70" w:name="_Toc85540233"/>
      <w:r w:rsidRPr="00250D9E">
        <w:rPr>
          <w:rStyle w:val="Heading3Char"/>
        </w:rPr>
        <w:t>weight, unit.</w:t>
      </w:r>
      <w:bookmarkEnd w:id="370"/>
      <w:r w:rsidRPr="00250D9E">
        <w:rPr>
          <w:rStyle w:val="Heading3Char"/>
        </w:rPr>
        <w:t xml:space="preserve"> </w:t>
      </w:r>
      <w:r w:rsidR="00B508CB" w:rsidRPr="00250D9E">
        <w:rPr>
          <w:b/>
          <w:bCs/>
        </w:rPr>
        <w:t>–</w:t>
      </w:r>
      <w:r w:rsidRPr="00250D9E">
        <w:rPr>
          <w:rStyle w:val="Heading3Char"/>
        </w:rPr>
        <w:t xml:space="preserve"> </w:t>
      </w:r>
      <w:r w:rsidRPr="00250D9E">
        <w:t>See “unit weight.”</w:t>
      </w:r>
      <w:r w:rsidR="00851C65">
        <w:t xml:space="preserve"> </w:t>
      </w:r>
      <w:r w:rsidRPr="00250D9E">
        <w:t>[2.20]</w:t>
      </w:r>
    </w:p>
    <w:p w14:paraId="27313AFC" w14:textId="77777777" w:rsidR="003D2F5E" w:rsidRPr="00250D9E" w:rsidRDefault="003D2F5E">
      <w:pPr>
        <w:tabs>
          <w:tab w:val="left" w:pos="270"/>
          <w:tab w:val="left" w:pos="540"/>
          <w:tab w:val="left" w:pos="810"/>
          <w:tab w:val="left" w:pos="1080"/>
          <w:tab w:val="left" w:pos="1350"/>
          <w:tab w:val="left" w:pos="5040"/>
          <w:tab w:val="left" w:pos="5310"/>
          <w:tab w:val="left" w:pos="5580"/>
          <w:tab w:val="left" w:pos="5850"/>
        </w:tabs>
        <w:jc w:val="both"/>
      </w:pPr>
      <w:bookmarkStart w:id="371" w:name="_Toc85540234"/>
      <w:r w:rsidRPr="00250D9E">
        <w:rPr>
          <w:rStyle w:val="Heading3Char"/>
        </w:rPr>
        <w:t>weight classifier.</w:t>
      </w:r>
      <w:bookmarkEnd w:id="371"/>
      <w:r w:rsidRPr="00250D9E">
        <w:rPr>
          <w:rStyle w:val="Heading3Char"/>
        </w:rPr>
        <w:t xml:space="preserve"> </w:t>
      </w:r>
      <w:r w:rsidR="00B508CB" w:rsidRPr="00250D9E">
        <w:rPr>
          <w:b/>
          <w:bCs/>
        </w:rPr>
        <w:t>–</w:t>
      </w:r>
      <w:r w:rsidRPr="00250D9E">
        <w:t xml:space="preserve"> A digital scale that rounds weight values up to the next scale division.  These scales usually have a verification scale division (e) that is smaller than the displayed scale division.</w:t>
      </w:r>
      <w:r w:rsidR="00851C65">
        <w:t xml:space="preserve"> </w:t>
      </w:r>
      <w:r w:rsidRPr="00250D9E">
        <w:t>[2.20]</w:t>
      </w:r>
    </w:p>
    <w:p w14:paraId="26B08FB1" w14:textId="77777777" w:rsidR="003D2F5E" w:rsidRPr="00250D9E" w:rsidRDefault="003D2F5E" w:rsidP="007B75D7">
      <w:pPr>
        <w:tabs>
          <w:tab w:val="left" w:pos="5040"/>
          <w:tab w:val="left" w:pos="5310"/>
          <w:tab w:val="left" w:pos="5580"/>
          <w:tab w:val="left" w:pos="5850"/>
        </w:tabs>
        <w:spacing w:before="60" w:after="240"/>
        <w:jc w:val="both"/>
      </w:pPr>
      <w:r w:rsidRPr="00250D9E">
        <w:t>(Added 1987)</w:t>
      </w:r>
    </w:p>
    <w:p w14:paraId="5E855157"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72" w:name="_Toc85540235"/>
      <w:r w:rsidRPr="00250D9E">
        <w:rPr>
          <w:rStyle w:val="Heading3Char"/>
        </w:rPr>
        <w:t>weight ranges.</w:t>
      </w:r>
      <w:bookmarkEnd w:id="372"/>
      <w:r w:rsidRPr="00250D9E">
        <w:rPr>
          <w:rStyle w:val="Heading3Char"/>
        </w:rPr>
        <w:t xml:space="preserve"> </w:t>
      </w:r>
      <w:r w:rsidR="00B508CB" w:rsidRPr="00250D9E">
        <w:rPr>
          <w:b/>
          <w:bCs/>
        </w:rPr>
        <w:t>–</w:t>
      </w:r>
      <w:r w:rsidRPr="00250D9E">
        <w:t xml:space="preserve"> Electrical or electro</w:t>
      </w:r>
      <w:r w:rsidRPr="00250D9E">
        <w:noBreakHyphen/>
        <w:t>mechanical elements incorporated in an automatic indicating scale through the application of which the range of automatic indication of the scale is increased, normally in increments equal to the reading</w:t>
      </w:r>
      <w:r w:rsidRPr="00250D9E">
        <w:noBreakHyphen/>
        <w:t>face capacity.</w:t>
      </w:r>
      <w:r w:rsidR="00851C65">
        <w:t xml:space="preserve"> </w:t>
      </w:r>
      <w:r w:rsidRPr="00250D9E">
        <w:t>[2.20]</w:t>
      </w:r>
    </w:p>
    <w:p w14:paraId="3B8E60DB"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73" w:name="_Toc85540236"/>
      <w:r w:rsidRPr="00250D9E">
        <w:rPr>
          <w:rStyle w:val="Heading3Char"/>
        </w:rPr>
        <w:t>wet basis.</w:t>
      </w:r>
      <w:bookmarkEnd w:id="373"/>
      <w:r w:rsidRPr="00250D9E">
        <w:rPr>
          <w:rStyle w:val="Heading3Char"/>
        </w:rPr>
        <w:t xml:space="preserve"> </w:t>
      </w:r>
      <w:r w:rsidR="00044212" w:rsidRPr="00250D9E">
        <w:rPr>
          <w:b/>
          <w:bCs/>
        </w:rPr>
        <w:t>–</w:t>
      </w:r>
      <w:r w:rsidRPr="00250D9E">
        <w:rPr>
          <w:rStyle w:val="Heading3Char"/>
        </w:rPr>
        <w:t xml:space="preserve"> </w:t>
      </w:r>
      <w:r w:rsidRPr="00250D9E">
        <w:t>See “moisture content (wet basis).”</w:t>
      </w:r>
      <w:r w:rsidR="00992B3D">
        <w:t xml:space="preserve"> </w:t>
      </w:r>
      <w:r w:rsidRPr="00250D9E">
        <w:t>[5.56(a), 5.56(b)]</w:t>
      </w:r>
    </w:p>
    <w:p w14:paraId="60267AC3" w14:textId="77777777" w:rsidR="003D2F5E" w:rsidRPr="00250D9E" w:rsidRDefault="003D2F5E" w:rsidP="0078637D">
      <w:pPr>
        <w:keepNext/>
        <w:tabs>
          <w:tab w:val="left" w:pos="270"/>
          <w:tab w:val="left" w:pos="540"/>
          <w:tab w:val="left" w:pos="810"/>
          <w:tab w:val="left" w:pos="1080"/>
          <w:tab w:val="left" w:pos="1350"/>
          <w:tab w:val="left" w:pos="5040"/>
          <w:tab w:val="left" w:pos="5310"/>
          <w:tab w:val="left" w:pos="5580"/>
          <w:tab w:val="left" w:pos="5850"/>
        </w:tabs>
        <w:jc w:val="both"/>
      </w:pPr>
      <w:bookmarkStart w:id="374" w:name="_Toc85540237"/>
      <w:r w:rsidRPr="00250D9E">
        <w:rPr>
          <w:rStyle w:val="Heading3Char"/>
        </w:rPr>
        <w:t>wet hose.</w:t>
      </w:r>
      <w:bookmarkEnd w:id="374"/>
      <w:r w:rsidRPr="00250D9E">
        <w:rPr>
          <w:rStyle w:val="Heading3Char"/>
        </w:rPr>
        <w:t xml:space="preserve"> </w:t>
      </w:r>
      <w:r w:rsidR="00044212" w:rsidRPr="00250D9E">
        <w:rPr>
          <w:b/>
          <w:bCs/>
        </w:rPr>
        <w:t>–</w:t>
      </w:r>
      <w:r w:rsidRPr="00250D9E">
        <w:rPr>
          <w:rStyle w:val="Heading3Char"/>
        </w:rPr>
        <w:t xml:space="preserve"> </w:t>
      </w:r>
      <w:r w:rsidRPr="00250D9E">
        <w:t>A discharge hose intended to be full of product at all times.  (</w:t>
      </w:r>
      <w:r w:rsidR="005A794A">
        <w:t>Also see</w:t>
      </w:r>
      <w:r w:rsidRPr="00250D9E">
        <w:t xml:space="preserve"> “wet-hose type.”)</w:t>
      </w:r>
      <w:r w:rsidR="00992B3D">
        <w:t xml:space="preserve"> </w:t>
      </w:r>
      <w:r w:rsidRPr="00250D9E">
        <w:t>[3.30, 3.31, 3.38</w:t>
      </w:r>
      <w:r w:rsidR="00B2607B">
        <w:t>, 3.39</w:t>
      </w:r>
      <w:r w:rsidRPr="00250D9E">
        <w:t>]</w:t>
      </w:r>
    </w:p>
    <w:p w14:paraId="27013071" w14:textId="3F1E971E" w:rsidR="00E127C7" w:rsidRDefault="003D2F5E" w:rsidP="00E127C7">
      <w:pPr>
        <w:tabs>
          <w:tab w:val="left" w:pos="5040"/>
          <w:tab w:val="left" w:pos="5310"/>
          <w:tab w:val="left" w:pos="5580"/>
          <w:tab w:val="left" w:pos="5850"/>
        </w:tabs>
        <w:spacing w:before="60" w:after="240"/>
        <w:jc w:val="both"/>
        <w:rPr>
          <w:rStyle w:val="Heading3Char"/>
        </w:rPr>
      </w:pPr>
      <w:r w:rsidRPr="00250D9E">
        <w:t>(Amended 2002</w:t>
      </w:r>
      <w:r w:rsidR="00E127C7">
        <w:t xml:space="preserve"> and 2019</w:t>
      </w:r>
      <w:r w:rsidR="00F67CCF">
        <w:t xml:space="preserve">) </w:t>
      </w:r>
    </w:p>
    <w:p w14:paraId="270C7A3C" w14:textId="2344F1E9" w:rsidR="003D2F5E" w:rsidRPr="00250D9E" w:rsidRDefault="003D2F5E" w:rsidP="00E127C7">
      <w:pPr>
        <w:jc w:val="both"/>
      </w:pPr>
      <w:bookmarkStart w:id="375" w:name="_Toc85540238"/>
      <w:r w:rsidRPr="00250D9E">
        <w:rPr>
          <w:rStyle w:val="Heading3Char"/>
        </w:rPr>
        <w:t>wet</w:t>
      </w:r>
      <w:r w:rsidRPr="00250D9E">
        <w:rPr>
          <w:rStyle w:val="Heading3Char"/>
        </w:rPr>
        <w:noBreakHyphen/>
        <w:t>hose type.</w:t>
      </w:r>
      <w:bookmarkEnd w:id="375"/>
      <w:r w:rsidRPr="00250D9E">
        <w:rPr>
          <w:rStyle w:val="Heading3Char"/>
        </w:rPr>
        <w:t xml:space="preserve"> </w:t>
      </w:r>
      <w:r w:rsidR="00044212" w:rsidRPr="00250D9E">
        <w:rPr>
          <w:b/>
          <w:bCs/>
        </w:rPr>
        <w:t>–</w:t>
      </w:r>
      <w:r w:rsidRPr="00250D9E">
        <w:rPr>
          <w:rStyle w:val="Heading3Char"/>
        </w:rPr>
        <w:t xml:space="preserve"> </w:t>
      </w:r>
      <w:r w:rsidRPr="00250D9E">
        <w:t>A type of device designed to be operated with the discharge hose full of product at all times.  (</w:t>
      </w:r>
      <w:r w:rsidR="005A794A">
        <w:t>Also see</w:t>
      </w:r>
      <w:r w:rsidRPr="00250D9E">
        <w:t xml:space="preserve"> “wet hose.”)</w:t>
      </w:r>
      <w:r w:rsidR="00992B3D">
        <w:t xml:space="preserve"> </w:t>
      </w:r>
      <w:r w:rsidRPr="00250D9E">
        <w:t>[3.30, 3.32, 3.34, 3.37, 3.38</w:t>
      </w:r>
      <w:r w:rsidR="00B2607B">
        <w:t>, 3.39</w:t>
      </w:r>
      <w:r w:rsidRPr="00250D9E">
        <w:t>]</w:t>
      </w:r>
    </w:p>
    <w:p w14:paraId="24BA1795" w14:textId="0AF98B4A" w:rsidR="003D2F5E" w:rsidRPr="00250D9E" w:rsidRDefault="003D2F5E" w:rsidP="007B75D7">
      <w:pPr>
        <w:tabs>
          <w:tab w:val="left" w:pos="5040"/>
          <w:tab w:val="left" w:pos="5310"/>
          <w:tab w:val="left" w:pos="5580"/>
          <w:tab w:val="left" w:pos="5850"/>
        </w:tabs>
        <w:spacing w:before="60" w:after="240"/>
        <w:jc w:val="both"/>
      </w:pPr>
      <w:r w:rsidRPr="00250D9E">
        <w:t>(Amended 2002</w:t>
      </w:r>
      <w:r w:rsidR="00E127C7">
        <w:t xml:space="preserve"> and 2019</w:t>
      </w:r>
      <w:r w:rsidRPr="00250D9E">
        <w:t>)</w:t>
      </w:r>
      <w:r w:rsidR="00F67CCF">
        <w:t xml:space="preserve"> </w:t>
      </w:r>
    </w:p>
    <w:p w14:paraId="1227630F"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76" w:name="_Toc85540239"/>
      <w:r w:rsidRPr="00250D9E">
        <w:rPr>
          <w:rStyle w:val="Heading3Char"/>
        </w:rPr>
        <w:t>wheel</w:t>
      </w:r>
      <w:r w:rsidRPr="00250D9E">
        <w:rPr>
          <w:rStyle w:val="Heading3Char"/>
        </w:rPr>
        <w:noBreakHyphen/>
        <w:t>load weighers.</w:t>
      </w:r>
      <w:bookmarkEnd w:id="376"/>
      <w:r w:rsidRPr="00250D9E">
        <w:rPr>
          <w:rStyle w:val="Heading3Char"/>
        </w:rPr>
        <w:t xml:space="preserve"> </w:t>
      </w:r>
      <w:r w:rsidR="00044212" w:rsidRPr="00250D9E">
        <w:rPr>
          <w:b/>
          <w:bCs/>
        </w:rPr>
        <w:t>–</w:t>
      </w:r>
      <w:r w:rsidRPr="00250D9E">
        <w:rPr>
          <w:rStyle w:val="Heading3Char"/>
        </w:rPr>
        <w:t xml:space="preserve"> </w:t>
      </w:r>
      <w:r w:rsidRPr="00250D9E">
        <w:t>Compact, self</w:t>
      </w:r>
      <w:r w:rsidRPr="00250D9E">
        <w:noBreakHyphen/>
        <w:t>contained, portable weighing elements specially adapted to determining the wheel loads or axle loads of vehicles on highways for the enforcement of highway weight laws only.</w:t>
      </w:r>
      <w:r w:rsidR="00992B3D">
        <w:t xml:space="preserve"> </w:t>
      </w:r>
      <w:r w:rsidRPr="00250D9E">
        <w:t>[2.20]</w:t>
      </w:r>
    </w:p>
    <w:p w14:paraId="0C0FE535"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77" w:name="_Toc85540240"/>
      <w:r w:rsidRPr="00250D9E">
        <w:rPr>
          <w:rStyle w:val="Heading3Char"/>
        </w:rPr>
        <w:t>wholesale device.</w:t>
      </w:r>
      <w:bookmarkEnd w:id="377"/>
      <w:r w:rsidRPr="00250D9E">
        <w:rPr>
          <w:rStyle w:val="Heading3Char"/>
        </w:rPr>
        <w:t xml:space="preserve"> </w:t>
      </w:r>
      <w:r w:rsidR="00044212" w:rsidRPr="00250D9E">
        <w:rPr>
          <w:b/>
          <w:bCs/>
        </w:rPr>
        <w:t>–</w:t>
      </w:r>
      <w:r w:rsidRPr="00250D9E">
        <w:rPr>
          <w:rStyle w:val="Heading3Char"/>
        </w:rPr>
        <w:t xml:space="preserve"> </w:t>
      </w:r>
      <w:r w:rsidRPr="00250D9E">
        <w:t>Any device other than a retail device.  (</w:t>
      </w:r>
      <w:r w:rsidR="005A794A">
        <w:t>Also see</w:t>
      </w:r>
      <w:r w:rsidRPr="00250D9E">
        <w:t xml:space="preserve"> “retail device.”)</w:t>
      </w:r>
      <w:r w:rsidR="00992B3D">
        <w:t xml:space="preserve"> </w:t>
      </w:r>
      <w:r w:rsidRPr="00250D9E">
        <w:t>[3.30, 3.32]</w:t>
      </w:r>
    </w:p>
    <w:p w14:paraId="58D8E2EA" w14:textId="77777777" w:rsidR="003D2F5E" w:rsidRPr="00250D9E" w:rsidRDefault="003D2F5E" w:rsidP="007B75D7">
      <w:pPr>
        <w:tabs>
          <w:tab w:val="left" w:pos="270"/>
          <w:tab w:val="left" w:pos="540"/>
          <w:tab w:val="left" w:pos="810"/>
          <w:tab w:val="left" w:pos="1080"/>
          <w:tab w:val="left" w:pos="1350"/>
          <w:tab w:val="left" w:pos="5040"/>
          <w:tab w:val="left" w:pos="5310"/>
          <w:tab w:val="left" w:pos="5580"/>
          <w:tab w:val="left" w:pos="5850"/>
        </w:tabs>
        <w:spacing w:after="240"/>
        <w:jc w:val="both"/>
      </w:pPr>
      <w:bookmarkStart w:id="378" w:name="_Toc85540241"/>
      <w:r w:rsidRPr="00250D9E">
        <w:rPr>
          <w:rStyle w:val="Heading3Char"/>
        </w:rPr>
        <w:t>wing pulley.</w:t>
      </w:r>
      <w:bookmarkEnd w:id="378"/>
      <w:r w:rsidRPr="00250D9E">
        <w:rPr>
          <w:rStyle w:val="Heading3Char"/>
        </w:rPr>
        <w:t xml:space="preserve"> </w:t>
      </w:r>
      <w:r w:rsidR="00044212" w:rsidRPr="00250D9E">
        <w:rPr>
          <w:b/>
          <w:bCs/>
        </w:rPr>
        <w:t>–</w:t>
      </w:r>
      <w:r w:rsidRPr="00250D9E">
        <w:rPr>
          <w:rStyle w:val="Heading3Char"/>
        </w:rPr>
        <w:t xml:space="preserve"> </w:t>
      </w:r>
      <w:r w:rsidRPr="00250D9E">
        <w:t>A pulley made of widely spaced metal bars in order to set up a vibration to shake loose material off the underside (return side) of the belt.</w:t>
      </w:r>
      <w:r w:rsidR="00992B3D">
        <w:t xml:space="preserve"> </w:t>
      </w:r>
      <w:r w:rsidRPr="00250D9E">
        <w:t>[2.21]</w:t>
      </w:r>
    </w:p>
    <w:p w14:paraId="138621D9" w14:textId="77777777" w:rsidR="003D2F5E" w:rsidRPr="00250D9E" w:rsidRDefault="003D2F5E" w:rsidP="00044212">
      <w:pPr>
        <w:pStyle w:val="Heading2"/>
      </w:pPr>
      <w:bookmarkStart w:id="379" w:name="_Toc85540242"/>
      <w:r w:rsidRPr="00250D9E">
        <w:t>Z</w:t>
      </w:r>
      <w:bookmarkEnd w:id="379"/>
    </w:p>
    <w:p w14:paraId="1BCD3875"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80" w:name="_Toc85540243"/>
      <w:r w:rsidRPr="00250D9E">
        <w:rPr>
          <w:rStyle w:val="Heading3Char"/>
        </w:rPr>
        <w:t>zero</w:t>
      </w:r>
      <w:r w:rsidRPr="00250D9E">
        <w:rPr>
          <w:rStyle w:val="Heading3Char"/>
        </w:rPr>
        <w:noBreakHyphen/>
        <w:t>load balance</w:t>
      </w:r>
      <w:bookmarkEnd w:id="380"/>
      <w:r w:rsidRPr="00250D9E">
        <w:rPr>
          <w:b/>
          <w:bCs/>
        </w:rPr>
        <w:t>.</w:t>
      </w:r>
      <w:r w:rsidR="00044212" w:rsidRPr="00250D9E">
        <w:rPr>
          <w:b/>
          <w:bCs/>
        </w:rPr>
        <w:t xml:space="preserve"> </w:t>
      </w:r>
      <w:r w:rsidR="007506D6" w:rsidRPr="00250D9E">
        <w:rPr>
          <w:b/>
          <w:bCs/>
        </w:rPr>
        <w:t>–</w:t>
      </w:r>
      <w:r w:rsidR="007506D6" w:rsidRPr="00250D9E">
        <w:t xml:space="preserve"> A</w:t>
      </w:r>
      <w:r w:rsidRPr="00250D9E">
        <w:t xml:space="preserve"> correct weight indication or representation of zero when there is no load on the load</w:t>
      </w:r>
      <w:r w:rsidRPr="00250D9E">
        <w:noBreakHyphen/>
        <w:t>receiving element.  (</w:t>
      </w:r>
      <w:r w:rsidR="005A794A">
        <w:t>Also s</w:t>
      </w:r>
      <w:r w:rsidRPr="00250D9E">
        <w:t>ee “zero</w:t>
      </w:r>
      <w:r w:rsidRPr="00250D9E">
        <w:noBreakHyphen/>
        <w:t>load balance for an automatic</w:t>
      </w:r>
      <w:r w:rsidRPr="00250D9E">
        <w:noBreakHyphen/>
        <w:t>indicating scale,” “zero</w:t>
      </w:r>
      <w:r w:rsidRPr="00250D9E">
        <w:noBreakHyphen/>
        <w:t>load balance for a nonautomatic</w:t>
      </w:r>
      <w:r w:rsidRPr="00250D9E">
        <w:noBreakHyphen/>
        <w:t>indicating scale,” “zero</w:t>
      </w:r>
      <w:r w:rsidRPr="00250D9E">
        <w:noBreakHyphen/>
        <w:t>load balance for a recording scale.”)</w:t>
      </w:r>
      <w:r w:rsidR="00816C72">
        <w:t xml:space="preserve"> </w:t>
      </w:r>
      <w:r w:rsidRPr="00250D9E">
        <w:t>[2.20]</w:t>
      </w:r>
    </w:p>
    <w:p w14:paraId="2AFBA3F1"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81" w:name="_Toc85540244"/>
      <w:r w:rsidRPr="00250D9E">
        <w:rPr>
          <w:rStyle w:val="Heading3Char"/>
        </w:rPr>
        <w:t>zero</w:t>
      </w:r>
      <w:r w:rsidRPr="00250D9E">
        <w:rPr>
          <w:rStyle w:val="Heading3Char"/>
        </w:rPr>
        <w:noBreakHyphen/>
        <w:t>load balance, automatic</w:t>
      </w:r>
      <w:r w:rsidRPr="00250D9E">
        <w:rPr>
          <w:rStyle w:val="Heading3Char"/>
        </w:rPr>
        <w:noBreakHyphen/>
        <w:t>indicating scale.</w:t>
      </w:r>
      <w:bookmarkEnd w:id="381"/>
      <w:r w:rsidRPr="00250D9E">
        <w:rPr>
          <w:rStyle w:val="Heading3Char"/>
        </w:rPr>
        <w:t xml:space="preserve"> </w:t>
      </w:r>
      <w:r w:rsidR="00044212" w:rsidRPr="00250D9E">
        <w:rPr>
          <w:b/>
          <w:bCs/>
        </w:rPr>
        <w:t>–</w:t>
      </w:r>
      <w:r w:rsidRPr="00250D9E">
        <w:rPr>
          <w:rStyle w:val="Heading3Char"/>
        </w:rPr>
        <w:t xml:space="preserve"> </w:t>
      </w:r>
      <w:r w:rsidRPr="00250D9E">
        <w:t>A condition in which the indicator is at rest at, or oscillates through approximately equal arcs on either side of, the zero graduation.</w:t>
      </w:r>
      <w:r w:rsidR="00816C72">
        <w:t xml:space="preserve"> </w:t>
      </w:r>
      <w:r w:rsidRPr="00250D9E">
        <w:t>[2.20]</w:t>
      </w:r>
    </w:p>
    <w:p w14:paraId="12CD1A50"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82" w:name="_Toc85540245"/>
      <w:r w:rsidRPr="00250D9E">
        <w:rPr>
          <w:rStyle w:val="Heading3Char"/>
        </w:rPr>
        <w:lastRenderedPageBreak/>
        <w:t>zero</w:t>
      </w:r>
      <w:r w:rsidRPr="00250D9E">
        <w:rPr>
          <w:rStyle w:val="Heading3Char"/>
        </w:rPr>
        <w:noBreakHyphen/>
        <w:t>load balance, nonautomatic</w:t>
      </w:r>
      <w:r w:rsidRPr="00250D9E">
        <w:rPr>
          <w:rStyle w:val="Heading3Char"/>
        </w:rPr>
        <w:noBreakHyphen/>
        <w:t>indicating scale.</w:t>
      </w:r>
      <w:bookmarkEnd w:id="382"/>
      <w:r w:rsidRPr="00250D9E">
        <w:rPr>
          <w:rStyle w:val="Heading3Char"/>
        </w:rPr>
        <w:t xml:space="preserve"> </w:t>
      </w:r>
      <w:r w:rsidR="00044212" w:rsidRPr="00250D9E">
        <w:rPr>
          <w:b/>
          <w:bCs/>
        </w:rPr>
        <w:t>–</w:t>
      </w:r>
      <w:r w:rsidRPr="00250D9E">
        <w:rPr>
          <w:rStyle w:val="Heading3Char"/>
        </w:rPr>
        <w:t xml:space="preserve"> </w:t>
      </w:r>
      <w:r w:rsidRPr="00250D9E">
        <w:t>A condition in which (a) the weighbeam is at rest at, or oscillates through approximately equal arcs above and below, the center of a trig loop; (b) the weighbeam or lever system is at rest at, or oscillates through approximately equal arcs above and below, a horizontal position or a position midway between limiting stops; or (c) the indicator of a balance indicator is at rest at, or oscillates through approximately equal arcs on either side of, the zero graduation.</w:t>
      </w:r>
      <w:r w:rsidR="00816C72">
        <w:t xml:space="preserve"> </w:t>
      </w:r>
      <w:r w:rsidRPr="00250D9E">
        <w:t>[2.20]</w:t>
      </w:r>
    </w:p>
    <w:p w14:paraId="617726A8"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83" w:name="_Toc85540246"/>
      <w:r w:rsidRPr="00250D9E">
        <w:rPr>
          <w:rStyle w:val="Heading3Char"/>
        </w:rPr>
        <w:t>zero</w:t>
      </w:r>
      <w:r w:rsidRPr="00250D9E">
        <w:rPr>
          <w:rStyle w:val="Heading3Char"/>
        </w:rPr>
        <w:noBreakHyphen/>
        <w:t>load balance for a recording scale.</w:t>
      </w:r>
      <w:bookmarkEnd w:id="383"/>
      <w:r w:rsidRPr="00250D9E">
        <w:rPr>
          <w:rStyle w:val="Heading3Char"/>
        </w:rPr>
        <w:t xml:space="preserve"> </w:t>
      </w:r>
      <w:r w:rsidR="00044212" w:rsidRPr="00250D9E">
        <w:rPr>
          <w:b/>
          <w:bCs/>
        </w:rPr>
        <w:t>–</w:t>
      </w:r>
      <w:r w:rsidRPr="00250D9E">
        <w:t xml:space="preserve"> A condition in which the scale will record a representation of zero load.</w:t>
      </w:r>
      <w:r w:rsidR="00816C72">
        <w:t xml:space="preserve"> </w:t>
      </w:r>
      <w:r w:rsidRPr="00250D9E">
        <w:t>[2.20]</w:t>
      </w:r>
    </w:p>
    <w:p w14:paraId="3312F2B1" w14:textId="77777777" w:rsidR="003D2F5E" w:rsidRPr="00250D9E" w:rsidRDefault="003D2F5E">
      <w:pPr>
        <w:keepNext/>
        <w:tabs>
          <w:tab w:val="left" w:pos="9360"/>
        </w:tabs>
        <w:jc w:val="both"/>
        <w:rPr>
          <w:bCs/>
        </w:rPr>
      </w:pPr>
      <w:bookmarkStart w:id="384" w:name="_Toc85540247"/>
      <w:r w:rsidRPr="00250D9E">
        <w:rPr>
          <w:rStyle w:val="Heading3Char"/>
        </w:rPr>
        <w:t>zero-load reference (belt-conveyor scales).</w:t>
      </w:r>
      <w:bookmarkEnd w:id="384"/>
      <w:r w:rsidRPr="00250D9E">
        <w:rPr>
          <w:bCs/>
        </w:rPr>
        <w:t xml:space="preserve"> </w:t>
      </w:r>
      <w:r w:rsidR="00044212" w:rsidRPr="00250D9E">
        <w:rPr>
          <w:b/>
          <w:bCs/>
        </w:rPr>
        <w:t>–</w:t>
      </w:r>
      <w:r w:rsidRPr="00250D9E">
        <w:rPr>
          <w:bCs/>
        </w:rPr>
        <w:t xml:space="preserve"> A zero-load reference value represents no load on a moving conveyor belt.  This value can be either; a number representing the electronic load cell output, a percentage of full scale capacity, or other reference value that accurately represents the no load condition of a moving conveyor belt.  The no load reference value can only be updated after the completion of a zero load test.[2.21]</w:t>
      </w:r>
    </w:p>
    <w:p w14:paraId="78F54D35" w14:textId="77777777" w:rsidR="003D2F5E" w:rsidRPr="00250D9E" w:rsidRDefault="003D2F5E" w:rsidP="00340999">
      <w:pPr>
        <w:tabs>
          <w:tab w:val="left" w:pos="5040"/>
          <w:tab w:val="left" w:pos="5310"/>
          <w:tab w:val="left" w:pos="5580"/>
          <w:tab w:val="left" w:pos="5850"/>
        </w:tabs>
        <w:spacing w:before="60" w:after="240"/>
        <w:jc w:val="both"/>
      </w:pPr>
      <w:r w:rsidRPr="00250D9E">
        <w:rPr>
          <w:bCs/>
        </w:rPr>
        <w:t>(Added 2002)</w:t>
      </w:r>
    </w:p>
    <w:p w14:paraId="759FF372" w14:textId="77777777" w:rsidR="003D2F5E" w:rsidRPr="00250D9E" w:rsidRDefault="003D2F5E" w:rsidP="00340999">
      <w:pPr>
        <w:tabs>
          <w:tab w:val="left" w:pos="270"/>
          <w:tab w:val="left" w:pos="540"/>
          <w:tab w:val="left" w:pos="810"/>
          <w:tab w:val="left" w:pos="1080"/>
          <w:tab w:val="left" w:pos="1350"/>
          <w:tab w:val="left" w:pos="5040"/>
          <w:tab w:val="left" w:pos="5310"/>
          <w:tab w:val="left" w:pos="5580"/>
          <w:tab w:val="left" w:pos="5850"/>
        </w:tabs>
        <w:spacing w:after="240"/>
        <w:jc w:val="both"/>
      </w:pPr>
      <w:bookmarkStart w:id="385" w:name="_Toc85540248"/>
      <w:r w:rsidRPr="00250D9E">
        <w:rPr>
          <w:rStyle w:val="Heading3Char"/>
        </w:rPr>
        <w:t>zero</w:t>
      </w:r>
      <w:r w:rsidR="00922DD4" w:rsidRPr="00250D9E">
        <w:rPr>
          <w:rStyle w:val="Heading3Char"/>
        </w:rPr>
        <w:t>-</w:t>
      </w:r>
      <w:r w:rsidRPr="00250D9E">
        <w:rPr>
          <w:rStyle w:val="Heading3Char"/>
        </w:rPr>
        <w:t>setting mechanism.</w:t>
      </w:r>
      <w:bookmarkEnd w:id="385"/>
      <w:r w:rsidRPr="00250D9E">
        <w:t xml:space="preserve"> </w:t>
      </w:r>
      <w:r w:rsidR="00044212" w:rsidRPr="00250D9E">
        <w:rPr>
          <w:b/>
          <w:bCs/>
        </w:rPr>
        <w:t>–</w:t>
      </w:r>
      <w:r w:rsidRPr="00250D9E">
        <w:t xml:space="preserve"> Means provided to attain a zero balance indication with no load on the load</w:t>
      </w:r>
      <w:r w:rsidR="00922DD4" w:rsidRPr="00250D9E">
        <w:noBreakHyphen/>
      </w:r>
      <w:r w:rsidRPr="00250D9E">
        <w:t xml:space="preserve">receiving element.  </w:t>
      </w:r>
      <w:r w:rsidR="00C92170" w:rsidRPr="00250D9E">
        <w:t xml:space="preserve">The </w:t>
      </w:r>
      <w:r w:rsidRPr="00250D9E">
        <w:t xml:space="preserve">types of </w:t>
      </w:r>
      <w:r w:rsidR="00C92170" w:rsidRPr="00250D9E">
        <w:t>zero-setting</w:t>
      </w:r>
      <w:r w:rsidRPr="00250D9E">
        <w:t xml:space="preserve"> mechanisms are:</w:t>
      </w:r>
      <w:r w:rsidR="00816C72">
        <w:t xml:space="preserve">  </w:t>
      </w:r>
      <w:r w:rsidRPr="00250D9E">
        <w:t>[2.20</w:t>
      </w:r>
      <w:r w:rsidR="00922DD4" w:rsidRPr="00250D9E">
        <w:t>, 2.22, 2.24</w:t>
      </w:r>
      <w:r w:rsidRPr="00250D9E">
        <w:t>]</w:t>
      </w:r>
    </w:p>
    <w:p w14:paraId="144B4CBC" w14:textId="77777777" w:rsidR="00C92170" w:rsidRPr="00250D9E" w:rsidRDefault="00C92170" w:rsidP="00246DE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86" w:name="_Toc85540249"/>
      <w:r w:rsidRPr="00250D9E">
        <w:rPr>
          <w:rStyle w:val="Heading4Char"/>
        </w:rPr>
        <w:t>automatic zero-setting mechanism</w:t>
      </w:r>
      <w:r w:rsidR="00922DD4" w:rsidRPr="00250D9E">
        <w:rPr>
          <w:rStyle w:val="Heading4Char"/>
        </w:rPr>
        <w:t xml:space="preserve"> (AZSM)</w:t>
      </w:r>
      <w:r w:rsidRPr="00250D9E">
        <w:rPr>
          <w:rStyle w:val="Heading4Char"/>
        </w:rPr>
        <w:t>.</w:t>
      </w:r>
      <w:bookmarkEnd w:id="386"/>
      <w:r w:rsidRPr="00250D9E">
        <w:rPr>
          <w:b/>
          <w:bCs/>
        </w:rPr>
        <w:t xml:space="preserve"> </w:t>
      </w:r>
      <w:r w:rsidR="00044212" w:rsidRPr="00250D9E">
        <w:rPr>
          <w:b/>
          <w:bCs/>
        </w:rPr>
        <w:t>–</w:t>
      </w:r>
      <w:r w:rsidRPr="00250D9E">
        <w:rPr>
          <w:b/>
          <w:bCs/>
        </w:rPr>
        <w:t xml:space="preserve"> </w:t>
      </w:r>
      <w:r w:rsidRPr="00250D9E">
        <w:rPr>
          <w:bCs/>
        </w:rPr>
        <w:t xml:space="preserve">Automatic means provided to </w:t>
      </w:r>
      <w:r w:rsidR="0070369F" w:rsidRPr="00250D9E">
        <w:rPr>
          <w:bCs/>
        </w:rPr>
        <w:t>set</w:t>
      </w:r>
      <w:r w:rsidRPr="00250D9E">
        <w:rPr>
          <w:bCs/>
        </w:rPr>
        <w:t xml:space="preserve"> the zero</w:t>
      </w:r>
      <w:r w:rsidR="0070369F" w:rsidRPr="00250D9E">
        <w:rPr>
          <w:bCs/>
        </w:rPr>
        <w:t>-</w:t>
      </w:r>
      <w:r w:rsidRPr="00250D9E">
        <w:rPr>
          <w:bCs/>
        </w:rPr>
        <w:t>balance indication without the intervention of an operator</w:t>
      </w:r>
      <w:r w:rsidR="0070369F" w:rsidRPr="00250D9E">
        <w:rPr>
          <w:bCs/>
        </w:rPr>
        <w:t>.</w:t>
      </w:r>
      <w:r w:rsidR="00816C72">
        <w:rPr>
          <w:bCs/>
        </w:rPr>
        <w:t xml:space="preserve"> </w:t>
      </w:r>
      <w:r w:rsidR="0070369F" w:rsidRPr="00250D9E">
        <w:rPr>
          <w:bCs/>
        </w:rPr>
        <w:t>[</w:t>
      </w:r>
      <w:r w:rsidRPr="00250D9E">
        <w:rPr>
          <w:bCs/>
        </w:rPr>
        <w:t>2.22</w:t>
      </w:r>
      <w:r w:rsidR="00704071" w:rsidRPr="00250D9E">
        <w:rPr>
          <w:bCs/>
        </w:rPr>
        <w:t>]</w:t>
      </w:r>
    </w:p>
    <w:p w14:paraId="27CB8690" w14:textId="77777777" w:rsidR="00C92170" w:rsidRPr="00250D9E" w:rsidRDefault="00C92170"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2010)</w:t>
      </w:r>
    </w:p>
    <w:p w14:paraId="45F619FB" w14:textId="77777777" w:rsidR="003D2F5E" w:rsidRPr="00250D9E" w:rsidRDefault="003D2F5E" w:rsidP="00340999">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387" w:name="_Toc85540250"/>
      <w:r w:rsidRPr="00250D9E">
        <w:rPr>
          <w:rStyle w:val="Heading4Char"/>
        </w:rPr>
        <w:t>automatic zero</w:t>
      </w:r>
      <w:r w:rsidR="00922DD4" w:rsidRPr="00250D9E">
        <w:rPr>
          <w:rStyle w:val="Heading4Char"/>
        </w:rPr>
        <w:t>-</w:t>
      </w:r>
      <w:r w:rsidRPr="00250D9E">
        <w:rPr>
          <w:rStyle w:val="Heading4Char"/>
        </w:rPr>
        <w:t xml:space="preserve">tracking </w:t>
      </w:r>
      <w:r w:rsidR="00922DD4" w:rsidRPr="00250D9E">
        <w:rPr>
          <w:rStyle w:val="Heading4Char"/>
        </w:rPr>
        <w:t xml:space="preserve">(AZT) </w:t>
      </w:r>
      <w:r w:rsidRPr="00250D9E">
        <w:rPr>
          <w:rStyle w:val="Heading4Char"/>
        </w:rPr>
        <w:t>mechanism.</w:t>
      </w:r>
      <w:bookmarkEnd w:id="387"/>
      <w:r w:rsidRPr="00250D9E">
        <w:rPr>
          <w:b/>
          <w:bCs/>
        </w:rPr>
        <w:t xml:space="preserve"> </w:t>
      </w:r>
      <w:r w:rsidR="00044212" w:rsidRPr="00250D9E">
        <w:rPr>
          <w:b/>
          <w:bCs/>
        </w:rPr>
        <w:t>–</w:t>
      </w:r>
      <w:r w:rsidRPr="00250D9E">
        <w:rPr>
          <w:b/>
          <w:bCs/>
        </w:rPr>
        <w:t xml:space="preserve"> </w:t>
      </w:r>
      <w:r w:rsidR="0070369F" w:rsidRPr="00250D9E">
        <w:rPr>
          <w:bCs/>
        </w:rPr>
        <w:t xml:space="preserve">See “automatic zero-tracking </w:t>
      </w:r>
      <w:r w:rsidR="00922DD4" w:rsidRPr="00250D9E">
        <w:rPr>
          <w:bCs/>
        </w:rPr>
        <w:t xml:space="preserve">(AZT) </w:t>
      </w:r>
      <w:r w:rsidR="0070369F" w:rsidRPr="00250D9E">
        <w:rPr>
          <w:bCs/>
        </w:rPr>
        <w:t>mechanism.”</w:t>
      </w:r>
      <w:r w:rsidR="00A72F43" w:rsidRPr="00250D9E">
        <w:rPr>
          <w:bCs/>
        </w:rPr>
        <w:t xml:space="preserve"> (NOTE:  AZT maintains zero with specified limits.  “Zero-setting sets/establishes zero with limits based on scale capacity.)</w:t>
      </w:r>
      <w:r w:rsidR="00816C72">
        <w:rPr>
          <w:bCs/>
        </w:rPr>
        <w:t xml:space="preserve"> </w:t>
      </w:r>
      <w:r w:rsidRPr="00250D9E">
        <w:t>[2.20, 2.22, 2.24]</w:t>
      </w:r>
    </w:p>
    <w:p w14:paraId="0D4F7998" w14:textId="77777777" w:rsidR="00C92170" w:rsidRPr="00250D9E" w:rsidRDefault="00C92170" w:rsidP="00246DE9">
      <w:pPr>
        <w:tabs>
          <w:tab w:val="left" w:pos="-1124"/>
          <w:tab w:val="left" w:pos="-572"/>
          <w:tab w:val="left" w:pos="0"/>
          <w:tab w:val="left" w:pos="450"/>
          <w:tab w:val="left" w:pos="90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rPr>
          <w:bCs/>
        </w:rPr>
      </w:pPr>
      <w:bookmarkStart w:id="388" w:name="_Toc85540251"/>
      <w:r w:rsidRPr="00250D9E">
        <w:rPr>
          <w:rStyle w:val="Heading4Char"/>
        </w:rPr>
        <w:t>initial zero-setting mechanism.</w:t>
      </w:r>
      <w:bookmarkEnd w:id="388"/>
      <w:r w:rsidRPr="00250D9E">
        <w:rPr>
          <w:bCs/>
        </w:rPr>
        <w:t xml:space="preserve"> </w:t>
      </w:r>
      <w:r w:rsidR="00044212" w:rsidRPr="00250D9E">
        <w:rPr>
          <w:b/>
          <w:bCs/>
        </w:rPr>
        <w:t>–</w:t>
      </w:r>
      <w:r w:rsidRPr="00250D9E">
        <w:rPr>
          <w:bCs/>
        </w:rPr>
        <w:t xml:space="preserve"> Automatic means provided to set the indication to zero at the time the instrument is switched on and before it is ready for use.</w:t>
      </w:r>
      <w:r w:rsidR="00816C72">
        <w:rPr>
          <w:bCs/>
        </w:rPr>
        <w:t xml:space="preserve"> </w:t>
      </w:r>
      <w:r w:rsidRPr="00250D9E">
        <w:rPr>
          <w:bCs/>
        </w:rPr>
        <w:t>[2.20]</w:t>
      </w:r>
    </w:p>
    <w:p w14:paraId="3CF873AB" w14:textId="77777777" w:rsidR="00C92170" w:rsidRPr="00250D9E" w:rsidRDefault="00C92170"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before="60" w:after="240"/>
        <w:ind w:left="446"/>
        <w:jc w:val="both"/>
        <w:rPr>
          <w:bCs/>
        </w:rPr>
      </w:pPr>
      <w:r w:rsidRPr="00250D9E">
        <w:rPr>
          <w:bCs/>
        </w:rPr>
        <w:t>(Added 1990)</w:t>
      </w:r>
    </w:p>
    <w:p w14:paraId="227A2A7C" w14:textId="77777777" w:rsidR="003D2F5E" w:rsidRPr="00250D9E" w:rsidRDefault="003D2F5E" w:rsidP="00340999">
      <w:pPr>
        <w:tabs>
          <w:tab w:val="left" w:pos="-1124"/>
          <w:tab w:val="left" w:pos="-572"/>
          <w:tab w:val="left" w:pos="0"/>
          <w:tab w:val="left" w:pos="45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spacing w:after="240"/>
        <w:ind w:left="450"/>
        <w:jc w:val="both"/>
      </w:pPr>
      <w:bookmarkStart w:id="389" w:name="_Toc85540252"/>
      <w:r w:rsidRPr="00250D9E">
        <w:rPr>
          <w:rStyle w:val="Heading4Char"/>
        </w:rPr>
        <w:t>manual zero</w:t>
      </w:r>
      <w:r w:rsidR="00922DD4" w:rsidRPr="00250D9E">
        <w:rPr>
          <w:rStyle w:val="Heading4Char"/>
        </w:rPr>
        <w:t>-</w:t>
      </w:r>
      <w:r w:rsidRPr="00250D9E">
        <w:rPr>
          <w:rStyle w:val="Heading4Char"/>
        </w:rPr>
        <w:t>setting mechanism.</w:t>
      </w:r>
      <w:bookmarkEnd w:id="389"/>
      <w:r w:rsidRPr="00250D9E">
        <w:t xml:space="preserve"> </w:t>
      </w:r>
      <w:r w:rsidR="00044212" w:rsidRPr="00250D9E">
        <w:rPr>
          <w:b/>
          <w:bCs/>
        </w:rPr>
        <w:t>–</w:t>
      </w:r>
      <w:r w:rsidRPr="00250D9E">
        <w:t xml:space="preserve"> Nonautomatic means provided to attain a zero balance indication by the direct operation of a control.</w:t>
      </w:r>
      <w:r w:rsidR="00816C72">
        <w:t xml:space="preserve"> </w:t>
      </w:r>
      <w:r w:rsidRPr="00250D9E">
        <w:t>[2.20]</w:t>
      </w:r>
    </w:p>
    <w:p w14:paraId="43BC95D6" w14:textId="77777777" w:rsidR="003D2F5E" w:rsidRPr="00250D9E" w:rsidRDefault="003D2F5E" w:rsidP="00340999">
      <w:pPr>
        <w:tabs>
          <w:tab w:val="left" w:pos="-1124"/>
          <w:tab w:val="left" w:pos="-572"/>
          <w:tab w:val="left" w:pos="0"/>
          <w:tab w:val="left" w:pos="9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pPr>
      <w:bookmarkStart w:id="390" w:name="_Toc85540253"/>
      <w:r w:rsidRPr="00250D9E">
        <w:rPr>
          <w:rStyle w:val="Heading4Char"/>
        </w:rPr>
        <w:t>semiautomatic zero</w:t>
      </w:r>
      <w:r w:rsidR="00922DD4" w:rsidRPr="00250D9E">
        <w:rPr>
          <w:rStyle w:val="Heading4Char"/>
        </w:rPr>
        <w:t>-</w:t>
      </w:r>
      <w:r w:rsidRPr="00250D9E">
        <w:rPr>
          <w:rStyle w:val="Heading4Char"/>
        </w:rPr>
        <w:t>setting mechanism.</w:t>
      </w:r>
      <w:bookmarkEnd w:id="390"/>
      <w:r w:rsidRPr="00250D9E">
        <w:t xml:space="preserve"> </w:t>
      </w:r>
      <w:r w:rsidR="00044212" w:rsidRPr="00250D9E">
        <w:rPr>
          <w:b/>
          <w:bCs/>
        </w:rPr>
        <w:t>–</w:t>
      </w:r>
      <w:r w:rsidRPr="00250D9E">
        <w:t xml:space="preserve"> Automatic means provided to attain a direct zero balance indication requiring a single initiation by an operator.</w:t>
      </w:r>
      <w:r w:rsidR="00816C72">
        <w:t xml:space="preserve"> </w:t>
      </w:r>
      <w:r w:rsidRPr="00250D9E">
        <w:t>[2.20]</w:t>
      </w:r>
    </w:p>
    <w:p w14:paraId="34CD14D3" w14:textId="77777777" w:rsidR="00922DD4" w:rsidRPr="00250D9E" w:rsidRDefault="00922DD4" w:rsidP="00340999">
      <w:pPr>
        <w:tabs>
          <w:tab w:val="left" w:pos="5040"/>
          <w:tab w:val="left" w:pos="5310"/>
          <w:tab w:val="left" w:pos="5580"/>
          <w:tab w:val="left" w:pos="5850"/>
        </w:tabs>
        <w:spacing w:before="60" w:after="240"/>
        <w:jc w:val="both"/>
        <w:rPr>
          <w:bCs/>
        </w:rPr>
      </w:pPr>
      <w:r w:rsidRPr="00250D9E">
        <w:rPr>
          <w:bCs/>
        </w:rPr>
        <w:t>(Amended 2010)</w:t>
      </w:r>
    </w:p>
    <w:p w14:paraId="3AA4B393" w14:textId="77777777" w:rsidR="003D2F5E" w:rsidRPr="00250D9E" w:rsidRDefault="003D2F5E">
      <w:pPr>
        <w:keepNext/>
        <w:tabs>
          <w:tab w:val="left" w:pos="-1124"/>
          <w:tab w:val="left" w:pos="-572"/>
          <w:tab w:val="left" w:pos="-20"/>
          <w:tab w:val="left" w:pos="532"/>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jc w:val="both"/>
        <w:rPr>
          <w:bCs/>
          <w:i/>
        </w:rPr>
      </w:pPr>
      <w:bookmarkStart w:id="391" w:name="_Toc85540254"/>
      <w:r w:rsidRPr="00250D9E">
        <w:rPr>
          <w:rStyle w:val="Heading3Char"/>
        </w:rPr>
        <w:t>zero-setting mechanism (belt-conveyor scale).</w:t>
      </w:r>
      <w:bookmarkEnd w:id="391"/>
      <w:r w:rsidRPr="00250D9E">
        <w:t xml:space="preserve"> </w:t>
      </w:r>
      <w:r w:rsidR="00044212" w:rsidRPr="00250D9E">
        <w:rPr>
          <w:b/>
          <w:bCs/>
        </w:rPr>
        <w:t>–</w:t>
      </w:r>
      <w:r w:rsidRPr="00250D9E">
        <w:t xml:space="preserve"> </w:t>
      </w:r>
      <w:r w:rsidRPr="00250D9E">
        <w:rPr>
          <w:bCs/>
        </w:rPr>
        <w:t>A mechanism enabling zero totalization to be obtained over a whole number of belt revolutions.</w:t>
      </w:r>
      <w:r w:rsidR="00816C72">
        <w:rPr>
          <w:bCs/>
        </w:rPr>
        <w:t xml:space="preserve"> </w:t>
      </w:r>
      <w:r w:rsidRPr="00250D9E">
        <w:rPr>
          <w:bCs/>
        </w:rPr>
        <w:t>[2.21, 2.23]</w:t>
      </w:r>
    </w:p>
    <w:p w14:paraId="5B89EED5" w14:textId="77777777" w:rsidR="003D2F5E" w:rsidRPr="00250D9E" w:rsidRDefault="003D2F5E" w:rsidP="00340999">
      <w:pPr>
        <w:tabs>
          <w:tab w:val="left" w:pos="5040"/>
          <w:tab w:val="left" w:pos="5310"/>
          <w:tab w:val="left" w:pos="5580"/>
          <w:tab w:val="left" w:pos="5850"/>
        </w:tabs>
        <w:spacing w:before="60" w:after="240"/>
        <w:jc w:val="both"/>
        <w:rPr>
          <w:bCs/>
          <w:iCs/>
        </w:rPr>
      </w:pPr>
      <w:r w:rsidRPr="00250D9E">
        <w:rPr>
          <w:bCs/>
          <w:iCs/>
        </w:rPr>
        <w:t>(Added 2002)</w:t>
      </w:r>
    </w:p>
    <w:p w14:paraId="559C58D0" w14:textId="77777777" w:rsidR="003D2F5E" w:rsidRPr="00250D9E" w:rsidRDefault="003D2F5E" w:rsidP="00340999">
      <w:pPr>
        <w:spacing w:after="240"/>
        <w:jc w:val="both"/>
        <w:rPr>
          <w:bCs/>
        </w:rPr>
      </w:pPr>
      <w:bookmarkStart w:id="392" w:name="_Toc85540255"/>
      <w:r w:rsidRPr="00250D9E">
        <w:rPr>
          <w:rStyle w:val="Heading3Char"/>
        </w:rPr>
        <w:t>zero-tracking mechanism</w:t>
      </w:r>
      <w:bookmarkEnd w:id="392"/>
      <w:r w:rsidRPr="00250D9E">
        <w:rPr>
          <w:b/>
          <w:iCs/>
        </w:rPr>
        <w:t xml:space="preserve">. </w:t>
      </w:r>
      <w:r w:rsidR="00044212" w:rsidRPr="00250D9E">
        <w:rPr>
          <w:b/>
          <w:bCs/>
        </w:rPr>
        <w:t>–</w:t>
      </w:r>
      <w:r w:rsidRPr="00250D9E">
        <w:rPr>
          <w:b/>
          <w:iCs/>
        </w:rPr>
        <w:t xml:space="preserve"> </w:t>
      </w:r>
      <w:r w:rsidRPr="00250D9E">
        <w:rPr>
          <w:bCs/>
        </w:rPr>
        <w:t>See “automatic zero-tracking mechanism” under “zero-setting mechanism.”</w:t>
      </w:r>
      <w:r w:rsidR="00816C72">
        <w:rPr>
          <w:bCs/>
        </w:rPr>
        <w:t xml:space="preserve"> </w:t>
      </w:r>
      <w:r w:rsidRPr="00250D9E">
        <w:rPr>
          <w:bCs/>
        </w:rPr>
        <w:t>[2.20, 2.22, 2.24]</w:t>
      </w:r>
    </w:p>
    <w:p w14:paraId="6A0811EE" w14:textId="77777777" w:rsidR="003D2F5E" w:rsidRDefault="003D2F5E" w:rsidP="00340999">
      <w:pPr>
        <w:spacing w:after="240"/>
        <w:jc w:val="both"/>
      </w:pPr>
      <w:bookmarkStart w:id="393" w:name="_Toc85540256"/>
      <w:r w:rsidRPr="00250D9E">
        <w:rPr>
          <w:rStyle w:val="Heading3Char"/>
        </w:rPr>
        <w:t>zone of uncertainty.</w:t>
      </w:r>
      <w:bookmarkEnd w:id="393"/>
      <w:r w:rsidRPr="00250D9E">
        <w:rPr>
          <w:b/>
          <w:bCs/>
        </w:rPr>
        <w:t xml:space="preserve"> </w:t>
      </w:r>
      <w:r w:rsidR="00044212" w:rsidRPr="00250D9E">
        <w:rPr>
          <w:b/>
          <w:bCs/>
        </w:rPr>
        <w:t>–</w:t>
      </w:r>
      <w:r w:rsidRPr="00250D9E">
        <w:t xml:space="preserve"> The zone between adjacent increments on a digital device in which the value of either of the adjacent increments may be displayed.</w:t>
      </w:r>
      <w:r w:rsidR="00816C72">
        <w:t xml:space="preserve"> </w:t>
      </w:r>
      <w:r w:rsidRPr="00250D9E">
        <w:t>[2.20]</w:t>
      </w:r>
    </w:p>
    <w:p w14:paraId="52A4C6A7" w14:textId="77777777" w:rsidR="00340999" w:rsidRDefault="00340999">
      <w:r>
        <w:br w:type="page"/>
      </w:r>
    </w:p>
    <w:p w14:paraId="1665E3CA" w14:textId="77777777" w:rsidR="00340999" w:rsidRDefault="00340999"/>
    <w:p w14:paraId="5DE07E2B" w14:textId="77777777" w:rsidR="00340999" w:rsidRDefault="00340999" w:rsidP="0078637D">
      <w:pPr>
        <w:spacing w:before="4060"/>
        <w:jc w:val="center"/>
      </w:pPr>
      <w:r>
        <w:t>THIS PAGE INTENTIONALLY LEFT BLANK</w:t>
      </w:r>
    </w:p>
    <w:sectPr w:rsidR="00340999" w:rsidSect="005970E8">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E168DF" w14:textId="77777777" w:rsidR="00076E60" w:rsidRDefault="00076E60">
      <w:r>
        <w:separator/>
      </w:r>
    </w:p>
  </w:endnote>
  <w:endnote w:type="continuationSeparator" w:id="0">
    <w:p w14:paraId="7CF0353F" w14:textId="77777777" w:rsidR="00076E60" w:rsidRDefault="00076E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WP MathA">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DB8259" w14:textId="77777777" w:rsidR="00076E60" w:rsidRDefault="00076E60">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2</w:t>
    </w:r>
    <w:r>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1E0AC0" w14:textId="77777777" w:rsidR="00076E60" w:rsidRDefault="00076E60" w:rsidP="00A41157">
    <w:pPr>
      <w:pStyle w:val="Footer"/>
      <w:jc w:val="center"/>
    </w:pPr>
    <w:r>
      <w:t>D-</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33667B5" w14:textId="77777777" w:rsidR="00076E60" w:rsidRDefault="00076E60">
      <w:r>
        <w:separator/>
      </w:r>
    </w:p>
  </w:footnote>
  <w:footnote w:type="continuationSeparator" w:id="0">
    <w:p w14:paraId="319D1EAA" w14:textId="77777777" w:rsidR="00076E60" w:rsidRDefault="00076E6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8BA739" w14:textId="76952C09" w:rsidR="00076E60" w:rsidRDefault="00076E60">
    <w:pPr>
      <w:pStyle w:val="Header"/>
      <w:tabs>
        <w:tab w:val="clear" w:pos="4320"/>
        <w:tab w:val="clear" w:pos="8640"/>
        <w:tab w:val="right" w:pos="9360"/>
      </w:tabs>
    </w:pPr>
    <w:r w:rsidRPr="008039BD">
      <w:rPr>
        <w:noProof/>
        <w:sz w:val="24"/>
        <w:szCs w:val="24"/>
      </w:rPr>
      <mc:AlternateContent>
        <mc:Choice Requires="wps">
          <w:drawing>
            <wp:anchor distT="0" distB="0" distL="114300" distR="114300" simplePos="0" relativeHeight="251661312" behindDoc="1" locked="0" layoutInCell="1" allowOverlap="1" wp14:anchorId="55BCC09B" wp14:editId="0D1C38E0">
              <wp:simplePos x="0" y="0"/>
              <wp:positionH relativeFrom="leftMargin">
                <wp:posOffset>196471</wp:posOffset>
              </wp:positionH>
              <wp:positionV relativeFrom="margin">
                <wp:posOffset>-448310</wp:posOffset>
              </wp:positionV>
              <wp:extent cx="428625" cy="10020300"/>
              <wp:effectExtent l="0" t="0" r="9525" b="0"/>
              <wp:wrapSquare wrapText="bothSides"/>
              <wp:docPr id="8" name="Text Box 8"/>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31106133" w14:textId="77777777" w:rsidR="00076E60" w:rsidRPr="008039BD" w:rsidRDefault="00076E60" w:rsidP="008039BD">
                          <w:pPr>
                            <w:jc w:val="center"/>
                            <w:rPr>
                              <w:rFonts w:ascii="Arial" w:hAnsi="Arial" w:cs="Arial"/>
                              <w:color w:val="A6A6A6"/>
                            </w:rPr>
                          </w:pPr>
                          <w:r w:rsidRPr="008039BD">
                            <w:rPr>
                              <w:rFonts w:ascii="Arial" w:hAnsi="Arial" w:cs="Arial"/>
                              <w:color w:val="A6A6A6"/>
                            </w:rPr>
                            <w:t xml:space="preserve">This publication is available free of charge from: </w:t>
                          </w:r>
                          <w:r w:rsidRPr="008039BD">
                            <w:t xml:space="preserve"> </w:t>
                          </w:r>
                          <w:r w:rsidRPr="008039BD">
                            <w:rPr>
                              <w:rFonts w:ascii="Arial" w:hAnsi="Arial" w:cs="Arial"/>
                              <w:color w:val="A6A6A6"/>
                            </w:rPr>
                            <w:t>https://doi.org/10.6028/NIST.HB.44-2022</w:t>
                          </w:r>
                        </w:p>
                        <w:p w14:paraId="5C6DAA48" w14:textId="77777777" w:rsidR="00076E60" w:rsidRDefault="00076E60" w:rsidP="008039BD">
                          <w:pPr>
                            <w:jc w:val="center"/>
                            <w:rPr>
                              <w:rFonts w:ascii="Arial" w:hAnsi="Arial" w:cs="Arial"/>
                              <w:color w:val="A6A6A6"/>
                              <w:sz w:val="24"/>
                              <w:szCs w:val="24"/>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BCC09B" id="_x0000_t202" coordsize="21600,21600" o:spt="202" path="m,l,21600r21600,l21600,xe">
              <v:stroke joinstyle="miter"/>
              <v:path gradientshapeok="t" o:connecttype="rect"/>
            </v:shapetype>
            <v:shape id="Text Box 8" o:spid="_x0000_s1026" type="#_x0000_t202" style="position:absolute;margin-left:15.45pt;margin-top:-35.3pt;width:33.75pt;height:789pt;z-index:-251655168;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" fillcolor="window" stroked="f" strokeweight=".5pt">
              <v:textbox style="layout-flow:vertical">
                <w:txbxContent>
                  <w:p w14:paraId="31106133" w14:textId="77777777" w:rsidR="00076E60" w:rsidRPr="008039BD" w:rsidRDefault="00076E60" w:rsidP="008039BD">
                    <w:pPr>
                      <w:jc w:val="center"/>
                      <w:rPr>
                        <w:rFonts w:ascii="Arial" w:hAnsi="Arial" w:cs="Arial"/>
                        <w:color w:val="A6A6A6"/>
                      </w:rPr>
                    </w:pPr>
                    <w:r w:rsidRPr="008039BD">
                      <w:rPr>
                        <w:rFonts w:ascii="Arial" w:hAnsi="Arial" w:cs="Arial"/>
                        <w:color w:val="A6A6A6"/>
                      </w:rPr>
                      <w:t xml:space="preserve">This publication is available free of charge from: </w:t>
                    </w:r>
                    <w:r w:rsidRPr="008039BD">
                      <w:t xml:space="preserve"> </w:t>
                    </w:r>
                    <w:r w:rsidRPr="008039BD">
                      <w:rPr>
                        <w:rFonts w:ascii="Arial" w:hAnsi="Arial" w:cs="Arial"/>
                        <w:color w:val="A6A6A6"/>
                      </w:rPr>
                      <w:t>https://doi.org/10.6028/NIST.HB.44-2022</w:t>
                    </w:r>
                  </w:p>
                  <w:p w14:paraId="5C6DAA48" w14:textId="77777777" w:rsidR="00076E60" w:rsidRDefault="00076E60" w:rsidP="008039BD">
                    <w:pPr>
                      <w:jc w:val="center"/>
                      <w:rPr>
                        <w:rFonts w:ascii="Arial" w:hAnsi="Arial" w:cs="Arial"/>
                        <w:color w:val="A6A6A6"/>
                        <w:sz w:val="24"/>
                        <w:szCs w:val="24"/>
                      </w:rPr>
                    </w:pPr>
                  </w:p>
                </w:txbxContent>
              </v:textbox>
              <w10:wrap type="square" anchorx="margin" anchory="margin"/>
            </v:shape>
          </w:pict>
        </mc:Fallback>
      </mc:AlternateContent>
    </w:r>
    <w:r>
      <w:t>Appendix D – Definitions</w:t>
    </w:r>
    <w:r>
      <w:tab/>
      <w:t>Handbook 44 –</w:t>
    </w:r>
    <w:r>
      <w:rPr>
        <w:color w:val="339966"/>
      </w:rPr>
      <w:t xml:space="preserve"> </w:t>
    </w:r>
    <w:r>
      <w:t>202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DF1703" w14:textId="54AAE440" w:rsidR="00076E60" w:rsidRDefault="00076E60">
    <w:pPr>
      <w:pStyle w:val="Header"/>
      <w:tabs>
        <w:tab w:val="clear" w:pos="4320"/>
        <w:tab w:val="clear" w:pos="8640"/>
        <w:tab w:val="right" w:pos="9360"/>
      </w:tabs>
    </w:pPr>
    <w:r>
      <w:rPr>
        <w:noProof/>
      </w:rPr>
      <mc:AlternateContent>
        <mc:Choice Requires="wps">
          <w:drawing>
            <wp:anchor distT="0" distB="0" distL="114300" distR="114300" simplePos="0" relativeHeight="251659264" behindDoc="1" locked="0" layoutInCell="1" allowOverlap="1" wp14:anchorId="6B60C338" wp14:editId="1A11AB11">
              <wp:simplePos x="0" y="0"/>
              <wp:positionH relativeFrom="leftMargin">
                <wp:posOffset>230590</wp:posOffset>
              </wp:positionH>
              <wp:positionV relativeFrom="margin">
                <wp:posOffset>-448310</wp:posOffset>
              </wp:positionV>
              <wp:extent cx="428625" cy="10020300"/>
              <wp:effectExtent l="0" t="0" r="9525" b="0"/>
              <wp:wrapSquare wrapText="bothSides"/>
              <wp:docPr id="1" name="Text Box 1"/>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ysClr val="window" lastClr="FFFFFF"/>
                      </a:solidFill>
                      <a:ln w="6350">
                        <a:noFill/>
                      </a:ln>
                      <a:effectLst/>
                    </wps:spPr>
                    <wps:txbx>
                      <w:txbxContent>
                        <w:p w14:paraId="7A2E3E77" w14:textId="77777777" w:rsidR="00076E60" w:rsidRPr="008039BD" w:rsidRDefault="00076E60" w:rsidP="008039BD">
                          <w:pPr>
                            <w:jc w:val="center"/>
                            <w:rPr>
                              <w:rFonts w:ascii="Arial" w:hAnsi="Arial" w:cs="Arial"/>
                              <w:color w:val="A6A6A6"/>
                            </w:rPr>
                          </w:pPr>
                          <w:r w:rsidRPr="008039BD">
                            <w:rPr>
                              <w:rFonts w:ascii="Arial" w:hAnsi="Arial" w:cs="Arial"/>
                              <w:color w:val="A6A6A6"/>
                            </w:rPr>
                            <w:t xml:space="preserve">This publication is available free of charge from: </w:t>
                          </w:r>
                          <w:r w:rsidRPr="008039BD">
                            <w:t xml:space="preserve"> </w:t>
                          </w:r>
                          <w:r w:rsidRPr="008039BD">
                            <w:rPr>
                              <w:rFonts w:ascii="Arial" w:hAnsi="Arial" w:cs="Arial"/>
                              <w:color w:val="A6A6A6"/>
                            </w:rPr>
                            <w:t>https://doi.org/10.6028/NIST.HB.44-2022</w:t>
                          </w:r>
                        </w:p>
                        <w:p w14:paraId="5B1F56A3" w14:textId="77777777" w:rsidR="00076E60" w:rsidRDefault="00076E60" w:rsidP="008039BD">
                          <w:pPr>
                            <w:jc w:val="center"/>
                            <w:rPr>
                              <w:rFonts w:ascii="Arial" w:hAnsi="Arial" w:cs="Arial"/>
                              <w:color w:val="A6A6A6"/>
                              <w:sz w:val="24"/>
                              <w:szCs w:val="24"/>
                            </w:rPr>
                          </w:pP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60C338" id="_x0000_t202" coordsize="21600,21600" o:spt="202" path="m,l,21600r21600,l21600,xe">
              <v:stroke joinstyle="miter"/>
              <v:path gradientshapeok="t" o:connecttype="rect"/>
            </v:shapetype>
            <v:shape id="Text Box 1" o:spid="_x0000_s1027" type="#_x0000_t202" style="position:absolute;margin-left:18.15pt;margin-top:-35.3pt;width:33.75pt;height:789pt;z-index:-25165721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" fillcolor="window" stroked="f" strokeweight=".5pt">
              <v:textbox style="layout-flow:vertical">
                <w:txbxContent>
                  <w:p w14:paraId="7A2E3E77" w14:textId="77777777" w:rsidR="00076E60" w:rsidRPr="008039BD" w:rsidRDefault="00076E60" w:rsidP="008039BD">
                    <w:pPr>
                      <w:jc w:val="center"/>
                      <w:rPr>
                        <w:rFonts w:ascii="Arial" w:hAnsi="Arial" w:cs="Arial"/>
                        <w:color w:val="A6A6A6"/>
                      </w:rPr>
                    </w:pPr>
                    <w:r w:rsidRPr="008039BD">
                      <w:rPr>
                        <w:rFonts w:ascii="Arial" w:hAnsi="Arial" w:cs="Arial"/>
                        <w:color w:val="A6A6A6"/>
                      </w:rPr>
                      <w:t xml:space="preserve">This publication is available free of charge from: </w:t>
                    </w:r>
                    <w:r w:rsidRPr="008039BD">
                      <w:t xml:space="preserve"> </w:t>
                    </w:r>
                    <w:r w:rsidRPr="008039BD">
                      <w:rPr>
                        <w:rFonts w:ascii="Arial" w:hAnsi="Arial" w:cs="Arial"/>
                        <w:color w:val="A6A6A6"/>
                      </w:rPr>
                      <w:t>https://doi.org/10.6028/NIST.HB.44-2022</w:t>
                    </w:r>
                  </w:p>
                  <w:p w14:paraId="5B1F56A3" w14:textId="77777777" w:rsidR="00076E60" w:rsidRDefault="00076E60" w:rsidP="008039BD">
                    <w:pPr>
                      <w:jc w:val="center"/>
                      <w:rPr>
                        <w:rFonts w:ascii="Arial" w:hAnsi="Arial" w:cs="Arial"/>
                        <w:color w:val="A6A6A6"/>
                        <w:sz w:val="24"/>
                        <w:szCs w:val="24"/>
                      </w:rPr>
                    </w:pPr>
                  </w:p>
                </w:txbxContent>
              </v:textbox>
              <w10:wrap type="square" anchorx="margin" anchory="margin"/>
            </v:shape>
          </w:pict>
        </mc:Fallback>
      </mc:AlternateContent>
    </w:r>
    <w:r>
      <w:t>Handbook 44 – 2022</w:t>
    </w:r>
    <w:r>
      <w:tab/>
      <w:t>Appendix D – Definition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EC8AA0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C82A998"/>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B32171E"/>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7AA47B8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7E60AF6C"/>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ECA0609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9652702E"/>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E432DAA6"/>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360FCF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2251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92574"/>
    <w:multiLevelType w:val="hybridMultilevel"/>
    <w:tmpl w:val="3AE00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A574EA"/>
    <w:multiLevelType w:val="hybridMultilevel"/>
    <w:tmpl w:val="1E9A6FBA"/>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2" w15:restartNumberingAfterBreak="0">
    <w:nsid w:val="616D5B1F"/>
    <w:multiLevelType w:val="multilevel"/>
    <w:tmpl w:val="962EFF2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3" w15:restartNumberingAfterBreak="0">
    <w:nsid w:val="6B9E4828"/>
    <w:multiLevelType w:val="hybridMultilevel"/>
    <w:tmpl w:val="F8AC67DE"/>
    <w:lvl w:ilvl="0" w:tplc="2DF210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3"/>
  </w:num>
  <w:num w:numId="3">
    <w:abstractNumId w:val="11"/>
  </w:num>
  <w:num w:numId="4">
    <w:abstractNumId w:val="10"/>
  </w:num>
  <w:num w:numId="5">
    <w:abstractNumId w:val="9"/>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fr-FR" w:vendorID="64" w:dllVersion="6" w:nlCheck="1" w:checkStyle="0"/>
  <w:activeWritingStyle w:appName="MSWord" w:lang="en-US" w:vendorID="64" w:dllVersion="6" w:nlCheck="1" w:checkStyle="0"/>
  <w:activeWritingStyle w:appName="MSWord" w:lang="en-US" w:vendorID="64" w:dllVersion="5" w:nlCheck="1" w:checkStyle="1"/>
  <w:activeWritingStyle w:appName="MSWord" w:lang="en-US" w:vendorID="64" w:dllVersion="0" w:nlCheck="1" w:checkStyle="0"/>
  <w:activeWritingStyle w:appName="MSWord" w:lang="fr-FR" w:vendorID="64" w:dllVersion="0" w:nlCheck="1" w:checkStyle="0"/>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isplayHorizontalDrawingGridEvery w:val="0"/>
  <w:displayVerticalDrawingGridEvery w:val="0"/>
  <w:doNotUseMarginsForDrawingGridOrigin/>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77D0"/>
    <w:rsid w:val="00000B23"/>
    <w:rsid w:val="00006DA7"/>
    <w:rsid w:val="0001328B"/>
    <w:rsid w:val="00020F23"/>
    <w:rsid w:val="000220EF"/>
    <w:rsid w:val="0002526E"/>
    <w:rsid w:val="000277D0"/>
    <w:rsid w:val="0003027E"/>
    <w:rsid w:val="00030851"/>
    <w:rsid w:val="000318B0"/>
    <w:rsid w:val="000344CB"/>
    <w:rsid w:val="00036ACF"/>
    <w:rsid w:val="00041C72"/>
    <w:rsid w:val="00042AF3"/>
    <w:rsid w:val="00044212"/>
    <w:rsid w:val="00044945"/>
    <w:rsid w:val="00051315"/>
    <w:rsid w:val="000579E4"/>
    <w:rsid w:val="0006339A"/>
    <w:rsid w:val="000735E7"/>
    <w:rsid w:val="00074F2C"/>
    <w:rsid w:val="00076E60"/>
    <w:rsid w:val="00077D1E"/>
    <w:rsid w:val="00083A29"/>
    <w:rsid w:val="00086B3A"/>
    <w:rsid w:val="000A229E"/>
    <w:rsid w:val="000A5233"/>
    <w:rsid w:val="000B0156"/>
    <w:rsid w:val="000C1602"/>
    <w:rsid w:val="000C5FD2"/>
    <w:rsid w:val="000C6582"/>
    <w:rsid w:val="000C727D"/>
    <w:rsid w:val="000E0C0F"/>
    <w:rsid w:val="000E15DB"/>
    <w:rsid w:val="000F24F5"/>
    <w:rsid w:val="00104130"/>
    <w:rsid w:val="00106D1A"/>
    <w:rsid w:val="00107483"/>
    <w:rsid w:val="00111A4B"/>
    <w:rsid w:val="0012574C"/>
    <w:rsid w:val="00130CD1"/>
    <w:rsid w:val="00134D94"/>
    <w:rsid w:val="00136A2C"/>
    <w:rsid w:val="00136D0E"/>
    <w:rsid w:val="00141F53"/>
    <w:rsid w:val="00143BFF"/>
    <w:rsid w:val="00147C42"/>
    <w:rsid w:val="00152F6C"/>
    <w:rsid w:val="0015729B"/>
    <w:rsid w:val="00160317"/>
    <w:rsid w:val="00164C8E"/>
    <w:rsid w:val="00165C11"/>
    <w:rsid w:val="00173C0C"/>
    <w:rsid w:val="00175787"/>
    <w:rsid w:val="00175BF8"/>
    <w:rsid w:val="00176904"/>
    <w:rsid w:val="00176A0A"/>
    <w:rsid w:val="001822DF"/>
    <w:rsid w:val="0019330D"/>
    <w:rsid w:val="0019737C"/>
    <w:rsid w:val="001A03EE"/>
    <w:rsid w:val="001A5B7F"/>
    <w:rsid w:val="001A5FFE"/>
    <w:rsid w:val="001B1CFF"/>
    <w:rsid w:val="001B6163"/>
    <w:rsid w:val="001B7339"/>
    <w:rsid w:val="001C09C4"/>
    <w:rsid w:val="001C3947"/>
    <w:rsid w:val="001D1434"/>
    <w:rsid w:val="001D4168"/>
    <w:rsid w:val="001D4BAA"/>
    <w:rsid w:val="001D68DE"/>
    <w:rsid w:val="001E3DFC"/>
    <w:rsid w:val="001E3EAB"/>
    <w:rsid w:val="001F37C1"/>
    <w:rsid w:val="001F595E"/>
    <w:rsid w:val="002015F2"/>
    <w:rsid w:val="002056C3"/>
    <w:rsid w:val="002071DE"/>
    <w:rsid w:val="002129FE"/>
    <w:rsid w:val="002259A2"/>
    <w:rsid w:val="0022727B"/>
    <w:rsid w:val="002467DB"/>
    <w:rsid w:val="00246DE9"/>
    <w:rsid w:val="00250D9E"/>
    <w:rsid w:val="00263BB5"/>
    <w:rsid w:val="00273831"/>
    <w:rsid w:val="0028736E"/>
    <w:rsid w:val="002C0C3B"/>
    <w:rsid w:val="002C20C3"/>
    <w:rsid w:val="002C41CC"/>
    <w:rsid w:val="002C60BC"/>
    <w:rsid w:val="002D46DD"/>
    <w:rsid w:val="002D6DA8"/>
    <w:rsid w:val="00301F85"/>
    <w:rsid w:val="00306C3E"/>
    <w:rsid w:val="00322834"/>
    <w:rsid w:val="00327D19"/>
    <w:rsid w:val="003326C1"/>
    <w:rsid w:val="00336CB8"/>
    <w:rsid w:val="00337187"/>
    <w:rsid w:val="00340999"/>
    <w:rsid w:val="00350735"/>
    <w:rsid w:val="00352C42"/>
    <w:rsid w:val="003574DE"/>
    <w:rsid w:val="00357BCD"/>
    <w:rsid w:val="0036159E"/>
    <w:rsid w:val="0036635B"/>
    <w:rsid w:val="0036655C"/>
    <w:rsid w:val="00367F80"/>
    <w:rsid w:val="0037010B"/>
    <w:rsid w:val="003829D2"/>
    <w:rsid w:val="003944D5"/>
    <w:rsid w:val="003B29A4"/>
    <w:rsid w:val="003B45A1"/>
    <w:rsid w:val="003B7929"/>
    <w:rsid w:val="003C2DC3"/>
    <w:rsid w:val="003C6CC8"/>
    <w:rsid w:val="003D27CE"/>
    <w:rsid w:val="003D2F5E"/>
    <w:rsid w:val="003D5A0E"/>
    <w:rsid w:val="003D79C0"/>
    <w:rsid w:val="003E2F95"/>
    <w:rsid w:val="003E752F"/>
    <w:rsid w:val="003F04FB"/>
    <w:rsid w:val="003F45FB"/>
    <w:rsid w:val="003F5046"/>
    <w:rsid w:val="004059ED"/>
    <w:rsid w:val="00414C1B"/>
    <w:rsid w:val="00421E9A"/>
    <w:rsid w:val="004221EC"/>
    <w:rsid w:val="00445754"/>
    <w:rsid w:val="00452D25"/>
    <w:rsid w:val="0045492D"/>
    <w:rsid w:val="004553B7"/>
    <w:rsid w:val="0045644D"/>
    <w:rsid w:val="0046183D"/>
    <w:rsid w:val="004638D3"/>
    <w:rsid w:val="00465E52"/>
    <w:rsid w:val="00470256"/>
    <w:rsid w:val="00472566"/>
    <w:rsid w:val="00476B11"/>
    <w:rsid w:val="00482F44"/>
    <w:rsid w:val="0048318C"/>
    <w:rsid w:val="00492213"/>
    <w:rsid w:val="004979B3"/>
    <w:rsid w:val="004A1FED"/>
    <w:rsid w:val="004A3E19"/>
    <w:rsid w:val="004B0F85"/>
    <w:rsid w:val="004B451E"/>
    <w:rsid w:val="004B4804"/>
    <w:rsid w:val="004C715D"/>
    <w:rsid w:val="004D7AE7"/>
    <w:rsid w:val="004E1A1F"/>
    <w:rsid w:val="004F10FB"/>
    <w:rsid w:val="004F219D"/>
    <w:rsid w:val="004F282A"/>
    <w:rsid w:val="004F5B5B"/>
    <w:rsid w:val="004F6D00"/>
    <w:rsid w:val="00500BF9"/>
    <w:rsid w:val="00502544"/>
    <w:rsid w:val="00503FB0"/>
    <w:rsid w:val="005064C6"/>
    <w:rsid w:val="00524919"/>
    <w:rsid w:val="00530D31"/>
    <w:rsid w:val="00553DF8"/>
    <w:rsid w:val="00560529"/>
    <w:rsid w:val="00564F0E"/>
    <w:rsid w:val="0058486D"/>
    <w:rsid w:val="00584928"/>
    <w:rsid w:val="0058769F"/>
    <w:rsid w:val="00590E12"/>
    <w:rsid w:val="00596791"/>
    <w:rsid w:val="005970E8"/>
    <w:rsid w:val="005A1429"/>
    <w:rsid w:val="005A794A"/>
    <w:rsid w:val="005B18C0"/>
    <w:rsid w:val="005B25BE"/>
    <w:rsid w:val="005B7AD4"/>
    <w:rsid w:val="005C097B"/>
    <w:rsid w:val="005C5887"/>
    <w:rsid w:val="005C5B4C"/>
    <w:rsid w:val="005D44BB"/>
    <w:rsid w:val="005E2DCB"/>
    <w:rsid w:val="005E3647"/>
    <w:rsid w:val="005E50D1"/>
    <w:rsid w:val="005F3BF8"/>
    <w:rsid w:val="00603E26"/>
    <w:rsid w:val="00604521"/>
    <w:rsid w:val="006128AF"/>
    <w:rsid w:val="00615C8C"/>
    <w:rsid w:val="00626BD0"/>
    <w:rsid w:val="00626F65"/>
    <w:rsid w:val="00636A73"/>
    <w:rsid w:val="00650A79"/>
    <w:rsid w:val="0066356D"/>
    <w:rsid w:val="006709BC"/>
    <w:rsid w:val="00670FDE"/>
    <w:rsid w:val="006743D3"/>
    <w:rsid w:val="00693483"/>
    <w:rsid w:val="006A2273"/>
    <w:rsid w:val="006A539D"/>
    <w:rsid w:val="006A6E9E"/>
    <w:rsid w:val="006A7066"/>
    <w:rsid w:val="006B5824"/>
    <w:rsid w:val="006B5FE9"/>
    <w:rsid w:val="006C4F71"/>
    <w:rsid w:val="006C51E3"/>
    <w:rsid w:val="006C55F3"/>
    <w:rsid w:val="006D79F0"/>
    <w:rsid w:val="006E1252"/>
    <w:rsid w:val="006E1F7F"/>
    <w:rsid w:val="006E5FE4"/>
    <w:rsid w:val="006F75F8"/>
    <w:rsid w:val="0070369F"/>
    <w:rsid w:val="00703C9D"/>
    <w:rsid w:val="00704071"/>
    <w:rsid w:val="00705FDE"/>
    <w:rsid w:val="007073E0"/>
    <w:rsid w:val="00717386"/>
    <w:rsid w:val="00717972"/>
    <w:rsid w:val="00717EF5"/>
    <w:rsid w:val="007213A2"/>
    <w:rsid w:val="0073346F"/>
    <w:rsid w:val="00734238"/>
    <w:rsid w:val="00735143"/>
    <w:rsid w:val="00746924"/>
    <w:rsid w:val="007506D6"/>
    <w:rsid w:val="0075524E"/>
    <w:rsid w:val="00765A4F"/>
    <w:rsid w:val="0076734C"/>
    <w:rsid w:val="007749F0"/>
    <w:rsid w:val="00780C9F"/>
    <w:rsid w:val="0078637D"/>
    <w:rsid w:val="00786C12"/>
    <w:rsid w:val="0079288C"/>
    <w:rsid w:val="007A28CC"/>
    <w:rsid w:val="007A613F"/>
    <w:rsid w:val="007B158B"/>
    <w:rsid w:val="007B34F4"/>
    <w:rsid w:val="007B75D7"/>
    <w:rsid w:val="007C0B7F"/>
    <w:rsid w:val="007C2D90"/>
    <w:rsid w:val="007D1DB0"/>
    <w:rsid w:val="007D3E69"/>
    <w:rsid w:val="007D504E"/>
    <w:rsid w:val="007D5BEA"/>
    <w:rsid w:val="007E0402"/>
    <w:rsid w:val="007E6023"/>
    <w:rsid w:val="007E6D89"/>
    <w:rsid w:val="00802A33"/>
    <w:rsid w:val="008039BD"/>
    <w:rsid w:val="00807898"/>
    <w:rsid w:val="00814FF1"/>
    <w:rsid w:val="00816C72"/>
    <w:rsid w:val="008217F7"/>
    <w:rsid w:val="00825AC6"/>
    <w:rsid w:val="0083045B"/>
    <w:rsid w:val="00831EBA"/>
    <w:rsid w:val="00832791"/>
    <w:rsid w:val="00851952"/>
    <w:rsid w:val="00851C65"/>
    <w:rsid w:val="008539FE"/>
    <w:rsid w:val="00857E18"/>
    <w:rsid w:val="00860E65"/>
    <w:rsid w:val="008620A8"/>
    <w:rsid w:val="00863D82"/>
    <w:rsid w:val="00873C0F"/>
    <w:rsid w:val="0087705F"/>
    <w:rsid w:val="008838B2"/>
    <w:rsid w:val="00884D5F"/>
    <w:rsid w:val="00891680"/>
    <w:rsid w:val="00892EE3"/>
    <w:rsid w:val="00894657"/>
    <w:rsid w:val="008A364B"/>
    <w:rsid w:val="008A4267"/>
    <w:rsid w:val="008A6542"/>
    <w:rsid w:val="008A7881"/>
    <w:rsid w:val="008B1EEA"/>
    <w:rsid w:val="008B2AB5"/>
    <w:rsid w:val="008B4526"/>
    <w:rsid w:val="008C0F33"/>
    <w:rsid w:val="008C3EC4"/>
    <w:rsid w:val="008C623A"/>
    <w:rsid w:val="008C67AA"/>
    <w:rsid w:val="008C7C52"/>
    <w:rsid w:val="008D2254"/>
    <w:rsid w:val="008D59DA"/>
    <w:rsid w:val="008D65C0"/>
    <w:rsid w:val="008E2DAD"/>
    <w:rsid w:val="008F60BD"/>
    <w:rsid w:val="008F60D4"/>
    <w:rsid w:val="008F7A54"/>
    <w:rsid w:val="0090393A"/>
    <w:rsid w:val="00903DB2"/>
    <w:rsid w:val="00920185"/>
    <w:rsid w:val="00921100"/>
    <w:rsid w:val="00922DD4"/>
    <w:rsid w:val="009326DA"/>
    <w:rsid w:val="00933333"/>
    <w:rsid w:val="009521F1"/>
    <w:rsid w:val="00956F68"/>
    <w:rsid w:val="009623F6"/>
    <w:rsid w:val="00964A65"/>
    <w:rsid w:val="00971DCE"/>
    <w:rsid w:val="0097303B"/>
    <w:rsid w:val="00986D8F"/>
    <w:rsid w:val="00992B3D"/>
    <w:rsid w:val="00994967"/>
    <w:rsid w:val="00995B26"/>
    <w:rsid w:val="00995DD0"/>
    <w:rsid w:val="00997C28"/>
    <w:rsid w:val="00997F57"/>
    <w:rsid w:val="009A0790"/>
    <w:rsid w:val="009A199B"/>
    <w:rsid w:val="009A1FFD"/>
    <w:rsid w:val="009A6D25"/>
    <w:rsid w:val="009B56FE"/>
    <w:rsid w:val="009C54AB"/>
    <w:rsid w:val="009C5BD5"/>
    <w:rsid w:val="009C7BEF"/>
    <w:rsid w:val="009D1AA5"/>
    <w:rsid w:val="009D3371"/>
    <w:rsid w:val="009D4B1C"/>
    <w:rsid w:val="009D6C85"/>
    <w:rsid w:val="009E7AF4"/>
    <w:rsid w:val="009F2DFA"/>
    <w:rsid w:val="009F47CE"/>
    <w:rsid w:val="00A05077"/>
    <w:rsid w:val="00A10DEC"/>
    <w:rsid w:val="00A14284"/>
    <w:rsid w:val="00A212B5"/>
    <w:rsid w:val="00A22B08"/>
    <w:rsid w:val="00A264FE"/>
    <w:rsid w:val="00A320BC"/>
    <w:rsid w:val="00A41157"/>
    <w:rsid w:val="00A419A2"/>
    <w:rsid w:val="00A42D59"/>
    <w:rsid w:val="00A43F86"/>
    <w:rsid w:val="00A45786"/>
    <w:rsid w:val="00A519E2"/>
    <w:rsid w:val="00A52F36"/>
    <w:rsid w:val="00A54EB7"/>
    <w:rsid w:val="00A57979"/>
    <w:rsid w:val="00A62787"/>
    <w:rsid w:val="00A636E2"/>
    <w:rsid w:val="00A63A93"/>
    <w:rsid w:val="00A64465"/>
    <w:rsid w:val="00A7074F"/>
    <w:rsid w:val="00A72852"/>
    <w:rsid w:val="00A72F43"/>
    <w:rsid w:val="00A739EA"/>
    <w:rsid w:val="00A7797F"/>
    <w:rsid w:val="00A77F74"/>
    <w:rsid w:val="00A840F1"/>
    <w:rsid w:val="00A85648"/>
    <w:rsid w:val="00A9261E"/>
    <w:rsid w:val="00A931E0"/>
    <w:rsid w:val="00A95DB9"/>
    <w:rsid w:val="00AB2DCA"/>
    <w:rsid w:val="00AB36DA"/>
    <w:rsid w:val="00AB388B"/>
    <w:rsid w:val="00AC1BBA"/>
    <w:rsid w:val="00AC3395"/>
    <w:rsid w:val="00AD5D95"/>
    <w:rsid w:val="00AE1374"/>
    <w:rsid w:val="00AE2F19"/>
    <w:rsid w:val="00AF728E"/>
    <w:rsid w:val="00B01B12"/>
    <w:rsid w:val="00B05E45"/>
    <w:rsid w:val="00B1078B"/>
    <w:rsid w:val="00B17463"/>
    <w:rsid w:val="00B17B80"/>
    <w:rsid w:val="00B20606"/>
    <w:rsid w:val="00B25C9E"/>
    <w:rsid w:val="00B2607B"/>
    <w:rsid w:val="00B348BF"/>
    <w:rsid w:val="00B36E30"/>
    <w:rsid w:val="00B46C93"/>
    <w:rsid w:val="00B508CB"/>
    <w:rsid w:val="00B520A1"/>
    <w:rsid w:val="00B542E3"/>
    <w:rsid w:val="00B5529D"/>
    <w:rsid w:val="00B62CAB"/>
    <w:rsid w:val="00B66A69"/>
    <w:rsid w:val="00B73B18"/>
    <w:rsid w:val="00B853CD"/>
    <w:rsid w:val="00B90F04"/>
    <w:rsid w:val="00B95A67"/>
    <w:rsid w:val="00BA3439"/>
    <w:rsid w:val="00BB285F"/>
    <w:rsid w:val="00BC345D"/>
    <w:rsid w:val="00BC799C"/>
    <w:rsid w:val="00BD0651"/>
    <w:rsid w:val="00BD0D29"/>
    <w:rsid w:val="00BD5639"/>
    <w:rsid w:val="00BF3347"/>
    <w:rsid w:val="00BF6DFE"/>
    <w:rsid w:val="00BF7976"/>
    <w:rsid w:val="00BF7DAA"/>
    <w:rsid w:val="00C005BC"/>
    <w:rsid w:val="00C0362D"/>
    <w:rsid w:val="00C04D30"/>
    <w:rsid w:val="00C1105E"/>
    <w:rsid w:val="00C17174"/>
    <w:rsid w:val="00C21C24"/>
    <w:rsid w:val="00C25C77"/>
    <w:rsid w:val="00C34BF4"/>
    <w:rsid w:val="00C34D99"/>
    <w:rsid w:val="00C44A5A"/>
    <w:rsid w:val="00C46F63"/>
    <w:rsid w:val="00C71014"/>
    <w:rsid w:val="00C7503D"/>
    <w:rsid w:val="00C75A0B"/>
    <w:rsid w:val="00C81197"/>
    <w:rsid w:val="00C8175C"/>
    <w:rsid w:val="00C818D1"/>
    <w:rsid w:val="00C8411D"/>
    <w:rsid w:val="00C92170"/>
    <w:rsid w:val="00C938ED"/>
    <w:rsid w:val="00CA754F"/>
    <w:rsid w:val="00CC3C2C"/>
    <w:rsid w:val="00CC6434"/>
    <w:rsid w:val="00CD0515"/>
    <w:rsid w:val="00CD7B00"/>
    <w:rsid w:val="00CE0E91"/>
    <w:rsid w:val="00CE51B8"/>
    <w:rsid w:val="00CF003C"/>
    <w:rsid w:val="00CF190E"/>
    <w:rsid w:val="00CF6ECD"/>
    <w:rsid w:val="00D01218"/>
    <w:rsid w:val="00D017E3"/>
    <w:rsid w:val="00D0561D"/>
    <w:rsid w:val="00D0580D"/>
    <w:rsid w:val="00D135E7"/>
    <w:rsid w:val="00D2002E"/>
    <w:rsid w:val="00D23140"/>
    <w:rsid w:val="00D25033"/>
    <w:rsid w:val="00D30467"/>
    <w:rsid w:val="00D30B06"/>
    <w:rsid w:val="00D32E84"/>
    <w:rsid w:val="00D52CC7"/>
    <w:rsid w:val="00D52E8A"/>
    <w:rsid w:val="00D607E2"/>
    <w:rsid w:val="00D70DDD"/>
    <w:rsid w:val="00D7135C"/>
    <w:rsid w:val="00D7340D"/>
    <w:rsid w:val="00D81E1E"/>
    <w:rsid w:val="00D82D66"/>
    <w:rsid w:val="00D82F01"/>
    <w:rsid w:val="00D85A45"/>
    <w:rsid w:val="00D938CC"/>
    <w:rsid w:val="00D93B22"/>
    <w:rsid w:val="00D97004"/>
    <w:rsid w:val="00DB4E8C"/>
    <w:rsid w:val="00DB6AFF"/>
    <w:rsid w:val="00DC2948"/>
    <w:rsid w:val="00DC6B5B"/>
    <w:rsid w:val="00DD44BF"/>
    <w:rsid w:val="00DD64B6"/>
    <w:rsid w:val="00DD6F33"/>
    <w:rsid w:val="00DE1044"/>
    <w:rsid w:val="00DE1918"/>
    <w:rsid w:val="00DE2B10"/>
    <w:rsid w:val="00E00775"/>
    <w:rsid w:val="00E06165"/>
    <w:rsid w:val="00E070B0"/>
    <w:rsid w:val="00E11D8B"/>
    <w:rsid w:val="00E1251A"/>
    <w:rsid w:val="00E127C7"/>
    <w:rsid w:val="00E1382D"/>
    <w:rsid w:val="00E16B88"/>
    <w:rsid w:val="00E2294A"/>
    <w:rsid w:val="00E24D72"/>
    <w:rsid w:val="00E265C7"/>
    <w:rsid w:val="00E26774"/>
    <w:rsid w:val="00E37632"/>
    <w:rsid w:val="00E454F2"/>
    <w:rsid w:val="00E46001"/>
    <w:rsid w:val="00E5396B"/>
    <w:rsid w:val="00E60186"/>
    <w:rsid w:val="00E619C3"/>
    <w:rsid w:val="00E71F27"/>
    <w:rsid w:val="00E747C0"/>
    <w:rsid w:val="00E74F80"/>
    <w:rsid w:val="00E8004E"/>
    <w:rsid w:val="00E84E7C"/>
    <w:rsid w:val="00E92ACC"/>
    <w:rsid w:val="00E9707B"/>
    <w:rsid w:val="00EA229A"/>
    <w:rsid w:val="00EA29F3"/>
    <w:rsid w:val="00EB3E86"/>
    <w:rsid w:val="00EB3FB1"/>
    <w:rsid w:val="00EB7B42"/>
    <w:rsid w:val="00EC13B6"/>
    <w:rsid w:val="00EC48A8"/>
    <w:rsid w:val="00EC5366"/>
    <w:rsid w:val="00ED5EE6"/>
    <w:rsid w:val="00EE12C4"/>
    <w:rsid w:val="00EE407A"/>
    <w:rsid w:val="00EF1701"/>
    <w:rsid w:val="00F03173"/>
    <w:rsid w:val="00F05041"/>
    <w:rsid w:val="00F13840"/>
    <w:rsid w:val="00F13EAB"/>
    <w:rsid w:val="00F252D6"/>
    <w:rsid w:val="00F27E71"/>
    <w:rsid w:val="00F32A72"/>
    <w:rsid w:val="00F35224"/>
    <w:rsid w:val="00F40E37"/>
    <w:rsid w:val="00F41E11"/>
    <w:rsid w:val="00F42541"/>
    <w:rsid w:val="00F61926"/>
    <w:rsid w:val="00F6755E"/>
    <w:rsid w:val="00F67CCF"/>
    <w:rsid w:val="00F73C34"/>
    <w:rsid w:val="00F81A58"/>
    <w:rsid w:val="00F84596"/>
    <w:rsid w:val="00F87A00"/>
    <w:rsid w:val="00F92017"/>
    <w:rsid w:val="00F927D8"/>
    <w:rsid w:val="00F9602F"/>
    <w:rsid w:val="00F97BC9"/>
    <w:rsid w:val="00FC6300"/>
    <w:rsid w:val="00FC77F1"/>
    <w:rsid w:val="00FD22A0"/>
    <w:rsid w:val="00FD72E5"/>
    <w:rsid w:val="00FD7F49"/>
    <w:rsid w:val="00FE5B4E"/>
    <w:rsid w:val="00FF277B"/>
    <w:rsid w:val="00FF440B"/>
    <w:rsid w:val="00FF4B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3D6E37D"/>
  <w15:docId w15:val="{97A11166-4731-4F11-9368-F3715CF5EC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623F6"/>
  </w:style>
  <w:style w:type="paragraph" w:styleId="Heading1">
    <w:name w:val="heading 1"/>
    <w:basedOn w:val="Normal"/>
    <w:next w:val="Normal"/>
    <w:qFormat/>
    <w:rsid w:val="00421E9A"/>
    <w:pPr>
      <w:keepNext/>
      <w:jc w:val="center"/>
      <w:outlineLvl w:val="0"/>
    </w:pPr>
    <w:rPr>
      <w:b/>
      <w:bCs/>
      <w:sz w:val="28"/>
      <w:szCs w:val="24"/>
    </w:rPr>
  </w:style>
  <w:style w:type="paragraph" w:styleId="Heading2">
    <w:name w:val="heading 2"/>
    <w:basedOn w:val="Normal"/>
    <w:next w:val="Normal"/>
    <w:link w:val="Heading2Char"/>
    <w:unhideWhenUsed/>
    <w:qFormat/>
    <w:rsid w:val="00A72852"/>
    <w:pPr>
      <w:keepNext/>
      <w:keepLines/>
      <w:spacing w:before="200" w:after="200"/>
      <w:jc w:val="center"/>
      <w:outlineLvl w:val="1"/>
    </w:pPr>
    <w:rPr>
      <w:rFonts w:eastAsiaTheme="majorEastAsia" w:cstheme="majorBidi"/>
      <w:b/>
      <w:bCs/>
      <w:sz w:val="24"/>
      <w:szCs w:val="26"/>
    </w:rPr>
  </w:style>
  <w:style w:type="paragraph" w:styleId="Heading3">
    <w:name w:val="heading 3"/>
    <w:basedOn w:val="Normal"/>
    <w:next w:val="Normal"/>
    <w:link w:val="Heading3Char"/>
    <w:unhideWhenUsed/>
    <w:qFormat/>
    <w:rsid w:val="00130CD1"/>
    <w:pPr>
      <w:keepNext/>
      <w:keepLines/>
      <w:jc w:val="both"/>
      <w:outlineLvl w:val="2"/>
    </w:pPr>
    <w:rPr>
      <w:rFonts w:eastAsiaTheme="majorEastAsia" w:cstheme="majorBidi"/>
      <w:b/>
      <w:bCs/>
    </w:rPr>
  </w:style>
  <w:style w:type="paragraph" w:styleId="Heading4">
    <w:name w:val="heading 4"/>
    <w:basedOn w:val="Normal"/>
    <w:next w:val="Normal"/>
    <w:link w:val="Heading4Char"/>
    <w:unhideWhenUsed/>
    <w:qFormat/>
    <w:rsid w:val="00044212"/>
    <w:pPr>
      <w:tabs>
        <w:tab w:val="left" w:pos="-1124"/>
        <w:tab w:val="left" w:pos="-572"/>
        <w:tab w:val="left" w:pos="0"/>
        <w:tab w:val="left" w:pos="1084"/>
        <w:tab w:val="left" w:pos="1636"/>
        <w:tab w:val="left" w:pos="2188"/>
        <w:tab w:val="left" w:pos="2740"/>
        <w:tab w:val="left" w:pos="3292"/>
        <w:tab w:val="left" w:pos="3844"/>
        <w:tab w:val="left" w:pos="4396"/>
        <w:tab w:val="left" w:pos="4948"/>
        <w:tab w:val="left" w:pos="5500"/>
        <w:tab w:val="left" w:pos="6052"/>
        <w:tab w:val="left" w:pos="6604"/>
        <w:tab w:val="left" w:pos="7156"/>
        <w:tab w:val="left" w:pos="7708"/>
        <w:tab w:val="left" w:pos="8260"/>
        <w:tab w:val="left" w:pos="8812"/>
      </w:tabs>
      <w:ind w:left="450"/>
      <w:jc w:val="both"/>
      <w:outlineLvl w:val="3"/>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A72852"/>
    <w:rPr>
      <w:rFonts w:eastAsiaTheme="majorEastAsia" w:cstheme="majorBidi"/>
      <w:b/>
      <w:bCs/>
      <w:sz w:val="24"/>
      <w:szCs w:val="26"/>
    </w:rPr>
  </w:style>
  <w:style w:type="character" w:customStyle="1" w:styleId="Heading3Char">
    <w:name w:val="Heading 3 Char"/>
    <w:basedOn w:val="DefaultParagraphFont"/>
    <w:link w:val="Heading3"/>
    <w:rsid w:val="00130CD1"/>
    <w:rPr>
      <w:rFonts w:eastAsiaTheme="majorEastAsia" w:cstheme="majorBidi"/>
      <w:b/>
      <w:bCs/>
    </w:rPr>
  </w:style>
  <w:style w:type="character" w:customStyle="1" w:styleId="Heading4Char">
    <w:name w:val="Heading 4 Char"/>
    <w:basedOn w:val="DefaultParagraphFont"/>
    <w:link w:val="Heading4"/>
    <w:rsid w:val="00044212"/>
    <w:rPr>
      <w:b/>
      <w:bCs/>
    </w:rPr>
  </w:style>
  <w:style w:type="paragraph" w:styleId="Header">
    <w:name w:val="header"/>
    <w:basedOn w:val="Normal"/>
    <w:rsid w:val="005970E8"/>
    <w:pPr>
      <w:tabs>
        <w:tab w:val="center" w:pos="4320"/>
        <w:tab w:val="right" w:pos="8640"/>
      </w:tabs>
    </w:pPr>
  </w:style>
  <w:style w:type="paragraph" w:styleId="Footer">
    <w:name w:val="footer"/>
    <w:basedOn w:val="Normal"/>
    <w:rsid w:val="005970E8"/>
    <w:pPr>
      <w:tabs>
        <w:tab w:val="center" w:pos="4320"/>
        <w:tab w:val="right" w:pos="8640"/>
      </w:tabs>
    </w:pPr>
  </w:style>
  <w:style w:type="character" w:styleId="PageNumber">
    <w:name w:val="page number"/>
    <w:basedOn w:val="DefaultParagraphFont"/>
    <w:rsid w:val="005970E8"/>
  </w:style>
  <w:style w:type="paragraph" w:styleId="Title">
    <w:name w:val="Title"/>
    <w:basedOn w:val="Normal"/>
    <w:qFormat/>
    <w:rsid w:val="005970E8"/>
    <w:pPr>
      <w:jc w:val="center"/>
    </w:pPr>
    <w:rPr>
      <w:b/>
      <w:bCs/>
      <w:sz w:val="28"/>
    </w:rPr>
  </w:style>
  <w:style w:type="paragraph" w:styleId="Subtitle">
    <w:name w:val="Subtitle"/>
    <w:basedOn w:val="Normal"/>
    <w:qFormat/>
    <w:rsid w:val="005970E8"/>
    <w:pPr>
      <w:jc w:val="center"/>
    </w:pPr>
    <w:rPr>
      <w:b/>
      <w:bCs/>
      <w:sz w:val="24"/>
      <w:szCs w:val="24"/>
    </w:rPr>
  </w:style>
  <w:style w:type="paragraph" w:styleId="BodyText">
    <w:name w:val="Body Text"/>
    <w:basedOn w:val="Normal"/>
    <w:link w:val="BodyTextChar"/>
    <w:rsid w:val="005970E8"/>
    <w:pPr>
      <w:jc w:val="both"/>
    </w:pPr>
  </w:style>
  <w:style w:type="character" w:customStyle="1" w:styleId="BodyTextChar">
    <w:name w:val="Body Text Char"/>
    <w:basedOn w:val="DefaultParagraphFont"/>
    <w:link w:val="BodyText"/>
    <w:rsid w:val="00130CD1"/>
  </w:style>
  <w:style w:type="paragraph" w:styleId="BlockText">
    <w:name w:val="Block Text"/>
    <w:basedOn w:val="Normal"/>
    <w:rsid w:val="005970E8"/>
    <w:pPr>
      <w:ind w:left="1080" w:right="1080"/>
      <w:jc w:val="both"/>
    </w:pPr>
    <w:rPr>
      <w:b/>
      <w:sz w:val="22"/>
    </w:rPr>
  </w:style>
  <w:style w:type="paragraph" w:styleId="BodyText2">
    <w:name w:val="Body Text 2"/>
    <w:basedOn w:val="Normal"/>
    <w:rsid w:val="005970E8"/>
    <w:pPr>
      <w:jc w:val="both"/>
    </w:pPr>
  </w:style>
  <w:style w:type="paragraph" w:styleId="BodyTextIndent">
    <w:name w:val="Body Text Indent"/>
    <w:basedOn w:val="Normal"/>
    <w:link w:val="BodyTextIndentChar"/>
    <w:rsid w:val="005970E8"/>
    <w:pPr>
      <w:tabs>
        <w:tab w:val="left" w:pos="270"/>
        <w:tab w:val="left" w:pos="540"/>
        <w:tab w:val="left" w:pos="810"/>
        <w:tab w:val="left" w:pos="1080"/>
        <w:tab w:val="left" w:pos="1350"/>
        <w:tab w:val="left" w:pos="5040"/>
        <w:tab w:val="left" w:pos="5310"/>
        <w:tab w:val="left" w:pos="5580"/>
        <w:tab w:val="left" w:pos="5850"/>
      </w:tabs>
      <w:ind w:left="720"/>
      <w:jc w:val="both"/>
    </w:pPr>
  </w:style>
  <w:style w:type="character" w:customStyle="1" w:styleId="BodyTextIndentChar">
    <w:name w:val="Body Text Indent Char"/>
    <w:basedOn w:val="DefaultParagraphFont"/>
    <w:link w:val="BodyTextIndent"/>
    <w:rsid w:val="00130CD1"/>
  </w:style>
  <w:style w:type="paragraph" w:styleId="BodyText3">
    <w:name w:val="Body Text 3"/>
    <w:basedOn w:val="Normal"/>
    <w:rsid w:val="005970E8"/>
    <w:pPr>
      <w:jc w:val="both"/>
    </w:pPr>
    <w:rPr>
      <w:b/>
      <w:szCs w:val="24"/>
      <w:u w:val="single"/>
    </w:rPr>
  </w:style>
  <w:style w:type="paragraph" w:styleId="BalloonText">
    <w:name w:val="Balloon Text"/>
    <w:basedOn w:val="Normal"/>
    <w:semiHidden/>
    <w:rsid w:val="005970E8"/>
    <w:rPr>
      <w:rFonts w:ascii="Tahoma" w:hAnsi="Tahoma" w:cs="Tahoma"/>
      <w:sz w:val="16"/>
      <w:szCs w:val="16"/>
    </w:rPr>
  </w:style>
  <w:style w:type="paragraph" w:customStyle="1" w:styleId="Normal10pt">
    <w:name w:val="Normal_10pt"/>
    <w:basedOn w:val="Normal"/>
    <w:rsid w:val="005970E8"/>
    <w:pPr>
      <w:jc w:val="both"/>
    </w:pPr>
    <w:rPr>
      <w:szCs w:val="24"/>
    </w:rPr>
  </w:style>
  <w:style w:type="character" w:styleId="CommentReference">
    <w:name w:val="annotation reference"/>
    <w:basedOn w:val="DefaultParagraphFont"/>
    <w:rsid w:val="00C92170"/>
    <w:rPr>
      <w:sz w:val="16"/>
      <w:szCs w:val="16"/>
    </w:rPr>
  </w:style>
  <w:style w:type="paragraph" w:styleId="CommentText">
    <w:name w:val="annotation text"/>
    <w:basedOn w:val="Normal"/>
    <w:link w:val="CommentTextChar"/>
    <w:rsid w:val="00C92170"/>
  </w:style>
  <w:style w:type="character" w:customStyle="1" w:styleId="CommentTextChar">
    <w:name w:val="Comment Text Char"/>
    <w:basedOn w:val="DefaultParagraphFont"/>
    <w:link w:val="CommentText"/>
    <w:rsid w:val="00C92170"/>
  </w:style>
  <w:style w:type="paragraph" w:styleId="CommentSubject">
    <w:name w:val="annotation subject"/>
    <w:basedOn w:val="CommentText"/>
    <w:next w:val="CommentText"/>
    <w:link w:val="CommentSubjectChar"/>
    <w:rsid w:val="00C92170"/>
    <w:rPr>
      <w:b/>
      <w:bCs/>
    </w:rPr>
  </w:style>
  <w:style w:type="character" w:customStyle="1" w:styleId="CommentSubjectChar">
    <w:name w:val="Comment Subject Char"/>
    <w:basedOn w:val="CommentTextChar"/>
    <w:link w:val="CommentSubject"/>
    <w:rsid w:val="00C92170"/>
    <w:rPr>
      <w:b/>
      <w:bCs/>
    </w:rPr>
  </w:style>
  <w:style w:type="paragraph" w:styleId="Revision">
    <w:name w:val="Revision"/>
    <w:hidden/>
    <w:uiPriority w:val="99"/>
    <w:semiHidden/>
    <w:rsid w:val="00AE2F19"/>
  </w:style>
  <w:style w:type="paragraph" w:customStyle="1" w:styleId="Style1">
    <w:name w:val="Style1"/>
    <w:basedOn w:val="Heading2"/>
    <w:qFormat/>
    <w:rsid w:val="00130CD1"/>
  </w:style>
  <w:style w:type="character" w:styleId="Hyperlink">
    <w:name w:val="Hyperlink"/>
    <w:basedOn w:val="DefaultParagraphFont"/>
    <w:uiPriority w:val="99"/>
    <w:unhideWhenUsed/>
    <w:rsid w:val="00A72852"/>
    <w:rPr>
      <w:color w:val="0000FF" w:themeColor="hyperlink"/>
      <w:u w:val="single"/>
    </w:rPr>
  </w:style>
  <w:style w:type="paragraph" w:styleId="TOC1">
    <w:name w:val="toc 1"/>
    <w:basedOn w:val="Normal"/>
    <w:next w:val="Normal"/>
    <w:autoRedefine/>
    <w:uiPriority w:val="39"/>
    <w:rsid w:val="006A539D"/>
    <w:pPr>
      <w:spacing w:before="240" w:after="120"/>
      <w:jc w:val="center"/>
    </w:pPr>
    <w:rPr>
      <w:b/>
      <w:bCs/>
      <w:sz w:val="24"/>
    </w:rPr>
  </w:style>
  <w:style w:type="paragraph" w:styleId="TOC2">
    <w:name w:val="toc 2"/>
    <w:basedOn w:val="Normal"/>
    <w:next w:val="Normal"/>
    <w:autoRedefine/>
    <w:uiPriority w:val="39"/>
    <w:rsid w:val="0083045B"/>
    <w:pPr>
      <w:keepNext/>
      <w:tabs>
        <w:tab w:val="right" w:leader="dot" w:pos="4310"/>
      </w:tabs>
      <w:spacing w:before="120"/>
      <w:ind w:left="200"/>
    </w:pPr>
    <w:rPr>
      <w:rFonts w:cstheme="minorHAnsi"/>
      <w:b/>
      <w:iCs/>
      <w:sz w:val="24"/>
    </w:rPr>
  </w:style>
  <w:style w:type="paragraph" w:styleId="TOC3">
    <w:name w:val="toc 3"/>
    <w:basedOn w:val="Normal"/>
    <w:next w:val="Normal"/>
    <w:autoRedefine/>
    <w:uiPriority w:val="39"/>
    <w:rsid w:val="00DC6B5B"/>
    <w:pPr>
      <w:tabs>
        <w:tab w:val="right" w:leader="dot" w:pos="4310"/>
      </w:tabs>
      <w:ind w:left="630" w:hanging="230"/>
    </w:pPr>
    <w:rPr>
      <w:rFonts w:cstheme="minorHAnsi"/>
    </w:rPr>
  </w:style>
  <w:style w:type="paragraph" w:styleId="TOC4">
    <w:name w:val="toc 4"/>
    <w:basedOn w:val="Normal"/>
    <w:next w:val="Normal"/>
    <w:autoRedefine/>
    <w:uiPriority w:val="39"/>
    <w:unhideWhenUsed/>
    <w:rsid w:val="005C5887"/>
    <w:pPr>
      <w:tabs>
        <w:tab w:val="right" w:leader="dot" w:pos="4310"/>
      </w:tabs>
      <w:ind w:left="360"/>
    </w:pPr>
    <w:rPr>
      <w:rFonts w:cstheme="minorHAnsi"/>
    </w:rPr>
  </w:style>
  <w:style w:type="paragraph" w:styleId="TOC5">
    <w:name w:val="toc 5"/>
    <w:basedOn w:val="Normal"/>
    <w:next w:val="Normal"/>
    <w:autoRedefine/>
    <w:uiPriority w:val="39"/>
    <w:unhideWhenUsed/>
    <w:rsid w:val="006A539D"/>
    <w:pPr>
      <w:ind w:left="800"/>
    </w:pPr>
    <w:rPr>
      <w:rFonts w:cstheme="minorHAnsi"/>
    </w:rPr>
  </w:style>
  <w:style w:type="paragraph" w:styleId="TOC6">
    <w:name w:val="toc 6"/>
    <w:basedOn w:val="Normal"/>
    <w:next w:val="Normal"/>
    <w:autoRedefine/>
    <w:uiPriority w:val="39"/>
    <w:unhideWhenUsed/>
    <w:rsid w:val="00825AC6"/>
    <w:pPr>
      <w:ind w:left="1000"/>
    </w:pPr>
    <w:rPr>
      <w:rFonts w:asciiTheme="minorHAnsi" w:hAnsiTheme="minorHAnsi" w:cstheme="minorHAnsi"/>
    </w:rPr>
  </w:style>
  <w:style w:type="paragraph" w:styleId="TOC7">
    <w:name w:val="toc 7"/>
    <w:basedOn w:val="Normal"/>
    <w:next w:val="Normal"/>
    <w:autoRedefine/>
    <w:uiPriority w:val="39"/>
    <w:unhideWhenUsed/>
    <w:rsid w:val="00825AC6"/>
    <w:pPr>
      <w:ind w:left="1200"/>
    </w:pPr>
    <w:rPr>
      <w:rFonts w:asciiTheme="minorHAnsi" w:hAnsiTheme="minorHAnsi" w:cstheme="minorHAnsi"/>
    </w:rPr>
  </w:style>
  <w:style w:type="paragraph" w:styleId="TOC8">
    <w:name w:val="toc 8"/>
    <w:basedOn w:val="Normal"/>
    <w:next w:val="Normal"/>
    <w:autoRedefine/>
    <w:uiPriority w:val="39"/>
    <w:unhideWhenUsed/>
    <w:rsid w:val="00825AC6"/>
    <w:pPr>
      <w:ind w:left="1400"/>
    </w:pPr>
    <w:rPr>
      <w:rFonts w:asciiTheme="minorHAnsi" w:hAnsiTheme="minorHAnsi" w:cstheme="minorHAnsi"/>
    </w:rPr>
  </w:style>
  <w:style w:type="paragraph" w:styleId="TOC9">
    <w:name w:val="toc 9"/>
    <w:basedOn w:val="Normal"/>
    <w:next w:val="Normal"/>
    <w:autoRedefine/>
    <w:uiPriority w:val="39"/>
    <w:unhideWhenUsed/>
    <w:rsid w:val="00825AC6"/>
    <w:pPr>
      <w:ind w:left="1600"/>
    </w:pPr>
    <w:rPr>
      <w:rFonts w:asciiTheme="minorHAnsi" w:hAnsiTheme="minorHAnsi" w:cstheme="minorHAnsi"/>
    </w:rPr>
  </w:style>
  <w:style w:type="paragraph" w:customStyle="1" w:styleId="I-Normalreg">
    <w:name w:val="I - Normal reg"/>
    <w:basedOn w:val="Normal"/>
    <w:qFormat/>
    <w:rsid w:val="00D607E2"/>
    <w:pPr>
      <w:spacing w:after="240"/>
      <w:ind w:left="360"/>
      <w:jc w:val="both"/>
    </w:pPr>
    <w:rPr>
      <w:rFonts w:eastAsiaTheme="minorHAnsi" w:cstheme="minorBidi"/>
      <w:szCs w:val="22"/>
    </w:rPr>
  </w:style>
  <w:style w:type="paragraph" w:customStyle="1" w:styleId="I-Normal1indent">
    <w:name w:val="I - Normal 1 indent"/>
    <w:basedOn w:val="I-Normalreg"/>
    <w:qFormat/>
    <w:rsid w:val="00D607E2"/>
    <w:pPr>
      <w:ind w:left="720"/>
    </w:pPr>
  </w:style>
  <w:style w:type="character" w:styleId="FollowedHyperlink">
    <w:name w:val="FollowedHyperlink"/>
    <w:basedOn w:val="DefaultParagraphFont"/>
    <w:rsid w:val="00350735"/>
    <w:rPr>
      <w:color w:val="800080" w:themeColor="followedHyperlink"/>
      <w:u w:val="single"/>
    </w:rPr>
  </w:style>
  <w:style w:type="paragraph" w:styleId="ListParagraph">
    <w:name w:val="List Paragraph"/>
    <w:basedOn w:val="Normal"/>
    <w:uiPriority w:val="34"/>
    <w:qFormat/>
    <w:rsid w:val="00604521"/>
    <w:pPr>
      <w:ind w:left="720"/>
      <w:contextualSpacing/>
    </w:pPr>
  </w:style>
  <w:style w:type="character" w:styleId="UnresolvedMention">
    <w:name w:val="Unresolved Mention"/>
    <w:basedOn w:val="DefaultParagraphFont"/>
    <w:uiPriority w:val="99"/>
    <w:semiHidden/>
    <w:unhideWhenUsed/>
    <w:rsid w:val="00E84E7C"/>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9E956-274A-4000-BCD1-6B4D0938C1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1</TotalTime>
  <Pages>32</Pages>
  <Words>14203</Words>
  <Characters>103150</Characters>
  <Application>Microsoft Office Word</Application>
  <DocSecurity>0</DocSecurity>
  <Lines>859</Lines>
  <Paragraphs>234</Paragraphs>
  <ScaleCrop>false</ScaleCrop>
  <HeadingPairs>
    <vt:vector size="2" baseType="variant">
      <vt:variant>
        <vt:lpstr>Title</vt:lpstr>
      </vt:variant>
      <vt:variant>
        <vt:i4>1</vt:i4>
      </vt:variant>
    </vt:vector>
  </HeadingPairs>
  <TitlesOfParts>
    <vt:vector size="1" baseType="lpstr">
      <vt:lpstr>Specifications, Tolerances, and Other Technical Requirements for Weighing and Measuring Devices</vt:lpstr>
    </vt:vector>
  </TitlesOfParts>
  <Company>NIST</Company>
  <LinksUpToDate>false</LinksUpToDate>
  <CharactersWithSpaces>117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fications, Tolerances, and Other Technical Requirements for Weighing and Measuring Devices</dc:title>
  <dc:subject>Appendix D. Definitions</dc:subject>
  <dc:creator>tina.butcher@nist.gov;richard.harshman@nist.gov;Barton, John (Fed);Diane Lee;lisa.warfield@nist.gov;shelby.bowers@nist.gov</dc:creator>
  <cp:keywords>weights, measures, standards, tolerances, meters, scales, provers, cryogenic liquid</cp:keywords>
  <dc:description>Appendix D. Definitions</dc:description>
  <cp:lastModifiedBy>Bowers, Shelby L. (Fed)</cp:lastModifiedBy>
  <cp:revision>13</cp:revision>
  <cp:lastPrinted>2019-10-16T11:38:00Z</cp:lastPrinted>
  <dcterms:created xsi:type="dcterms:W3CDTF">2021-10-15T13:24:00Z</dcterms:created>
  <dcterms:modified xsi:type="dcterms:W3CDTF">2021-10-27T14:37:00Z</dcterms:modified>
</cp:coreProperties>
</file>